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0F6D" w:rsidRPr="00CF3D01" w:rsidRDefault="00800F6D" w:rsidP="00800F6D">
      <w:pPr>
        <w:widowControl/>
        <w:autoSpaceDE w:val="0"/>
        <w:autoSpaceDN w:val="0"/>
        <w:adjustRightInd w:val="0"/>
        <w:snapToGrid w:val="0"/>
        <w:ind w:left="1843" w:right="2070" w:firstLine="284"/>
        <w:jc w:val="center"/>
        <w:textAlignment w:val="bottom"/>
        <w:rPr>
          <w:rFonts w:eastAsia="標楷體"/>
          <w:kern w:val="0"/>
          <w:sz w:val="36"/>
          <w:szCs w:val="36"/>
        </w:rPr>
      </w:pPr>
      <w:r w:rsidRPr="00CF3D01">
        <w:rPr>
          <w:rFonts w:eastAsia="標楷體" w:hint="eastAsia"/>
          <w:kern w:val="0"/>
          <w:sz w:val="36"/>
          <w:szCs w:val="36"/>
        </w:rPr>
        <w:t>大學入學考試中心</w:t>
      </w:r>
    </w:p>
    <w:p w:rsidR="00800F6D" w:rsidRPr="00CF3D01" w:rsidRDefault="00BD7168" w:rsidP="00800F6D">
      <w:pPr>
        <w:widowControl/>
        <w:autoSpaceDE w:val="0"/>
        <w:autoSpaceDN w:val="0"/>
        <w:snapToGrid w:val="0"/>
        <w:spacing w:before="60"/>
        <w:jc w:val="center"/>
        <w:textAlignment w:val="bottom"/>
        <w:rPr>
          <w:rFonts w:eastAsia="標楷體"/>
          <w:sz w:val="32"/>
          <w:szCs w:val="32"/>
        </w:rPr>
      </w:pPr>
      <w:r w:rsidRPr="00CF3D01">
        <w:rPr>
          <w:rFonts w:eastAsia="標楷體" w:hint="eastAsia"/>
          <w:sz w:val="36"/>
          <w:szCs w:val="36"/>
        </w:rPr>
        <w:t>10</w:t>
      </w:r>
      <w:r w:rsidR="0053453F">
        <w:rPr>
          <w:rFonts w:eastAsia="標楷體" w:hint="eastAsia"/>
          <w:sz w:val="36"/>
          <w:szCs w:val="36"/>
        </w:rPr>
        <w:t>5</w:t>
      </w:r>
      <w:r w:rsidR="00800F6D" w:rsidRPr="00CF3D01">
        <w:rPr>
          <w:rFonts w:eastAsia="標楷體" w:hint="eastAsia"/>
          <w:sz w:val="36"/>
          <w:szCs w:val="36"/>
        </w:rPr>
        <w:t>學年度指定科目考試試題</w:t>
      </w:r>
    </w:p>
    <w:p w:rsidR="00800F6D" w:rsidRPr="00CF3D01" w:rsidRDefault="00800F6D" w:rsidP="00EF22C1">
      <w:pPr>
        <w:widowControl/>
        <w:autoSpaceDE w:val="0"/>
        <w:autoSpaceDN w:val="0"/>
        <w:spacing w:beforeLines="25" w:before="60" w:afterLines="25" w:after="60"/>
        <w:jc w:val="center"/>
        <w:textAlignment w:val="bottom"/>
        <w:rPr>
          <w:rFonts w:eastAsia="標楷體"/>
          <w:sz w:val="44"/>
          <w:szCs w:val="44"/>
        </w:rPr>
      </w:pPr>
      <w:r w:rsidRPr="00CF3D01">
        <w:rPr>
          <w:rFonts w:eastAsia="標楷體" w:hint="eastAsia"/>
          <w:sz w:val="44"/>
          <w:szCs w:val="44"/>
        </w:rPr>
        <w:t>化學考科</w:t>
      </w:r>
    </w:p>
    <w:tbl>
      <w:tblPr>
        <w:tblW w:w="8640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00F6D" w:rsidRPr="00CF3D01">
        <w:trPr>
          <w:cantSplit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5CDE" w:rsidRPr="00CF3D01" w:rsidRDefault="007C5CDE" w:rsidP="00EF22C1">
            <w:pPr>
              <w:widowControl/>
              <w:tabs>
                <w:tab w:val="left" w:pos="4680"/>
              </w:tabs>
              <w:autoSpaceDE w:val="0"/>
              <w:autoSpaceDN w:val="0"/>
              <w:snapToGrid w:val="0"/>
              <w:spacing w:beforeLines="50" w:before="120" w:line="240" w:lineRule="atLeast"/>
              <w:ind w:right="255" w:firstLineChars="167" w:firstLine="534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r w:rsidRPr="00CF3D01">
              <w:rPr>
                <w:rFonts w:eastAsia="標楷體"/>
                <w:sz w:val="32"/>
                <w:szCs w:val="32"/>
              </w:rPr>
              <w:t>－作答注意事項－</w:t>
            </w:r>
          </w:p>
          <w:p w:rsidR="007C5CDE" w:rsidRPr="00CF3D01" w:rsidRDefault="007C5CDE" w:rsidP="00EF22C1">
            <w:pPr>
              <w:widowControl/>
              <w:tabs>
                <w:tab w:val="left" w:pos="4680"/>
              </w:tabs>
              <w:autoSpaceDE w:val="0"/>
              <w:autoSpaceDN w:val="0"/>
              <w:spacing w:beforeLines="50" w:before="120" w:line="500" w:lineRule="exact"/>
              <w:ind w:leftChars="200" w:left="480"/>
              <w:textAlignment w:val="bottom"/>
              <w:rPr>
                <w:rFonts w:eastAsia="標楷體"/>
                <w:sz w:val="28"/>
                <w:szCs w:val="28"/>
              </w:rPr>
            </w:pPr>
            <w:r w:rsidRPr="00CF3D01">
              <w:rPr>
                <w:rFonts w:eastAsia="標楷體"/>
                <w:sz w:val="28"/>
                <w:szCs w:val="28"/>
              </w:rPr>
              <w:t>考試時間：</w:t>
            </w:r>
            <w:r w:rsidRPr="00CF3D01">
              <w:rPr>
                <w:rFonts w:eastAsia="標楷體" w:hint="eastAsia"/>
                <w:sz w:val="28"/>
                <w:szCs w:val="28"/>
              </w:rPr>
              <w:t>80</w:t>
            </w:r>
            <w:r w:rsidRPr="00CF3D01">
              <w:rPr>
                <w:rFonts w:eastAsia="標楷體"/>
                <w:sz w:val="28"/>
                <w:szCs w:val="28"/>
              </w:rPr>
              <w:t>分鐘</w:t>
            </w:r>
          </w:p>
          <w:p w:rsidR="007C5CDE" w:rsidRPr="00CF3D01" w:rsidRDefault="007C5CDE" w:rsidP="004E2AAD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200" w:left="480"/>
              <w:textAlignment w:val="bottom"/>
              <w:rPr>
                <w:rFonts w:eastAsia="標楷體"/>
                <w:sz w:val="28"/>
                <w:szCs w:val="28"/>
              </w:rPr>
            </w:pPr>
            <w:r w:rsidRPr="00CF3D01">
              <w:rPr>
                <w:rFonts w:eastAsia="標楷體"/>
                <w:sz w:val="28"/>
                <w:szCs w:val="28"/>
              </w:rPr>
              <w:t>作答方式：</w:t>
            </w:r>
          </w:p>
          <w:p w:rsidR="007C5CDE" w:rsidRPr="00CF3D01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r w:rsidRPr="00CF3D01">
              <w:rPr>
                <w:rFonts w:ascii="標楷體" w:eastAsia="標楷體" w:hAnsi="標楷體"/>
                <w:sz w:val="26"/>
                <w:szCs w:val="26"/>
              </w:rPr>
              <w:t>˙選擇題用</w:t>
            </w:r>
            <w:r w:rsidRPr="00CF3D01">
              <w:rPr>
                <w:rFonts w:ascii="Times New Roman" w:eastAsia="標楷體"/>
                <w:sz w:val="26"/>
                <w:szCs w:val="26"/>
              </w:rPr>
              <w:t xml:space="preserve"> 2B </w:t>
            </w:r>
            <w:r w:rsidRPr="00CF3D01">
              <w:rPr>
                <w:rFonts w:ascii="標楷體" w:eastAsia="標楷體" w:hAnsi="標楷體"/>
                <w:sz w:val="26"/>
                <w:szCs w:val="26"/>
              </w:rPr>
              <w:t>鉛筆在「答案卡」上作答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；更</w:t>
            </w:r>
            <w:r w:rsidRPr="00CF3D01">
              <w:rPr>
                <w:rFonts w:ascii="標楷體" w:eastAsia="標楷體" w:hAnsi="標楷體"/>
                <w:sz w:val="26"/>
                <w:szCs w:val="26"/>
              </w:rPr>
              <w:t>正時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CF3D01">
              <w:rPr>
                <w:rFonts w:ascii="標楷體" w:eastAsia="標楷體" w:hAnsi="標楷體"/>
                <w:sz w:val="26"/>
                <w:szCs w:val="26"/>
              </w:rPr>
              <w:t>應以橡皮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擦</w:t>
            </w:r>
            <w:r w:rsidRPr="00CF3D01">
              <w:rPr>
                <w:rFonts w:ascii="標楷體" w:eastAsia="標楷體" w:hAnsi="標楷體"/>
                <w:sz w:val="26"/>
                <w:szCs w:val="26"/>
              </w:rPr>
              <w:t>擦拭，切勿使用修正液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（帶）。</w:t>
            </w:r>
          </w:p>
          <w:p w:rsidR="007C5CDE" w:rsidRPr="00CF3D01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r w:rsidRPr="00CF3D01">
              <w:rPr>
                <w:rFonts w:ascii="標楷體" w:eastAsia="標楷體" w:hAnsi="標楷體"/>
                <w:sz w:val="26"/>
                <w:szCs w:val="26"/>
              </w:rPr>
              <w:t>˙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非選擇題用筆尖較粗之黑色墨水的筆在「答案卷」上作答；更正時，可以使用修正液（帶）。</w:t>
            </w:r>
          </w:p>
          <w:p w:rsidR="007C5CDE" w:rsidRPr="00CF3D01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r w:rsidRPr="00CF3D01">
              <w:rPr>
                <w:rFonts w:ascii="標楷體" w:eastAsia="標楷體" w:hAnsi="標楷體"/>
                <w:sz w:val="26"/>
                <w:szCs w:val="26"/>
              </w:rPr>
              <w:t>˙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4E2AAD" w:rsidRPr="00CF3D01" w:rsidRDefault="004E2AAD" w:rsidP="00982782">
            <w:pPr>
              <w:pStyle w:val="002"/>
              <w:snapToGrid w:val="0"/>
              <w:spacing w:line="400" w:lineRule="atLeast"/>
              <w:ind w:leftChars="450" w:left="1340" w:rightChars="200" w:right="480" w:hangingChars="100" w:hanging="260"/>
              <w:rPr>
                <w:rFonts w:ascii="Times New Roman" w:eastAsia="標楷體" w:hAnsi="標楷體"/>
                <w:sz w:val="28"/>
                <w:szCs w:val="28"/>
              </w:rPr>
            </w:pPr>
            <w:r w:rsidRPr="00CF3D01">
              <w:rPr>
                <w:rFonts w:ascii="標楷體" w:eastAsia="標楷體" w:hAnsi="標楷體"/>
                <w:sz w:val="26"/>
                <w:szCs w:val="26"/>
              </w:rPr>
              <w:t>˙</w:t>
            </w:r>
            <w:r w:rsidRPr="00CF3D01">
              <w:rPr>
                <w:rFonts w:ascii="標楷體" w:eastAsia="標楷體" w:hAnsi="標楷體" w:hint="eastAsia"/>
                <w:sz w:val="26"/>
                <w:szCs w:val="26"/>
              </w:rPr>
              <w:t>答案卷每人一張，不得要求增補。</w:t>
            </w:r>
          </w:p>
          <w:p w:rsidR="00800F6D" w:rsidRPr="00CF3D01" w:rsidRDefault="00800F6D" w:rsidP="007C5CDE">
            <w:pPr>
              <w:pStyle w:val="002"/>
              <w:widowControl/>
              <w:autoSpaceDE w:val="0"/>
              <w:autoSpaceDN w:val="0"/>
              <w:snapToGrid w:val="0"/>
              <w:spacing w:line="240" w:lineRule="atLeast"/>
              <w:ind w:leftChars="339" w:left="1108" w:right="464" w:hangingChars="105" w:hanging="294"/>
              <w:jc w:val="both"/>
              <w:textAlignment w:val="bottom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:rsidR="009A1125" w:rsidRPr="00CF3D01" w:rsidRDefault="009A1125" w:rsidP="00EF22C1">
      <w:pPr>
        <w:snapToGrid w:val="0"/>
        <w:spacing w:beforeLines="25" w:before="60" w:line="440" w:lineRule="atLeast"/>
        <w:ind w:left="357"/>
        <w:rPr>
          <w:rFonts w:eastAsia="標楷體"/>
          <w:sz w:val="28"/>
          <w:szCs w:val="28"/>
        </w:rPr>
      </w:pPr>
      <w:r w:rsidRPr="00CF3D01">
        <w:rPr>
          <w:rFonts w:eastAsia="標楷體" w:hint="eastAsia"/>
          <w:sz w:val="28"/>
          <w:szCs w:val="28"/>
        </w:rPr>
        <w:t>參考資料</w:t>
      </w:r>
    </w:p>
    <w:p w:rsidR="00800F6D" w:rsidRPr="00CF3D01" w:rsidRDefault="00800F6D" w:rsidP="0097111B">
      <w:pPr>
        <w:snapToGrid w:val="0"/>
        <w:spacing w:line="440" w:lineRule="atLeast"/>
        <w:ind w:left="360"/>
        <w:rPr>
          <w:rFonts w:eastAsia="標楷體"/>
          <w:sz w:val="28"/>
          <w:szCs w:val="28"/>
        </w:rPr>
      </w:pPr>
      <w:r w:rsidRPr="00CF3D01">
        <w:rPr>
          <w:rFonts w:eastAsia="標楷體"/>
          <w:sz w:val="28"/>
          <w:szCs w:val="28"/>
        </w:rPr>
        <w:t>說明：下列資料，可供回答問題之參考</w:t>
      </w:r>
    </w:p>
    <w:p w:rsidR="00800F6D" w:rsidRPr="0097111B" w:rsidRDefault="0097111B" w:rsidP="0097111B">
      <w:pPr>
        <w:snapToGrid w:val="0"/>
        <w:spacing w:line="440" w:lineRule="atLeast"/>
        <w:ind w:left="3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一、</w:t>
      </w:r>
      <w:r w:rsidR="00800F6D" w:rsidRPr="0097111B">
        <w:rPr>
          <w:rFonts w:eastAsia="標楷體"/>
          <w:sz w:val="28"/>
          <w:szCs w:val="28"/>
        </w:rPr>
        <w:t>元素週期表</w:t>
      </w:r>
      <w:r w:rsidR="002F033D" w:rsidRPr="0097111B">
        <w:rPr>
          <w:rFonts w:eastAsia="標楷體" w:hint="eastAsia"/>
          <w:sz w:val="28"/>
          <w:szCs w:val="28"/>
        </w:rPr>
        <w:t>（</w:t>
      </w:r>
      <w:r w:rsidR="00800F6D" w:rsidRPr="0097111B">
        <w:rPr>
          <w:rFonts w:eastAsia="標楷體"/>
          <w:sz w:val="28"/>
          <w:szCs w:val="28"/>
        </w:rPr>
        <w:t>1~36</w:t>
      </w:r>
      <w:r w:rsidR="00800F6D" w:rsidRPr="0097111B">
        <w:rPr>
          <w:rFonts w:eastAsia="標楷體"/>
          <w:sz w:val="28"/>
          <w:szCs w:val="28"/>
        </w:rPr>
        <w:t>號元素</w:t>
      </w:r>
      <w:r w:rsidR="002F033D" w:rsidRPr="0097111B">
        <w:rPr>
          <w:rFonts w:eastAsia="標楷體" w:hint="eastAsia"/>
          <w:sz w:val="28"/>
          <w:szCs w:val="28"/>
        </w:rPr>
        <w:t>）</w:t>
      </w:r>
    </w:p>
    <w:p w:rsidR="009A1125" w:rsidRPr="00CF3D01" w:rsidRDefault="009A1125" w:rsidP="002B5CEB">
      <w:pPr>
        <w:snapToGrid w:val="0"/>
        <w:spacing w:line="200" w:lineRule="exact"/>
        <w:ind w:left="1077"/>
        <w:jc w:val="both"/>
        <w:rPr>
          <w:rFonts w:eastAsia="標楷體"/>
          <w:sz w:val="28"/>
          <w:szCs w:val="28"/>
        </w:rPr>
      </w:pP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00F6D" w:rsidRPr="00CF3D01">
        <w:trPr>
          <w:trHeight w:val="690"/>
          <w:jc w:val="center"/>
        </w:trPr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H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2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H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4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CF3D01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Li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6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4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B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5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B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0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6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C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2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7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N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4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8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O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6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9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F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0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N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0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2</w:t>
            </w:r>
          </w:p>
        </w:tc>
      </w:tr>
      <w:tr w:rsidR="00800F6D" w:rsidRPr="00CF3D01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1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Na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3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2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Mg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4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3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3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Al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7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4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Si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8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5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P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31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6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S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32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7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Cl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5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18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proofErr w:type="spellStart"/>
            <w:r w:rsidRPr="00CF3D01">
              <w:rPr>
                <w:rFonts w:hint="eastAsia"/>
                <w:sz w:val="20"/>
                <w:szCs w:val="20"/>
              </w:rPr>
              <w:t>Ar</w:t>
            </w:r>
            <w:proofErr w:type="spellEnd"/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40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CF3D01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19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K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3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0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Ca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40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1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Sc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45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2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Ti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47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3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V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50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24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Cr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it-IT"/>
              </w:rPr>
            </w:pPr>
            <w:r w:rsidRPr="00CF3D01">
              <w:rPr>
                <w:rFonts w:hint="eastAsia"/>
                <w:sz w:val="20"/>
                <w:szCs w:val="20"/>
                <w:lang w:val="it-IT"/>
              </w:rPr>
              <w:t>52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25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proofErr w:type="spellStart"/>
            <w:r w:rsidRPr="00CF3D01">
              <w:rPr>
                <w:rFonts w:hint="eastAsia"/>
                <w:sz w:val="20"/>
                <w:szCs w:val="20"/>
              </w:rPr>
              <w:t>Mn</w:t>
            </w:r>
            <w:proofErr w:type="spellEnd"/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54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26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F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55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27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Co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58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28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Ni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58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fr-FR"/>
              </w:rPr>
              <w:t>7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29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Cu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63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fr-FR"/>
              </w:rPr>
              <w:t>5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30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Zn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  <w:lang w:val="fr-FR"/>
              </w:rPr>
            </w:pPr>
            <w:r w:rsidRPr="00CF3D01">
              <w:rPr>
                <w:rFonts w:hint="eastAsia"/>
                <w:sz w:val="20"/>
                <w:szCs w:val="20"/>
                <w:lang w:val="fr-FR"/>
              </w:rPr>
              <w:t>65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  <w:lang w:val="fr-FR"/>
              </w:rPr>
              <w:t>4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1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Ga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6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7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2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G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72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6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3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As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74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4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Se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7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5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Br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79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36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Kr</w:t>
            </w:r>
          </w:p>
          <w:p w:rsidR="00800F6D" w:rsidRPr="00CF3D01" w:rsidRDefault="00800F6D" w:rsidP="00C72704">
            <w:pPr>
              <w:snapToGrid w:val="0"/>
              <w:spacing w:line="300" w:lineRule="atLeast"/>
              <w:jc w:val="center"/>
              <w:rPr>
                <w:sz w:val="20"/>
                <w:szCs w:val="20"/>
              </w:rPr>
            </w:pPr>
            <w:r w:rsidRPr="00CF3D01">
              <w:rPr>
                <w:rFonts w:hint="eastAsia"/>
                <w:sz w:val="20"/>
                <w:szCs w:val="20"/>
              </w:rPr>
              <w:t>83</w:t>
            </w:r>
            <w:r w:rsidRPr="00CF3D01">
              <w:rPr>
                <w:rFonts w:hint="eastAsia"/>
                <w:bCs/>
                <w:sz w:val="20"/>
                <w:szCs w:val="20"/>
              </w:rPr>
              <w:t>.</w:t>
            </w:r>
            <w:r w:rsidRPr="00CF3D01">
              <w:rPr>
                <w:rFonts w:hint="eastAsia"/>
                <w:sz w:val="20"/>
                <w:szCs w:val="20"/>
              </w:rPr>
              <w:t>8</w:t>
            </w:r>
          </w:p>
        </w:tc>
      </w:tr>
    </w:tbl>
    <w:p w:rsidR="0097111B" w:rsidRDefault="00800F6D" w:rsidP="0025694B">
      <w:pPr>
        <w:snapToGrid w:val="0"/>
        <w:spacing w:beforeLines="50" w:before="120" w:line="420" w:lineRule="atLeast"/>
        <w:ind w:left="357"/>
        <w:rPr>
          <w:rFonts w:eastAsia="標楷體"/>
          <w:sz w:val="28"/>
          <w:szCs w:val="28"/>
        </w:rPr>
      </w:pPr>
      <w:r w:rsidRPr="00CF3D01">
        <w:rPr>
          <w:rFonts w:eastAsia="標楷體" w:hint="eastAsia"/>
          <w:sz w:val="28"/>
          <w:szCs w:val="28"/>
        </w:rPr>
        <w:t>二、理想氣體常數</w:t>
      </w:r>
      <w:r w:rsidRPr="00CF3D01">
        <w:rPr>
          <w:rFonts w:eastAsia="標楷體" w:hint="eastAsia"/>
          <w:sz w:val="28"/>
          <w:szCs w:val="28"/>
        </w:rPr>
        <w:t xml:space="preserve"> </w:t>
      </w:r>
      <w:r w:rsidR="0097111B" w:rsidRPr="0097111B">
        <w:rPr>
          <w:rFonts w:eastAsia="標楷體"/>
          <w:position w:val="-6"/>
          <w:sz w:val="28"/>
          <w:szCs w:val="28"/>
        </w:rPr>
        <w:object w:dxaOrig="55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3pt;height:18.75pt" o:ole="">
            <v:imagedata r:id="rId8" o:title=""/>
          </v:shape>
          <o:OLEObject Type="Embed" ProgID="Equation.DSMT4" ShapeID="_x0000_i1025" DrawAspect="Content" ObjectID="_1528446379" r:id="rId9"/>
        </w:object>
      </w:r>
    </w:p>
    <w:p w:rsidR="000674D3" w:rsidRPr="00225E0A" w:rsidRDefault="004E2AAD" w:rsidP="00EF22C1">
      <w:pPr>
        <w:pStyle w:val="af2"/>
        <w:autoSpaceDE/>
        <w:autoSpaceDN/>
        <w:adjustRightInd/>
        <w:spacing w:afterLines="100" w:after="240" w:line="400" w:lineRule="atLeast"/>
        <w:jc w:val="left"/>
        <w:textAlignment w:val="auto"/>
        <w:rPr>
          <w:sz w:val="26"/>
          <w:szCs w:val="26"/>
        </w:rPr>
      </w:pPr>
      <w:r w:rsidRPr="00CF3D01">
        <w:br w:type="page"/>
      </w:r>
      <w:r w:rsidR="000674D3" w:rsidRPr="00225E0A">
        <w:rPr>
          <w:rFonts w:hint="eastAsia"/>
          <w:sz w:val="26"/>
          <w:szCs w:val="26"/>
        </w:rPr>
        <w:lastRenderedPageBreak/>
        <w:t>第壹部分：選擇題（</w:t>
      </w:r>
      <w:r w:rsidR="00B415A8" w:rsidRPr="00225E0A">
        <w:rPr>
          <w:rFonts w:hint="eastAsia"/>
          <w:sz w:val="26"/>
          <w:szCs w:val="26"/>
        </w:rPr>
        <w:t>占</w:t>
      </w:r>
      <w:r w:rsidR="007D7D67" w:rsidRPr="00225E0A">
        <w:rPr>
          <w:rFonts w:hint="eastAsia"/>
          <w:sz w:val="26"/>
          <w:szCs w:val="26"/>
        </w:rPr>
        <w:t>8</w:t>
      </w:r>
      <w:r w:rsidR="001945FA" w:rsidRPr="00225E0A">
        <w:rPr>
          <w:rFonts w:hint="eastAsia"/>
          <w:sz w:val="26"/>
          <w:szCs w:val="26"/>
        </w:rPr>
        <w:t>0</w:t>
      </w:r>
      <w:r w:rsidR="000674D3" w:rsidRPr="00225E0A">
        <w:rPr>
          <w:rFonts w:hint="eastAsia"/>
          <w:sz w:val="26"/>
          <w:szCs w:val="26"/>
        </w:rPr>
        <w:t>分）</w:t>
      </w:r>
    </w:p>
    <w:p w:rsidR="000674D3" w:rsidRPr="00225E0A" w:rsidRDefault="00364D2B" w:rsidP="00EF22C1">
      <w:pPr>
        <w:pStyle w:val="af2"/>
        <w:spacing w:beforeLines="0" w:before="0" w:afterLines="50" w:after="120"/>
        <w:rPr>
          <w:sz w:val="26"/>
          <w:szCs w:val="26"/>
        </w:rPr>
      </w:pPr>
      <w:r w:rsidRPr="00225E0A">
        <w:rPr>
          <w:rFonts w:hint="eastAsia"/>
          <w:sz w:val="26"/>
          <w:szCs w:val="26"/>
        </w:rPr>
        <w:t>一</w:t>
      </w:r>
      <w:r w:rsidR="000674D3" w:rsidRPr="00225E0A">
        <w:rPr>
          <w:rFonts w:hint="eastAsia"/>
          <w:sz w:val="26"/>
          <w:szCs w:val="26"/>
        </w:rPr>
        <w:t>、單選題</w:t>
      </w:r>
      <w:r w:rsidR="000328F5" w:rsidRPr="00225E0A">
        <w:rPr>
          <w:rFonts w:hint="eastAsia"/>
          <w:sz w:val="26"/>
          <w:szCs w:val="26"/>
        </w:rPr>
        <w:t>（</w:t>
      </w:r>
      <w:r w:rsidR="00A82200" w:rsidRPr="00225E0A">
        <w:rPr>
          <w:rFonts w:hint="eastAsia"/>
          <w:sz w:val="26"/>
          <w:szCs w:val="26"/>
        </w:rPr>
        <w:t>占</w:t>
      </w:r>
      <w:r w:rsidR="001945FA" w:rsidRPr="00225E0A">
        <w:rPr>
          <w:rFonts w:hint="eastAsia"/>
          <w:sz w:val="26"/>
          <w:szCs w:val="26"/>
        </w:rPr>
        <w:t>60</w:t>
      </w:r>
      <w:r w:rsidR="000328F5" w:rsidRPr="00225E0A">
        <w:rPr>
          <w:rFonts w:hint="eastAsia"/>
          <w:sz w:val="26"/>
          <w:szCs w:val="26"/>
        </w:rPr>
        <w:t>分）</w:t>
      </w:r>
    </w:p>
    <w:p w:rsidR="000674D3" w:rsidRPr="00225E0A" w:rsidRDefault="00E01361" w:rsidP="00EF22C1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afterLines="50" w:after="120" w:line="240" w:lineRule="atLeast"/>
        <w:jc w:val="both"/>
        <w:rPr>
          <w:sz w:val="24"/>
        </w:rPr>
      </w:pPr>
      <w:r w:rsidRPr="00225E0A">
        <w:rPr>
          <w:rFonts w:hint="eastAsia"/>
          <w:sz w:val="24"/>
        </w:rPr>
        <w:t>說明：第</w:t>
      </w:r>
      <w:r w:rsidRPr="00225E0A">
        <w:rPr>
          <w:sz w:val="24"/>
        </w:rPr>
        <w:t>1</w:t>
      </w:r>
      <w:r w:rsidRPr="00225E0A">
        <w:rPr>
          <w:rFonts w:hint="eastAsia"/>
          <w:sz w:val="24"/>
        </w:rPr>
        <w:t>題至第</w:t>
      </w:r>
      <w:r w:rsidR="001945FA" w:rsidRPr="00225E0A">
        <w:rPr>
          <w:rFonts w:hint="eastAsia"/>
          <w:sz w:val="24"/>
        </w:rPr>
        <w:t>20</w:t>
      </w:r>
      <w:r w:rsidRPr="00225E0A">
        <w:rPr>
          <w:rFonts w:hint="eastAsia"/>
          <w:sz w:val="24"/>
        </w:rPr>
        <w:t>題，每題有</w:t>
      </w:r>
      <w:r w:rsidRPr="00225E0A">
        <w:rPr>
          <w:rFonts w:hint="eastAsia"/>
          <w:sz w:val="24"/>
        </w:rPr>
        <w:t>5</w:t>
      </w:r>
      <w:r w:rsidRPr="00225E0A">
        <w:rPr>
          <w:rFonts w:hint="eastAsia"/>
          <w:sz w:val="24"/>
        </w:rPr>
        <w:t>個選項，其中只有一個是正確或最適當的選項，請畫記在答案卡之「選擇題答案區」。各題答對者，得</w:t>
      </w:r>
      <w:r w:rsidRPr="00225E0A">
        <w:rPr>
          <w:rFonts w:hint="eastAsia"/>
          <w:sz w:val="24"/>
        </w:rPr>
        <w:t>3</w:t>
      </w:r>
      <w:r w:rsidRPr="00225E0A">
        <w:rPr>
          <w:rFonts w:hint="eastAsia"/>
          <w:sz w:val="24"/>
        </w:rPr>
        <w:t>分</w:t>
      </w:r>
      <w:r w:rsidRPr="00225E0A">
        <w:rPr>
          <w:rFonts w:hint="eastAsia"/>
          <w:sz w:val="24"/>
          <w:szCs w:val="26"/>
        </w:rPr>
        <w:t>；答錯、未作答或畫記多於一個選項者，該題以零分計算。</w:t>
      </w:r>
    </w:p>
    <w:p w:rsidR="009B3A97" w:rsidRPr="00A7006E" w:rsidRDefault="009B3A97" w:rsidP="00A7006E">
      <w:pPr>
        <w:pStyle w:val="TIT10"/>
        <w:spacing w:beforeLines="25" w:before="60"/>
        <w:rPr>
          <w:spacing w:val="10"/>
        </w:rPr>
      </w:pPr>
      <w:r w:rsidRPr="00A7006E">
        <w:rPr>
          <w:spacing w:val="10"/>
        </w:rPr>
        <w:t>1.</w:t>
      </w:r>
      <w:r w:rsidRPr="00A7006E">
        <w:rPr>
          <w:spacing w:val="10"/>
        </w:rPr>
        <w:tab/>
      </w:r>
      <w:r w:rsidRPr="00A7006E">
        <w:rPr>
          <w:spacing w:val="10"/>
        </w:rPr>
        <w:t>由</w:t>
      </w:r>
      <w:r w:rsidRPr="00A7006E">
        <w:rPr>
          <w:spacing w:val="10"/>
        </w:rPr>
        <w:t>X</w:t>
      </w:r>
      <w:r w:rsidRPr="00A7006E">
        <w:rPr>
          <w:spacing w:val="10"/>
        </w:rPr>
        <w:t>與</w:t>
      </w:r>
      <w:r w:rsidRPr="00A7006E">
        <w:rPr>
          <w:spacing w:val="10"/>
        </w:rPr>
        <w:t>Y</w:t>
      </w:r>
      <w:r w:rsidRPr="00A7006E">
        <w:rPr>
          <w:spacing w:val="10"/>
        </w:rPr>
        <w:t>兩種元素組成的化合物，若化合物中</w:t>
      </w:r>
      <w:r w:rsidRPr="00A7006E">
        <w:rPr>
          <w:spacing w:val="10"/>
        </w:rPr>
        <w:t>X</w:t>
      </w:r>
      <w:r w:rsidRPr="00A7006E">
        <w:rPr>
          <w:spacing w:val="10"/>
        </w:rPr>
        <w:t>與</w:t>
      </w:r>
      <w:r w:rsidRPr="00A7006E">
        <w:rPr>
          <w:spacing w:val="10"/>
        </w:rPr>
        <w:t>Y</w:t>
      </w:r>
      <w:r w:rsidRPr="00A7006E">
        <w:rPr>
          <w:spacing w:val="10"/>
        </w:rPr>
        <w:t>的質量比是</w:t>
      </w:r>
      <w:r w:rsidRPr="00A7006E">
        <w:rPr>
          <w:spacing w:val="10"/>
        </w:rPr>
        <w:t>3:1</w:t>
      </w:r>
      <w:r w:rsidR="002C1F9F" w:rsidRPr="00A7006E">
        <w:rPr>
          <w:spacing w:val="10"/>
        </w:rPr>
        <w:t>，</w:t>
      </w:r>
      <w:r w:rsidRPr="00A7006E">
        <w:rPr>
          <w:spacing w:val="10"/>
        </w:rPr>
        <w:t>而</w:t>
      </w:r>
      <w:r w:rsidRPr="00A7006E">
        <w:rPr>
          <w:spacing w:val="10"/>
        </w:rPr>
        <w:t>X</w:t>
      </w:r>
      <w:r w:rsidRPr="00A7006E">
        <w:rPr>
          <w:spacing w:val="10"/>
        </w:rPr>
        <w:t>與</w:t>
      </w:r>
      <w:r w:rsidRPr="00A7006E">
        <w:rPr>
          <w:spacing w:val="10"/>
        </w:rPr>
        <w:t>Y</w:t>
      </w:r>
      <w:r w:rsidRPr="00A7006E">
        <w:rPr>
          <w:spacing w:val="10"/>
        </w:rPr>
        <w:t>的相對原子量比是</w:t>
      </w:r>
      <w:r w:rsidRPr="00A7006E">
        <w:rPr>
          <w:spacing w:val="10"/>
        </w:rPr>
        <w:t>12:1</w:t>
      </w:r>
      <w:r w:rsidRPr="00A7006E">
        <w:rPr>
          <w:spacing w:val="10"/>
        </w:rPr>
        <w:t>，則下列</w:t>
      </w:r>
      <w:r w:rsidR="002C1F9F" w:rsidRPr="00A7006E">
        <w:rPr>
          <w:spacing w:val="10"/>
        </w:rPr>
        <w:t>何者</w:t>
      </w:r>
      <w:r w:rsidRPr="00A7006E">
        <w:rPr>
          <w:spacing w:val="10"/>
        </w:rPr>
        <w:t>是該化合物的化學式？</w:t>
      </w:r>
    </w:p>
    <w:p w:rsidR="009B3A97" w:rsidRPr="00A7006E" w:rsidRDefault="009B3A97" w:rsidP="00A7006E">
      <w:pPr>
        <w:pStyle w:val="ABCDE"/>
        <w:rPr>
          <w:spacing w:val="10"/>
        </w:rPr>
      </w:pPr>
      <w:r w:rsidRPr="00A7006E">
        <w:rPr>
          <w:rFonts w:hint="eastAsia"/>
          <w:spacing w:val="10"/>
        </w:rPr>
        <w:t>(A)</w:t>
      </w:r>
      <w:r w:rsidR="00A7006E" w:rsidRPr="00A7006E">
        <w:rPr>
          <w:spacing w:val="10"/>
          <w:position w:val="-10"/>
        </w:rPr>
        <w:object w:dxaOrig="440" w:dyaOrig="320">
          <v:shape id="_x0000_i1026" type="#_x0000_t75" style="width:23.3pt;height:15.7pt" o:ole="">
            <v:imagedata r:id="rId10" o:title=""/>
          </v:shape>
          <o:OLEObject Type="Embed" ProgID="Equation.DSMT4" ShapeID="_x0000_i1026" DrawAspect="Content" ObjectID="_1528446380" r:id="rId11"/>
        </w:object>
      </w:r>
      <w:r w:rsidRPr="00A7006E">
        <w:rPr>
          <w:rFonts w:hint="eastAsia"/>
          <w:spacing w:val="10"/>
        </w:rPr>
        <w:tab/>
        <w:t>(B)</w:t>
      </w:r>
      <w:r w:rsidR="00A7006E" w:rsidRPr="00A7006E">
        <w:rPr>
          <w:spacing w:val="10"/>
          <w:position w:val="-10"/>
        </w:rPr>
        <w:object w:dxaOrig="440" w:dyaOrig="320">
          <v:shape id="_x0000_i1027" type="#_x0000_t75" style="width:23.3pt;height:15.7pt" o:ole="">
            <v:imagedata r:id="rId12" o:title=""/>
          </v:shape>
          <o:OLEObject Type="Embed" ProgID="Equation.DSMT4" ShapeID="_x0000_i1027" DrawAspect="Content" ObjectID="_1528446381" r:id="rId13"/>
        </w:object>
      </w:r>
      <w:r w:rsidRPr="00A7006E">
        <w:rPr>
          <w:rFonts w:hint="eastAsia"/>
          <w:spacing w:val="10"/>
        </w:rPr>
        <w:tab/>
        <w:t>(C)</w:t>
      </w:r>
      <w:r w:rsidR="00A7006E" w:rsidRPr="00A7006E">
        <w:rPr>
          <w:spacing w:val="10"/>
          <w:position w:val="-10"/>
        </w:rPr>
        <w:object w:dxaOrig="440" w:dyaOrig="320">
          <v:shape id="_x0000_i1028" type="#_x0000_t75" style="width:23.3pt;height:15.7pt" o:ole="">
            <v:imagedata r:id="rId14" o:title=""/>
          </v:shape>
          <o:OLEObject Type="Embed" ProgID="Equation.DSMT4" ShapeID="_x0000_i1028" DrawAspect="Content" ObjectID="_1528446382" r:id="rId15"/>
        </w:object>
      </w:r>
      <w:r w:rsidRPr="00A7006E">
        <w:rPr>
          <w:rFonts w:hint="eastAsia"/>
          <w:spacing w:val="10"/>
        </w:rPr>
        <w:tab/>
        <w:t>(D)</w:t>
      </w:r>
      <w:r w:rsidR="00A7006E" w:rsidRPr="00A7006E">
        <w:rPr>
          <w:spacing w:val="10"/>
          <w:position w:val="-10"/>
        </w:rPr>
        <w:object w:dxaOrig="480" w:dyaOrig="320">
          <v:shape id="_x0000_i1029" type="#_x0000_t75" style="width:23.3pt;height:15.7pt" o:ole="">
            <v:imagedata r:id="rId16" o:title=""/>
          </v:shape>
          <o:OLEObject Type="Embed" ProgID="Equation.DSMT4" ShapeID="_x0000_i1029" DrawAspect="Content" ObjectID="_1528446383" r:id="rId17"/>
        </w:object>
      </w:r>
      <w:r w:rsidRPr="00A7006E">
        <w:rPr>
          <w:rFonts w:hint="eastAsia"/>
          <w:spacing w:val="10"/>
        </w:rPr>
        <w:tab/>
        <w:t>(E)</w:t>
      </w:r>
      <w:r w:rsidR="00A7006E" w:rsidRPr="00A7006E">
        <w:rPr>
          <w:spacing w:val="10"/>
          <w:position w:val="-10"/>
        </w:rPr>
        <w:object w:dxaOrig="480" w:dyaOrig="320">
          <v:shape id="_x0000_i1030" type="#_x0000_t75" style="width:23.3pt;height:15.7pt" o:ole="">
            <v:imagedata r:id="rId18" o:title=""/>
          </v:shape>
          <o:OLEObject Type="Embed" ProgID="Equation.DSMT4" ShapeID="_x0000_i1030" DrawAspect="Content" ObjectID="_1528446384" r:id="rId19"/>
        </w:object>
      </w:r>
    </w:p>
    <w:p w:rsidR="009B3A97" w:rsidRPr="00A7006E" w:rsidRDefault="00834361" w:rsidP="00A7006E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spacing w:val="10"/>
        </w:rPr>
        <w:t>2</w:t>
      </w:r>
      <w:r w:rsidR="009B3A97" w:rsidRPr="00A7006E">
        <w:rPr>
          <w:rFonts w:hint="eastAsia"/>
          <w:spacing w:val="10"/>
        </w:rPr>
        <w:t>.</w:t>
      </w:r>
      <w:r w:rsidR="009B3A97" w:rsidRPr="00A7006E">
        <w:rPr>
          <w:rFonts w:hint="eastAsia"/>
          <w:spacing w:val="10"/>
        </w:rPr>
        <w:tab/>
      </w:r>
      <w:r w:rsidR="00BF0765">
        <w:rPr>
          <w:rFonts w:hint="eastAsia"/>
          <w:spacing w:val="10"/>
        </w:rPr>
        <w:t>碘可以形成很多種氧化物，且可具有不同的氧化數。</w:t>
      </w:r>
      <w:r w:rsidR="009B3A97" w:rsidRPr="00A7006E">
        <w:rPr>
          <w:rFonts w:hint="eastAsia"/>
          <w:spacing w:val="10"/>
        </w:rPr>
        <w:t>有一種很特殊的碘與氧的化合物稱為碘酸碘。</w:t>
      </w:r>
      <w:r w:rsidR="00440C37" w:rsidRPr="00A7006E">
        <w:rPr>
          <w:rFonts w:hint="eastAsia"/>
          <w:spacing w:val="10"/>
        </w:rPr>
        <w:t>已知</w:t>
      </w:r>
      <w:r w:rsidR="009B3A97" w:rsidRPr="00A7006E">
        <w:rPr>
          <w:rFonts w:hint="eastAsia"/>
          <w:spacing w:val="10"/>
        </w:rPr>
        <w:t>其中碘的氧化數分別為</w:t>
      </w:r>
      <w:r w:rsidR="009B3A97" w:rsidRPr="00A7006E">
        <w:rPr>
          <w:rFonts w:hint="eastAsia"/>
          <w:spacing w:val="10"/>
        </w:rPr>
        <w:t>+3</w:t>
      </w:r>
      <w:r w:rsidR="009B3A97" w:rsidRPr="00A7006E">
        <w:rPr>
          <w:rFonts w:hint="eastAsia"/>
          <w:spacing w:val="10"/>
        </w:rPr>
        <w:t>與</w:t>
      </w:r>
      <w:r w:rsidR="009B3A97" w:rsidRPr="00A7006E">
        <w:rPr>
          <w:rFonts w:hint="eastAsia"/>
          <w:spacing w:val="10"/>
        </w:rPr>
        <w:t>+5</w:t>
      </w:r>
      <w:r w:rsidR="009B3A97" w:rsidRPr="00A7006E">
        <w:rPr>
          <w:rFonts w:hint="eastAsia"/>
          <w:spacing w:val="10"/>
        </w:rPr>
        <w:t>，則下列</w:t>
      </w:r>
      <w:r w:rsidR="002C1F9F" w:rsidRPr="00A7006E">
        <w:rPr>
          <w:rFonts w:hint="eastAsia"/>
          <w:spacing w:val="10"/>
        </w:rPr>
        <w:t>何者</w:t>
      </w:r>
      <w:r w:rsidR="009B3A97" w:rsidRPr="00A7006E">
        <w:rPr>
          <w:rFonts w:hint="eastAsia"/>
          <w:spacing w:val="10"/>
        </w:rPr>
        <w:t>是碘酸碘的化學式？</w:t>
      </w:r>
    </w:p>
    <w:p w:rsidR="009B3A97" w:rsidRPr="00A7006E" w:rsidRDefault="009B3A97" w:rsidP="00A7006E">
      <w:pPr>
        <w:pStyle w:val="ABCDE"/>
        <w:rPr>
          <w:spacing w:val="10"/>
        </w:rPr>
      </w:pPr>
      <w:r w:rsidRPr="00A7006E">
        <w:rPr>
          <w:rFonts w:hint="eastAsia"/>
          <w:spacing w:val="10"/>
        </w:rPr>
        <w:t>(A)</w:t>
      </w:r>
      <w:r w:rsidR="00A7006E" w:rsidRPr="00A7006E">
        <w:rPr>
          <w:spacing w:val="10"/>
          <w:position w:val="-10"/>
        </w:rPr>
        <w:object w:dxaOrig="460" w:dyaOrig="320">
          <v:shape id="_x0000_i1031" type="#_x0000_t75" style="width:23.3pt;height:15.7pt" o:ole="">
            <v:imagedata r:id="rId20" o:title=""/>
          </v:shape>
          <o:OLEObject Type="Embed" ProgID="Equation.DSMT4" ShapeID="_x0000_i1031" DrawAspect="Content" ObjectID="_1528446385" r:id="rId21"/>
        </w:object>
      </w:r>
      <w:r w:rsidRPr="00A7006E">
        <w:rPr>
          <w:rFonts w:hint="eastAsia"/>
          <w:spacing w:val="10"/>
        </w:rPr>
        <w:tab/>
        <w:t>(B)</w:t>
      </w:r>
      <w:r w:rsidR="00A7006E" w:rsidRPr="00A7006E">
        <w:rPr>
          <w:spacing w:val="10"/>
          <w:position w:val="-10"/>
        </w:rPr>
        <w:object w:dxaOrig="460" w:dyaOrig="320">
          <v:shape id="_x0000_i1032" type="#_x0000_t75" style="width:23.3pt;height:15.7pt" o:ole="">
            <v:imagedata r:id="rId22" o:title=""/>
          </v:shape>
          <o:OLEObject Type="Embed" ProgID="Equation.DSMT4" ShapeID="_x0000_i1032" DrawAspect="Content" ObjectID="_1528446386" r:id="rId23"/>
        </w:object>
      </w:r>
      <w:r w:rsidRPr="00A7006E">
        <w:rPr>
          <w:rFonts w:hint="eastAsia"/>
          <w:spacing w:val="10"/>
        </w:rPr>
        <w:tab/>
        <w:t>(C)</w:t>
      </w:r>
      <w:r w:rsidR="00A7006E" w:rsidRPr="00A7006E">
        <w:rPr>
          <w:spacing w:val="10"/>
          <w:position w:val="-10"/>
        </w:rPr>
        <w:object w:dxaOrig="460" w:dyaOrig="320">
          <v:shape id="_x0000_i1033" type="#_x0000_t75" style="width:23.3pt;height:15.7pt" o:ole="">
            <v:imagedata r:id="rId24" o:title=""/>
          </v:shape>
          <o:OLEObject Type="Embed" ProgID="Equation.DSMT4" ShapeID="_x0000_i1033" DrawAspect="Content" ObjectID="_1528446387" r:id="rId25"/>
        </w:object>
      </w:r>
      <w:r w:rsidRPr="00A7006E">
        <w:rPr>
          <w:rFonts w:hint="eastAsia"/>
          <w:spacing w:val="10"/>
        </w:rPr>
        <w:tab/>
        <w:t>(D)</w:t>
      </w:r>
      <w:r w:rsidR="00A7006E" w:rsidRPr="00A7006E">
        <w:rPr>
          <w:spacing w:val="10"/>
          <w:position w:val="-10"/>
        </w:rPr>
        <w:object w:dxaOrig="460" w:dyaOrig="320">
          <v:shape id="_x0000_i1034" type="#_x0000_t75" style="width:23.3pt;height:15.7pt" o:ole="">
            <v:imagedata r:id="rId26" o:title=""/>
          </v:shape>
          <o:OLEObject Type="Embed" ProgID="Equation.DSMT4" ShapeID="_x0000_i1034" DrawAspect="Content" ObjectID="_1528446388" r:id="rId27"/>
        </w:object>
      </w:r>
      <w:r w:rsidRPr="00A7006E">
        <w:rPr>
          <w:rFonts w:hint="eastAsia"/>
          <w:spacing w:val="10"/>
        </w:rPr>
        <w:tab/>
        <w:t>(E)</w:t>
      </w:r>
      <w:r w:rsidR="00A7006E" w:rsidRPr="00A7006E">
        <w:rPr>
          <w:spacing w:val="10"/>
          <w:position w:val="-10"/>
        </w:rPr>
        <w:object w:dxaOrig="460" w:dyaOrig="320">
          <v:shape id="_x0000_i1035" type="#_x0000_t75" style="width:23.3pt;height:15.7pt" o:ole="">
            <v:imagedata r:id="rId28" o:title=""/>
          </v:shape>
          <o:OLEObject Type="Embed" ProgID="Equation.DSMT4" ShapeID="_x0000_i1035" DrawAspect="Content" ObjectID="_1528446389" r:id="rId29"/>
        </w:object>
      </w:r>
    </w:p>
    <w:p w:rsidR="009B3A97" w:rsidRPr="00A7006E" w:rsidRDefault="00834361" w:rsidP="00A7006E">
      <w:pPr>
        <w:pStyle w:val="-"/>
        <w:spacing w:before="120"/>
        <w:rPr>
          <w:spacing w:val="10"/>
          <w:lang w:val="en-US"/>
        </w:rPr>
      </w:pPr>
      <w:r w:rsidRPr="00A7006E">
        <w:rPr>
          <w:rFonts w:hint="eastAsia"/>
          <w:spacing w:val="10"/>
          <w:lang w:val="en-US"/>
        </w:rPr>
        <w:t>3</w:t>
      </w:r>
      <w:r w:rsidR="009B3A97" w:rsidRPr="00A7006E">
        <w:rPr>
          <w:rFonts w:hint="eastAsia"/>
          <w:spacing w:val="10"/>
          <w:lang w:val="en-US"/>
        </w:rPr>
        <w:t>-</w:t>
      </w:r>
      <w:r w:rsidR="0090314E" w:rsidRPr="00A7006E">
        <w:rPr>
          <w:rFonts w:hint="eastAsia"/>
          <w:spacing w:val="10"/>
          <w:lang w:val="en-US"/>
        </w:rPr>
        <w:t>5</w:t>
      </w:r>
      <w:r w:rsidR="009B3A97" w:rsidRPr="00A7006E">
        <w:rPr>
          <w:rFonts w:hint="eastAsia"/>
          <w:spacing w:val="10"/>
          <w:lang w:val="en-US"/>
        </w:rPr>
        <w:t>為題組</w:t>
      </w:r>
    </w:p>
    <w:p w:rsidR="009B3A97" w:rsidRPr="00A7006E" w:rsidRDefault="009B3A97" w:rsidP="00A7006E">
      <w:pPr>
        <w:pStyle w:val="tit1"/>
        <w:rPr>
          <w:spacing w:val="10"/>
          <w:lang w:val="en-US"/>
        </w:rPr>
      </w:pPr>
      <w:r w:rsidRPr="00A7006E">
        <w:rPr>
          <w:rFonts w:hint="eastAsia"/>
          <w:spacing w:val="10"/>
          <w:lang w:val="en-US"/>
        </w:rPr>
        <w:t>圖</w:t>
      </w:r>
      <w:r w:rsidR="004B10A4" w:rsidRPr="00A7006E">
        <w:rPr>
          <w:rFonts w:hint="eastAsia"/>
          <w:spacing w:val="10"/>
          <w:lang w:val="en-US"/>
        </w:rPr>
        <w:t>1</w:t>
      </w:r>
      <w:r w:rsidR="00834361" w:rsidRPr="00A7006E">
        <w:rPr>
          <w:rFonts w:hint="eastAsia"/>
          <w:spacing w:val="10"/>
          <w:lang w:val="en-US"/>
        </w:rPr>
        <w:t>表示</w:t>
      </w:r>
      <w:r w:rsidR="00440C37" w:rsidRPr="00A7006E">
        <w:rPr>
          <w:rFonts w:hint="eastAsia"/>
          <w:spacing w:val="10"/>
          <w:lang w:val="en-US"/>
        </w:rPr>
        <w:t>以</w:t>
      </w:r>
      <w:r w:rsidR="00834361" w:rsidRPr="00A7006E">
        <w:rPr>
          <w:rFonts w:hint="eastAsia"/>
          <w:spacing w:val="10"/>
          <w:lang w:val="en-US"/>
        </w:rPr>
        <w:t>乙炔</w:t>
      </w:r>
      <w:r w:rsidR="00440C37" w:rsidRPr="00A7006E">
        <w:rPr>
          <w:rFonts w:hint="eastAsia"/>
          <w:spacing w:val="10"/>
          <w:lang w:val="en-US"/>
        </w:rPr>
        <w:t>為起始物合成一些簡單有機</w:t>
      </w:r>
      <w:r w:rsidRPr="00A7006E">
        <w:rPr>
          <w:rFonts w:hint="eastAsia"/>
          <w:spacing w:val="10"/>
          <w:lang w:val="en-US"/>
        </w:rPr>
        <w:t>化合物</w:t>
      </w:r>
      <w:r w:rsidR="001945FA" w:rsidRPr="00A7006E">
        <w:rPr>
          <w:rFonts w:hint="eastAsia"/>
          <w:spacing w:val="10"/>
          <w:lang w:val="en-US"/>
        </w:rPr>
        <w:t>的</w:t>
      </w:r>
      <w:r w:rsidRPr="00A7006E">
        <w:rPr>
          <w:rFonts w:hint="eastAsia"/>
          <w:spacing w:val="10"/>
          <w:lang w:val="en-US"/>
        </w:rPr>
        <w:t>反應流程圖。圖中</w:t>
      </w:r>
      <w:r w:rsidR="00B952EA" w:rsidRPr="00A7006E">
        <w:rPr>
          <w:rFonts w:hint="eastAsia"/>
          <w:spacing w:val="10"/>
          <w:lang w:val="en-US"/>
        </w:rPr>
        <w:t>①</w:t>
      </w:r>
      <w:r w:rsidR="001945FA" w:rsidRPr="00A7006E">
        <w:rPr>
          <w:rFonts w:hint="eastAsia"/>
          <w:spacing w:val="10"/>
          <w:lang w:val="en-US"/>
        </w:rPr>
        <w:t>～</w:t>
      </w:r>
      <w:r w:rsidR="00B952EA" w:rsidRPr="00A7006E">
        <w:rPr>
          <w:rFonts w:hint="eastAsia"/>
          <w:spacing w:val="10"/>
          <w:lang w:val="en-US"/>
        </w:rPr>
        <w:t>⑤</w:t>
      </w:r>
      <w:r w:rsidRPr="00A7006E">
        <w:rPr>
          <w:rFonts w:hint="eastAsia"/>
          <w:spacing w:val="10"/>
          <w:lang w:val="en-US"/>
        </w:rPr>
        <w:t>表示氧化</w:t>
      </w:r>
      <w:r w:rsidR="001945FA" w:rsidRPr="00A7006E">
        <w:rPr>
          <w:rFonts w:hint="eastAsia"/>
          <w:spacing w:val="10"/>
          <w:lang w:val="en-US"/>
        </w:rPr>
        <w:t>或</w:t>
      </w:r>
      <w:r w:rsidRPr="00A7006E">
        <w:rPr>
          <w:rFonts w:hint="eastAsia"/>
          <w:spacing w:val="10"/>
          <w:lang w:val="en-US"/>
        </w:rPr>
        <w:t>還原</w:t>
      </w:r>
      <w:r w:rsidR="001945FA" w:rsidRPr="00A7006E">
        <w:rPr>
          <w:rFonts w:hint="eastAsia"/>
          <w:spacing w:val="10"/>
          <w:lang w:val="en-US"/>
        </w:rPr>
        <w:t>反應等過程</w:t>
      </w:r>
      <w:r w:rsidRPr="00A7006E">
        <w:rPr>
          <w:rFonts w:hint="eastAsia"/>
          <w:spacing w:val="10"/>
          <w:lang w:val="en-US"/>
        </w:rPr>
        <w:t>，甲</w:t>
      </w:r>
      <w:r w:rsidR="001945FA" w:rsidRPr="00A7006E">
        <w:rPr>
          <w:rFonts w:hint="eastAsia"/>
          <w:spacing w:val="10"/>
          <w:lang w:val="en-US"/>
        </w:rPr>
        <w:t>～</w:t>
      </w:r>
      <w:r w:rsidR="00834361" w:rsidRPr="00A7006E">
        <w:rPr>
          <w:rFonts w:hint="eastAsia"/>
          <w:spacing w:val="10"/>
          <w:lang w:val="en-US"/>
        </w:rPr>
        <w:t>丁</w:t>
      </w:r>
      <w:r w:rsidRPr="00A7006E">
        <w:rPr>
          <w:rFonts w:hint="eastAsia"/>
          <w:spacing w:val="10"/>
          <w:lang w:val="en-US"/>
        </w:rPr>
        <w:t>為有機化合物的代號。</w:t>
      </w:r>
      <w:r w:rsidR="0090314E" w:rsidRPr="00A7006E">
        <w:rPr>
          <w:rFonts w:hint="eastAsia"/>
          <w:spacing w:val="10"/>
          <w:lang w:val="en-US"/>
        </w:rPr>
        <w:t>已知</w:t>
      </w:r>
      <w:r w:rsidR="001945FA" w:rsidRPr="00A7006E">
        <w:rPr>
          <w:rFonts w:hint="eastAsia"/>
          <w:spacing w:val="10"/>
          <w:lang w:val="en-US"/>
        </w:rPr>
        <w:t>所有反應</w:t>
      </w:r>
      <w:r w:rsidR="00440C37" w:rsidRPr="00A7006E">
        <w:rPr>
          <w:rFonts w:hint="eastAsia"/>
          <w:spacing w:val="10"/>
          <w:lang w:val="en-US"/>
        </w:rPr>
        <w:t>物以等莫耳數</w:t>
      </w:r>
      <w:r w:rsidR="001945FA" w:rsidRPr="00A7006E">
        <w:rPr>
          <w:rFonts w:hint="eastAsia"/>
          <w:spacing w:val="10"/>
          <w:lang w:val="en-US"/>
        </w:rPr>
        <w:t>在其適當的反應條件下，均可往箭頭所示的方向進行。</w:t>
      </w:r>
      <w:r w:rsidR="0090314E" w:rsidRPr="00A7006E">
        <w:rPr>
          <w:rFonts w:hint="eastAsia"/>
          <w:spacing w:val="10"/>
          <w:lang w:val="en-US"/>
        </w:rPr>
        <w:t>試</w:t>
      </w:r>
      <w:r w:rsidR="001945FA" w:rsidRPr="00A7006E">
        <w:rPr>
          <w:rFonts w:hint="eastAsia"/>
          <w:spacing w:val="10"/>
          <w:lang w:val="en-US"/>
        </w:rPr>
        <w:t>依箭頭所示的方向，</w:t>
      </w:r>
      <w:r w:rsidRPr="00A7006E">
        <w:rPr>
          <w:rFonts w:hint="eastAsia"/>
          <w:spacing w:val="10"/>
          <w:lang w:val="en-US"/>
        </w:rPr>
        <w:t>推出</w:t>
      </w:r>
      <w:r w:rsidR="001945FA" w:rsidRPr="00A7006E">
        <w:rPr>
          <w:rFonts w:hint="eastAsia"/>
          <w:spacing w:val="10"/>
          <w:lang w:val="en-US"/>
        </w:rPr>
        <w:t>甲～</w:t>
      </w:r>
      <w:r w:rsidR="00834361" w:rsidRPr="00A7006E">
        <w:rPr>
          <w:rFonts w:hint="eastAsia"/>
          <w:spacing w:val="10"/>
          <w:lang w:val="en-US"/>
        </w:rPr>
        <w:t>丁</w:t>
      </w:r>
      <w:r w:rsidRPr="00A7006E">
        <w:rPr>
          <w:rFonts w:hint="eastAsia"/>
          <w:spacing w:val="10"/>
          <w:lang w:val="en-US"/>
        </w:rPr>
        <w:t>的有機化合物後，回答</w:t>
      </w:r>
      <w:r w:rsidR="001945FA" w:rsidRPr="00A7006E">
        <w:rPr>
          <w:rFonts w:hint="eastAsia"/>
          <w:spacing w:val="10"/>
          <w:lang w:val="en-US"/>
        </w:rPr>
        <w:t>3-5</w:t>
      </w:r>
      <w:r w:rsidRPr="00A7006E">
        <w:rPr>
          <w:rFonts w:hint="eastAsia"/>
          <w:spacing w:val="10"/>
          <w:lang w:val="en-US"/>
        </w:rPr>
        <w:t>題</w:t>
      </w:r>
      <w:r w:rsidR="009A529E" w:rsidRPr="00A7006E">
        <w:rPr>
          <w:rFonts w:hint="eastAsia"/>
          <w:spacing w:val="10"/>
          <w:lang w:val="en-US"/>
        </w:rPr>
        <w:t>。</w:t>
      </w:r>
    </w:p>
    <w:p w:rsidR="00B71825" w:rsidRPr="00A7006E" w:rsidRDefault="0025694B" w:rsidP="00A7006E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2023296" behindDoc="0" locked="0" layoutInCell="1" allowOverlap="1" wp14:anchorId="25C7F3AA" wp14:editId="02DB943B">
                <wp:simplePos x="0" y="0"/>
                <wp:positionH relativeFrom="column">
                  <wp:posOffset>1359734</wp:posOffset>
                </wp:positionH>
                <wp:positionV relativeFrom="paragraph">
                  <wp:posOffset>4398</wp:posOffset>
                </wp:positionV>
                <wp:extent cx="4535805" cy="2111369"/>
                <wp:effectExtent l="0" t="0" r="0" b="3810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35805" cy="2111369"/>
                          <a:chOff x="0" y="0"/>
                          <a:chExt cx="4535170" cy="2112012"/>
                        </a:xfrm>
                      </wpg:grpSpPr>
                      <wpg:grpSp>
                        <wpg:cNvPr id="1" name="群組 1"/>
                        <wpg:cNvGrpSpPr/>
                        <wpg:grpSpPr>
                          <a:xfrm>
                            <a:off x="0" y="0"/>
                            <a:ext cx="4535170" cy="2112012"/>
                            <a:chOff x="0" y="33657"/>
                            <a:chExt cx="4627880" cy="2250323"/>
                          </a:xfrm>
                        </wpg:grpSpPr>
                        <wps:wsp>
                          <wps:cNvPr id="357" name="直線接點 357"/>
                          <wps:cNvCnPr/>
                          <wps:spPr>
                            <a:xfrm>
                              <a:off x="2311879" y="1441795"/>
                              <a:ext cx="1270" cy="23014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99" name="群組 399"/>
                          <wpg:cNvGrpSpPr/>
                          <wpg:grpSpPr>
                            <a:xfrm>
                              <a:off x="0" y="33657"/>
                              <a:ext cx="4627880" cy="2250323"/>
                              <a:chOff x="0" y="33659"/>
                              <a:chExt cx="4628098" cy="2250446"/>
                            </a:xfrm>
                          </wpg:grpSpPr>
                          <wps:wsp>
                            <wps:cNvPr id="358" name="直線接點 358"/>
                            <wps:cNvCnPr/>
                            <wps:spPr>
                              <a:xfrm rot="5400000">
                                <a:off x="3720925" y="1434527"/>
                                <a:ext cx="460316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3" name="群組 393"/>
                            <wpg:cNvGrpSpPr/>
                            <wpg:grpSpPr>
                              <a:xfrm>
                                <a:off x="0" y="459612"/>
                                <a:ext cx="1216952" cy="471339"/>
                                <a:chOff x="0" y="10827"/>
                                <a:chExt cx="1216952" cy="471339"/>
                              </a:xfrm>
                            </wpg:grpSpPr>
                            <wps:wsp>
                              <wps:cNvPr id="360" name="直線接點 360"/>
                              <wps:cNvCnPr/>
                              <wps:spPr>
                                <a:xfrm rot="5400000">
                                  <a:off x="343390" y="240985"/>
                                  <a:ext cx="46031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 w="sm" len="sm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1" name="直線接點 361"/>
                              <wps:cNvCnPr/>
                              <wps:spPr>
                                <a:xfrm rot="5400000">
                                  <a:off x="511685" y="252008"/>
                                  <a:ext cx="46031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sm"/>
                                  <a:tailEnd type="arrow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96715"/>
                                  <a:ext cx="572201" cy="3309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Default="00152A39" w:rsidP="00B71825">
                                    <w:r w:rsidRPr="00C554C0">
                                      <w:rPr>
                                        <w:position w:val="-10"/>
                                      </w:rPr>
                                      <w:object w:dxaOrig="600" w:dyaOrig="320">
                                        <v:shape id="_x0000_i1107" type="#_x0000_t75" style="width:30.95pt;height:15.7pt" o:ole="">
                                          <v:imagedata r:id="rId30" o:title=""/>
                                        </v:shape>
                                        <o:OLEObject Type="Embed" ProgID="Equation.DSMT4" ShapeID="_x0000_i1107" DrawAspect="Content" ObjectID="_1528446461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6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617" y="79886"/>
                                  <a:ext cx="521335" cy="341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Default="00152A39" w:rsidP="00B71825">
                                    <w:r w:rsidRPr="00C554C0">
                                      <w:rPr>
                                        <w:position w:val="-10"/>
                                      </w:rPr>
                                      <w:object w:dxaOrig="480" w:dyaOrig="320">
                                        <v:shape id="_x0000_i1108" type="#_x0000_t75" style="width:23.3pt;height:15.7pt" o:ole="">
                                          <v:imagedata r:id="rId32" o:title=""/>
                                        </v:shape>
                                        <o:OLEObject Type="Embed" ProgID="Equation.DSMT4" ShapeID="_x0000_i1108" DrawAspect="Content" ObjectID="_1528446462" r:id="rId3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36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71584" y="1431355"/>
                                <a:ext cx="435337" cy="21537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Default="00152A39" w:rsidP="00B71825">
                                  <w:r w:rsidRPr="00C554C0">
                                    <w:rPr>
                                      <w:position w:val="-10"/>
                                    </w:rPr>
                                    <w:object w:dxaOrig="600" w:dyaOrig="320">
                                      <v:shape id="_x0000_i1109" type="#_x0000_t75" style="width:30.95pt;height:15.7pt" o:ole="">
                                        <v:imagedata r:id="rId30" o:title=""/>
                                      </v:shape>
                                      <o:OLEObject Type="Embed" ProgID="Equation.DSMT4" ShapeID="_x0000_i1109" DrawAspect="Content" ObjectID="_1528446463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7602" y="1273428"/>
                                <a:ext cx="740496" cy="33097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Default="00152A39" w:rsidP="00B71825">
                                  <w:r w:rsidRPr="00C554C0">
                                    <w:rPr>
                                      <w:position w:val="-10"/>
                                    </w:rPr>
                                    <w:object w:dxaOrig="859" w:dyaOrig="320">
                                      <v:shape id="_x0000_i1110" type="#_x0000_t75" style="width:42.6pt;height:15.7pt" o:ole="">
                                        <v:imagedata r:id="rId35" o:title=""/>
                                      </v:shape>
                                      <o:OLEObject Type="Embed" ProgID="Equation.DSMT4" ShapeID="_x0000_i1110" DrawAspect="Content" ObjectID="_1528446464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392" name="群組 392"/>
                            <wpg:cNvGrpSpPr/>
                            <wpg:grpSpPr>
                              <a:xfrm>
                                <a:off x="1171174" y="33659"/>
                                <a:ext cx="821621" cy="1396215"/>
                                <a:chOff x="15552" y="0"/>
                                <a:chExt cx="821621" cy="1396215"/>
                              </a:xfrm>
                            </wpg:grpSpPr>
                            <wps:wsp>
                              <wps:cNvPr id="362" name="直線接點 362"/>
                              <wps:cNvCnPr/>
                              <wps:spPr>
                                <a:xfrm>
                                  <a:off x="15552" y="1104937"/>
                                  <a:ext cx="771491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002" y="0"/>
                                  <a:ext cx="465455" cy="341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Default="00152A39" w:rsidP="00B71825">
                                    <w:r w:rsidRPr="00C554C0">
                                      <w:rPr>
                                        <w:position w:val="-10"/>
                                      </w:rPr>
                                      <w:object w:dxaOrig="320" w:dyaOrig="320">
                                        <v:shape id="_x0000_i1111" type="#_x0000_t75" style="width:15.7pt;height:15.7pt" o:ole="">
                                          <v:imagedata r:id="rId37" o:title=""/>
                                        </v:shape>
                                        <o:OLEObject Type="Embed" ProgID="Equation.DSMT4" ShapeID="_x0000_i1111" DrawAspect="Content" ObjectID="_1528446465" r:id="rId3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965" y="1059665"/>
                                  <a:ext cx="43180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5E1A21" w:rsidRDefault="00152A39" w:rsidP="00B71825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 w:rsidRPr="005E1A21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2"/>
                                        <w:szCs w:val="20"/>
                                      </w:rPr>
                                      <w:t>④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685" y="690007"/>
                                  <a:ext cx="43180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E45C5" w:rsidRDefault="00152A39" w:rsidP="00B71825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C576D1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0"/>
                                      </w:rPr>
                                      <w:t>⑤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930" y="392687"/>
                                  <a:ext cx="534243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E45C5" w:rsidRDefault="00152A39" w:rsidP="00B71825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C576D1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0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388" name="直線接點 388"/>
                            <wps:cNvCnPr/>
                            <wps:spPr>
                              <a:xfrm>
                                <a:off x="863912" y="1206110"/>
                                <a:ext cx="5609" cy="22439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7" name="群組 397"/>
                            <wpg:cNvGrpSpPr/>
                            <wpg:grpSpPr>
                              <a:xfrm>
                                <a:off x="263661" y="178924"/>
                                <a:ext cx="4223164" cy="2105181"/>
                                <a:chOff x="0" y="16239"/>
                                <a:chExt cx="4223164" cy="2105181"/>
                              </a:xfrm>
                            </wpg:grpSpPr>
                            <wpg:grpSp>
                              <wpg:cNvPr id="356" name="群組 356"/>
                              <wpg:cNvGrpSpPr/>
                              <wpg:grpSpPr>
                                <a:xfrm>
                                  <a:off x="0" y="16239"/>
                                  <a:ext cx="4223164" cy="2105181"/>
                                  <a:chOff x="-560969" y="21870"/>
                                  <a:chExt cx="4296748" cy="2108065"/>
                                </a:xfrm>
                              </wpg:grpSpPr>
                              <wpg:grpSp>
                                <wpg:cNvPr id="302" name="群組 302"/>
                                <wpg:cNvGrpSpPr/>
                                <wpg:grpSpPr>
                                  <a:xfrm>
                                    <a:off x="-560969" y="21870"/>
                                    <a:ext cx="4142935" cy="2108065"/>
                                    <a:chOff x="-560969" y="16260"/>
                                    <a:chExt cx="4142935" cy="2108085"/>
                                  </a:xfrm>
                                </wpg:grpSpPr>
                                <wpg:grpSp>
                                  <wpg:cNvPr id="303" name="群組 303"/>
                                  <wpg:cNvGrpSpPr/>
                                  <wpg:grpSpPr>
                                    <a:xfrm>
                                      <a:off x="-560969" y="16260"/>
                                      <a:ext cx="4142935" cy="1026176"/>
                                      <a:chOff x="-746298" y="336285"/>
                                      <a:chExt cx="5511692" cy="1368434"/>
                                    </a:xfrm>
                                  </wpg:grpSpPr>
                                  <wpg:grpSp>
                                    <wpg:cNvPr id="304" name="群組 304"/>
                                    <wpg:cNvGrpSpPr/>
                                    <wpg:grpSpPr>
                                      <a:xfrm>
                                        <a:off x="-746298" y="336285"/>
                                        <a:ext cx="5511692" cy="1368434"/>
                                        <a:chOff x="-639547" y="336386"/>
                                        <a:chExt cx="5512915" cy="1368840"/>
                                      </a:xfrm>
                                    </wpg:grpSpPr>
                                    <wps:wsp>
                                      <wps:cNvPr id="305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638398" y="1346550"/>
                                          <a:ext cx="1218576" cy="35867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184F10" w:rsidRDefault="00152A39" w:rsidP="00B71825">
                                            <w:pPr>
                                              <w:spacing w:line="240" w:lineRule="exact"/>
                                              <w:jc w:val="center"/>
                                              <w:rPr>
                                                <w:sz w:val="22"/>
                                              </w:rPr>
                                            </w:pPr>
                                            <w:r w:rsidRPr="00C554C0">
                                              <w:rPr>
                                                <w:position w:val="-10"/>
                                                <w:sz w:val="22"/>
                                              </w:rPr>
                                              <w:object w:dxaOrig="859" w:dyaOrig="320">
                                                <v:shape id="_x0000_i1112" type="#_x0000_t75" style="width:42.6pt;height:15.7pt" o:ole="">
                                                  <v:imagedata r:id="rId39" o:title=""/>
                                                </v:shape>
                                                <o:OLEObject Type="Embed" ProgID="Equation.DSMT4" ShapeID="_x0000_i1112" DrawAspect="Content" ObjectID="_1528446466" r:id="rId40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0" rIns="9144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06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639547" y="343086"/>
                                          <a:ext cx="1217292" cy="35867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EE2AE6" w:rsidRDefault="00152A39" w:rsidP="00B71825">
                                            <w:pPr>
                                              <w:spacing w:line="240" w:lineRule="exact"/>
                                              <w:jc w:val="center"/>
                                              <w:rPr>
                                                <w:sz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22"/>
                                              </w:rPr>
                                              <w:t>甲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08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674420" y="336386"/>
                                          <a:ext cx="900150" cy="35806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184F10" w:rsidRDefault="00152A39" w:rsidP="00B71825">
                                            <w:pPr>
                                              <w:spacing w:line="240" w:lineRule="exact"/>
                                              <w:jc w:val="center"/>
                                              <w:rPr>
                                                <w:sz w:val="22"/>
                                              </w:rPr>
                                            </w:pPr>
                                            <w:r w:rsidRPr="0021671A">
                                              <w:rPr>
                                                <w:position w:val="-6"/>
                                              </w:rPr>
                                              <w:object w:dxaOrig="900" w:dyaOrig="260">
                                                <v:shape id="_x0000_i1113" type="#_x0000_t75" style="width:45.15pt;height:13.7pt" o:ole="">
                                                  <v:imagedata r:id="rId41" o:title=""/>
                                                </v:shape>
                                                <o:OLEObject Type="Embed" ProgID="Equation.DSMT4" ShapeID="_x0000_i1113" DrawAspect="Content" ObjectID="_1528446467" r:id="rId4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45720" rIns="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09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656608" y="1330036"/>
                                          <a:ext cx="899795" cy="3594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184F10" w:rsidRDefault="00152A39" w:rsidP="00B71825">
                                            <w:pPr>
                                              <w:spacing w:line="240" w:lineRule="exact"/>
                                              <w:jc w:val="center"/>
                                              <w:rPr>
                                                <w:sz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22"/>
                                              </w:rPr>
                                              <w:t>乙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10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586626" y="1329998"/>
                                          <a:ext cx="1286742" cy="3594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184F10" w:rsidRDefault="00152A39" w:rsidP="00B71825">
                                            <w:pPr>
                                              <w:spacing w:line="240" w:lineRule="exact"/>
                                              <w:jc w:val="center"/>
                                              <w:rPr>
                                                <w:sz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22"/>
                                              </w:rPr>
                                              <w:t>丙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12" name="直線接點 312"/>
                                      <wps:cNvCnPr/>
                                      <wps:spPr>
                                        <a:xfrm flipV="1">
                                          <a:off x="2577458" y="1419890"/>
                                          <a:ext cx="994756" cy="37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none" w="med" len="med"/>
                                          <a:tailEnd type="arrow" w="sm" len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13" name="直線接點 313"/>
                                      <wps:cNvCnPr/>
                                      <wps:spPr>
                                        <a:xfrm>
                                          <a:off x="560235" y="696390"/>
                                          <a:ext cx="1108490" cy="64689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none" w="med" len="med"/>
                                          <a:tailEnd type="arrow" w="sm" len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14" name="直線接點 314"/>
                                      <wps:cNvCnPr/>
                                      <wps:spPr>
                                        <a:xfrm rot="5400000">
                                          <a:off x="1823247" y="1013006"/>
                                          <a:ext cx="614874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none" w="med" len="med"/>
                                          <a:tailEnd type="arrow" w="sm" len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16" name="直線接點 316"/>
                                    <wps:cNvCnPr/>
                                    <wps:spPr>
                                      <a:xfrm flipV="1">
                                        <a:off x="499654" y="1424067"/>
                                        <a:ext cx="1044262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none" w="med" len="med"/>
                                        <a:tailEnd type="arrow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17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02144" y="1886855"/>
                                      <a:ext cx="296546" cy="23749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2A39" w:rsidRPr="00937FA4" w:rsidRDefault="00152A39" w:rsidP="00B71825">
                                        <w:pPr>
                                          <w:jc w:val="center"/>
                                          <w:rPr>
                                            <w:sz w:val="22"/>
                                          </w:rPr>
                                        </w:pPr>
                                        <w:r w:rsidRPr="00937FA4">
                                          <w:rPr>
                                            <w:rFonts w:hint="eastAsia"/>
                                            <w:sz w:val="22"/>
                                          </w:rPr>
                                          <w:t>圖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22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35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8945" y="1536351"/>
                                    <a:ext cx="675640" cy="2692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52A39" w:rsidRPr="00184F10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</w:rPr>
                                        <w:t>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35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34835" y="1525511"/>
                                    <a:ext cx="1100944" cy="33066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52A39" w:rsidRPr="00184F10" w:rsidRDefault="00152A39" w:rsidP="00B71825">
                                      <w:pPr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 w:rsidRPr="00C554C0">
                                        <w:rPr>
                                          <w:position w:val="-10"/>
                                          <w:sz w:val="22"/>
                                        </w:rPr>
                                        <w:object w:dxaOrig="1380" w:dyaOrig="320">
                                          <v:shape id="_x0000_i1114" type="#_x0000_t75" style="width:75.05pt;height:16.75pt" o:ole="">
                                            <v:imagedata r:id="rId43" o:title=""/>
                                          </v:shape>
                                          <o:OLEObject Type="Embed" ProgID="Equation.DSMT4" ShapeID="_x0000_i1114" DrawAspect="Content" ObjectID="_1528446468" r:id="rId4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363" name="直線接點 363"/>
                              <wps:cNvCnPr/>
                              <wps:spPr>
                                <a:xfrm>
                                  <a:off x="2366917" y="976501"/>
                                  <a:ext cx="734753" cy="56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 w="sm" len="sm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00476" y="940937"/>
                                  <a:ext cx="43180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E45C5" w:rsidRDefault="00152A39" w:rsidP="00B71825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C576D1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0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3393" y="582104"/>
                                  <a:ext cx="43180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E45C5" w:rsidRDefault="00152A39" w:rsidP="00B71825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C576D1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0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9" name="直線接點 389"/>
                              <wps:cNvCnPr/>
                              <wps:spPr>
                                <a:xfrm>
                                  <a:off x="3349060" y="1037816"/>
                                  <a:ext cx="0" cy="224155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0" name="直線接點 390"/>
                              <wps:cNvCnPr/>
                              <wps:spPr>
                                <a:xfrm flipV="1">
                                  <a:off x="605860" y="1262208"/>
                                  <a:ext cx="274828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6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66366" y="493664"/>
                                <a:ext cx="494687" cy="32958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Default="00152A39" w:rsidP="00B71825">
                                  <w:r w:rsidRPr="00C554C0">
                                    <w:rPr>
                                      <w:position w:val="-10"/>
                                    </w:rPr>
                                    <w:object w:dxaOrig="480" w:dyaOrig="320">
                                      <v:shape id="_x0000_i1115" type="#_x0000_t75" style="width:23.3pt;height:15.7pt" o:ole="">
                                        <v:imagedata r:id="rId32" o:title=""/>
                                      </v:shape>
                                      <o:OLEObject Type="Embed" ProgID="Equation.DSMT4" ShapeID="_x0000_i1115" DrawAspect="Content" ObjectID="_1528446469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1" name="直線單箭頭接點 11"/>
                        <wps:cNvCnPr/>
                        <wps:spPr>
                          <a:xfrm flipH="1">
                            <a:off x="1137920" y="264160"/>
                            <a:ext cx="77343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C7F3AA" id="群組 12" o:spid="_x0000_s1026" style="position:absolute;left:0;text-align:left;margin-left:107.05pt;margin-top:.35pt;width:357.15pt;height:166.25pt;z-index:252023296;mso-width-relative:margin;mso-height-relative:margin" coordsize="45351,21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">
                <v:group id="群組 1" o:spid="_x0000_s1027" style="position:absolute;width:45351;height:21120" coordorigin=",336" coordsize="46278,22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line id="直線接點 357" o:spid="_x0000_s1028" style="position:absolute;visibility:visible;mso-wrap-style:square" from="23118,14417" to="23131,16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UZcYAAADcAAAADwAAAGRycy9kb3ducmV2LnhtbESP3WrCQBSE7wu+w3IEb4puVNQ2dRXx&#10;BxSRoi29PmSPSTB7NmZXjW/vCkIvh5n5hhlPa1OIK1Uut6yg24lAECdW55wq+P1ZtT9AOI+ssbBM&#10;Cu7kYDppvI0x1vbGe7oefCoChF2MCjLvy1hKl2Rk0HVsSRy8o60M+iCrVOoKbwFuCtmLoqE0mHNY&#10;yLCkeUbJ6XAxCrabP33snr/LwTldfkbb/W7xbnZKtZr17AuEp9r/h1/ttVbQH4zgeSYcAT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6FGXGAAAA3AAAAA8AAAAAAAAA&#10;AAAAAAAAoQIAAGRycy9kb3ducmV2LnhtbFBLBQYAAAAABAAEAPkAAACUAwAAAAA=&#10;" strokecolor="black [3213]">
                    <v:stroke endarrow="open" endarrowwidth="narrow" endarrowlength="short"/>
                  </v:line>
                  <v:group id="群組 399" o:spid="_x0000_s1029" style="position:absolute;top:336;width:46278;height:22503" coordorigin=",336" coordsize="46280,22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  <v:line id="直線接點 358" o:spid="_x0000_s1030" style="position:absolute;rotation:90;visibility:visible;mso-wrap-style:square" from="37208,14345" to="41811,14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fwMEAAADcAAAADwAAAGRycy9kb3ducmV2LnhtbERPTYvCMBC9C/6HMII3TV1RpBpFxAXX&#10;w4JWEG9DM7a1zaQ2Wdv995vDgsfH+15tOlOJFzWusKxgMo5AEKdWF5wpuCSfowUI55E1VpZJwS85&#10;2Kz7vRXG2rZ8otfZZyKEsItRQe59HUvp0pwMurGtiQN3t41BH2CTSd1gG8JNJT+iaC4NFhwacqxp&#10;l1Nann+MgsNXcsSWi/p2fe4ne/+Nj7J8KjUcdNslCE+df4v/3QetYDoLa8OZcAT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up/AwQAAANwAAAAPAAAAAAAAAAAAAAAA&#10;AKECAABkcnMvZG93bnJldi54bWxQSwUGAAAAAAQABAD5AAAAjwMAAAAA&#10;" strokecolor="black [3213]">
                      <v:stroke startarrowwidth="narrow" startarrowlength="short" endarrow="open" endarrowwidth="narrow" endarrowlength="short"/>
                    </v:line>
                    <v:group id="群組 393" o:spid="_x0000_s1031" style="position:absolute;top:4596;width:12169;height:4713" coordorigin=",108" coordsize="12169,4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    <v:line id="直線接點 360" o:spid="_x0000_s1032" style="position:absolute;rotation:90;visibility:visible;mso-wrap-style:square" from="3433,2410" to="8036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LI4MAAAADcAAAADwAAAGRycy9kb3ducmV2LnhtbERPy4rCMBTdD/gP4QrupqkKIrVRfCAI&#10;wjA+PuDaXNtic1OSaOt8/WQxMMvDeeer3jTiRc7XlhWMkxQEcWF1zaWC62X/OQfhA7LGxjIpeJOH&#10;1XLwkWOmbccnep1DKWII+wwVVCG0mZS+qMigT2xLHLm7dQZDhK6U2mEXw00jJ2k6kwZrjg0VtrSt&#10;qHicn0YB3r5D2rjNl/3Zro8P7na28BelRsN+vQARqA//4j/3QSuYzuL8eCYeAbn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FSyODAAAAA3AAAAA8AAAAAAAAAAAAAAAAA&#10;oQIAAGRycy9kb3ducmV2LnhtbFBLBQYAAAAABAAEAPkAAACOAwAAAAA=&#10;" strokecolor="black [3213]">
                        <v:stroke startarrow="open" startarrowwidth="narrow" startarrowlength="short"/>
                      </v:line>
                      <v:line id="直線接點 361" o:spid="_x0000_s1033" style="position:absolute;rotation:90;visibility:visible;mso-wrap-style:square" from="5116,2520" to="9719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fIJcUAAADcAAAADwAAAGRycy9kb3ducmV2LnhtbESPQWvCQBSE74X+h+UVvNVNFLREVykV&#10;pa0nTQWPz+xrNjT7NmRXk/bXuwXB4zAz3zDzZW9rcaHWV44VpMMEBHHhdMWlgq98/fwCwgdkjbVj&#10;UvBLHpaLx4c5Ztp1vKPLPpQiQthnqMCE0GRS+sKQRT90DXH0vl1rMUTZllK32EW4reUoSSbSYsVx&#10;wWBDb4aKn/3ZKsibj81hujM8PZ5Mt/50qyrd/ik1eOpfZyAC9eEevrXftYLxJIX/M/EI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fIJcUAAADcAAAADwAAAAAAAAAA&#10;AAAAAAChAgAAZHJzL2Rvd25yZXYueG1sUEsFBgAAAAAEAAQA+QAAAJMDAAAAAA==&#10;" strokecolor="black [3213]">
                        <v:stroke startarrowlength="short" endarrow="open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34" type="#_x0000_t202" style="position:absolute;top:967;width:5722;height:3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3Oc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y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8NznEAAAA3AAAAA8AAAAAAAAAAAAAAAAAmAIAAGRycy9k&#10;b3ducmV2LnhtbFBLBQYAAAAABAAEAPUAAACJAwAAAAA=&#10;" filled="f" stroked="f">
                        <v:textbox>
                          <w:txbxContent>
                            <w:p w:rsidR="00152A39" w:rsidRDefault="00152A39" w:rsidP="00B71825">
                              <w:r w:rsidRPr="00C554C0">
                                <w:rPr>
                                  <w:position w:val="-10"/>
                                </w:rPr>
                                <w:object w:dxaOrig="600" w:dyaOrig="320">
                                  <v:shape id="_x0000_i1107" type="#_x0000_t75" style="width:30.95pt;height:15.7pt" o:ole="">
                                    <v:imagedata r:id="rId30" o:title=""/>
                                  </v:shape>
                                  <o:OLEObject Type="Embed" ProgID="Equation.DSMT4" ShapeID="_x0000_i1107" DrawAspect="Content" ObjectID="_1528446461" r:id="rId46"/>
                                </w:object>
                              </w:r>
                            </w:p>
                          </w:txbxContent>
                        </v:textbox>
                      </v:shape>
                      <v:shape id="_x0000_s1035" type="#_x0000_t202" style="position:absolute;left:6956;top:798;width:5213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6pT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ZM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uqU7EAAAA3AAAAA8AAAAAAAAAAAAAAAAAmAIAAGRycy9k&#10;b3ducmV2LnhtbFBLBQYAAAAABAAEAPUAAACJAwAAAAA=&#10;" filled="f" stroked="f">
                        <v:textbox>
                          <w:txbxContent>
                            <w:p w:rsidR="00152A39" w:rsidRDefault="00152A39" w:rsidP="00B71825">
                              <w:r w:rsidRPr="00C554C0">
                                <w:rPr>
                                  <w:position w:val="-10"/>
                                </w:rPr>
                                <w:object w:dxaOrig="480" w:dyaOrig="320">
                                  <v:shape id="_x0000_i1108" type="#_x0000_t75" style="width:23.3pt;height:15.7pt" o:ole="">
                                    <v:imagedata r:id="rId32" o:title=""/>
                                  </v:shape>
                                  <o:OLEObject Type="Embed" ProgID="Equation.DSMT4" ShapeID="_x0000_i1108" DrawAspect="Content" ObjectID="_1528446462" r:id="rId4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_x0000_s1036" type="#_x0000_t202" style="position:absolute;left:18715;top:14313;width:4354;height:21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PWqM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9aowgAAANwAAAAPAAAAAAAAAAAAAAAAAJgCAABkcnMvZG93&#10;bnJldi54bWxQSwUGAAAAAAQABAD1AAAAhwMAAAAA&#10;" filled="f" stroked="f">
                      <v:textbox inset="0,0,0,0">
                        <w:txbxContent>
                          <w:p w:rsidR="00152A39" w:rsidRDefault="00152A39" w:rsidP="00B71825">
                            <w:r w:rsidRPr="00C554C0">
                              <w:rPr>
                                <w:position w:val="-10"/>
                              </w:rPr>
                              <w:object w:dxaOrig="600" w:dyaOrig="320">
                                <v:shape id="_x0000_i1109" type="#_x0000_t75" style="width:30.95pt;height:15.7pt" o:ole="">
                                  <v:imagedata r:id="rId30" o:title=""/>
                                </v:shape>
                                <o:OLEObject Type="Embed" ProgID="Equation.DSMT4" ShapeID="_x0000_i1109" DrawAspect="Content" ObjectID="_1528446463" r:id="rId48"/>
                              </w:object>
                            </w:r>
                          </w:p>
                        </w:txbxContent>
                      </v:textbox>
                    </v:shape>
                    <v:shape id="_x0000_s1037" type="#_x0000_t202" style="position:absolute;left:38876;top:12734;width:7404;height:3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9P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8U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xPTzEAAAA3AAAAA8AAAAAAAAAAAAAAAAAmAIAAGRycy9k&#10;b3ducmV2LnhtbFBLBQYAAAAABAAEAPUAAACJAwAAAAA=&#10;" filled="f" stroked="f">
                      <v:textbox>
                        <w:txbxContent>
                          <w:p w:rsidR="00152A39" w:rsidRDefault="00152A39" w:rsidP="00B71825">
                            <w:r w:rsidRPr="00C554C0">
                              <w:rPr>
                                <w:position w:val="-10"/>
                              </w:rPr>
                              <w:object w:dxaOrig="859" w:dyaOrig="320">
                                <v:shape id="_x0000_i1110" type="#_x0000_t75" style="width:42.6pt;height:15.7pt" o:ole="">
                                  <v:imagedata r:id="rId35" o:title=""/>
                                </v:shape>
                                <o:OLEObject Type="Embed" ProgID="Equation.DSMT4" ShapeID="_x0000_i1110" DrawAspect="Content" ObjectID="_1528446464" r:id="rId49"/>
                              </w:object>
                            </w:r>
                          </w:p>
                        </w:txbxContent>
                      </v:textbox>
                    </v:shape>
                    <v:group id="群組 392" o:spid="_x0000_s1038" style="position:absolute;left:11711;top:336;width:8216;height:13962" coordorigin="155" coordsize="8216,13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  <v:line id="直線接點 362" o:spid="_x0000_s1039" style="position:absolute;visibility:visible;mso-wrap-style:square" from="155,11049" to="7870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FSl8IAAADcAAAADwAAAGRycy9kb3ducmV2LnhtbESPQYvCMBSE78L+h/AWvGmqi0WqUWRB&#10;V/Bka++P5m1btnnpNrHWf28EweMwM98w6+1gGtFT52rLCmbTCARxYXXNpYJLtp8sQTiPrLGxTAru&#10;5GC7+RitMdH2xmfqU1+KAGGXoILK+zaR0hUVGXRT2xIH79d2Bn2QXSl1h7cAN42cR1EsDdYcFips&#10;6bui4i+9GgWny89yYa511GbpvzzkFOd5Hys1/hx2KxCeBv8Ov9pHreArnsPzTDgC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1FSl8IAAADcAAAADwAAAAAAAAAAAAAA&#10;AAChAgAAZHJzL2Rvd25yZXYueG1sUEsFBgAAAAAEAAQA+QAAAJADAAAAAA==&#10;" strokecolor="black [3213]">
                        <v:stroke startarrow="open" startarrowwidth="narrow" startarrowlength="short" endarrowwidth="narrow" endarrowlength="short"/>
                      </v:line>
                      <v:shape id="_x0000_s1040" type="#_x0000_t202" style="position:absolute;left:2300;width:4654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n58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LwY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ep+fEAAAA3AAAAA8AAAAAAAAAAAAAAAAAmAIAAGRycy9k&#10;b3ducmV2LnhtbFBLBQYAAAAABAAEAPUAAACJAwAAAAA=&#10;" filled="f" stroked="f">
                        <v:textbox>
                          <w:txbxContent>
                            <w:p w:rsidR="00152A39" w:rsidRDefault="00152A39" w:rsidP="00B71825">
                              <w:r w:rsidRPr="00C554C0">
                                <w:rPr>
                                  <w:position w:val="-10"/>
                                </w:rPr>
                                <w:object w:dxaOrig="320" w:dyaOrig="320">
                                  <v:shape id="_x0000_i1111" type="#_x0000_t75" style="width:15.7pt;height:15.7pt" o:ole="">
                                    <v:imagedata r:id="rId37" o:title=""/>
                                  </v:shape>
                                  <o:OLEObject Type="Embed" ProgID="Equation.DSMT4" ShapeID="_x0000_i1111" DrawAspect="Content" ObjectID="_1528446465" r:id="rId50"/>
                                </w:object>
                              </w:r>
                            </w:p>
                          </w:txbxContent>
                        </v:textbox>
                      </v:shape>
                      <v:shape id="_x0000_s1041" type="#_x0000_t202" style="position:absolute;left:2369;top:10596;width:4318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      <v:textbox>
                          <w:txbxContent>
                            <w:p w:rsidR="00152A39" w:rsidRPr="005E1A21" w:rsidRDefault="00152A39" w:rsidP="00B71825">
                              <w:pPr>
                                <w:rPr>
                                  <w:szCs w:val="22"/>
                                </w:rPr>
                              </w:pPr>
                              <w:r w:rsidRPr="005E1A21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2"/>
                                  <w:szCs w:val="20"/>
                                </w:rPr>
                                <w:t>④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1626;top:6900;width:4318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      <v:textbox>
                          <w:txbxContent>
                            <w:p w:rsidR="00152A39" w:rsidRPr="009E45C5" w:rsidRDefault="00152A39" w:rsidP="00B7182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576D1">
                                <w:rPr>
                                  <w:rFonts w:hint="eastAsia"/>
                                  <w:spacing w:val="10"/>
                                  <w:sz w:val="22"/>
                                  <w:szCs w:val="20"/>
                                </w:rPr>
                                <w:t>⑤</w:t>
                              </w:r>
                            </w:p>
                          </w:txbxContent>
                        </v:textbox>
                      </v:shape>
                      <v:shape id="_x0000_s1043" type="#_x0000_t202" style="position:absolute;left:3029;top:3926;width:5342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      <v:textbox>
                          <w:txbxContent>
                            <w:p w:rsidR="00152A39" w:rsidRPr="009E45C5" w:rsidRDefault="00152A39" w:rsidP="00B7182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576D1">
                                <w:rPr>
                                  <w:rFonts w:hint="eastAsia"/>
                                  <w:spacing w:val="10"/>
                                  <w:sz w:val="22"/>
                                  <w:szCs w:val="20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</v:group>
                    <v:line id="直線接點 388" o:spid="_x0000_s1044" style="position:absolute;visibility:visible;mso-wrap-style:square" from="8639,12061" to="8695,14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FtxcMAAADcAAAADwAAAGRycy9kb3ducmV2LnhtbERPy2rCQBTdF/oPwy10VycqmhAdJQiC&#10;bVf1gdtL5pqkzdwJM2NM/frOouDycN7L9WBa0ZPzjWUF41ECgri0uuFKwfGwfctA+ICssbVMCn7J&#10;w3r1/LTEXNsbf1G/D5WIIexzVFCH0OVS+rImg35kO+LIXawzGCJ0ldQObzHctHKSJHNpsOHYUGNH&#10;m5rKn/3VKMjKj29XpMX7eHbq0ns/+Zxvz6lSry9DsQARaAgP8b97pxVMs7g2no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BbcXDAAAA3AAAAA8AAAAAAAAAAAAA&#10;AAAAoQIAAGRycy9kb3ducmV2LnhtbFBLBQYAAAAABAAEAPkAAACRAwAAAAA=&#10;" strokecolor="black [3213]"/>
                    <v:group id="群組 397" o:spid="_x0000_s1045" style="position:absolute;left:2636;top:1789;width:42232;height:21052" coordorigin=",162" coordsize="42231,2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    <v:group id="群組 356" o:spid="_x0000_s1046" style="position:absolute;top:162;width:42231;height:21052" coordorigin="-5609,218" coordsize="42967,2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      <v:group id="群組 302" o:spid="_x0000_s1047" style="position:absolute;left:-5609;top:218;width:41428;height:21081" coordorigin="-5609,162" coordsize="41429,2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  <v:group id="群組 303" o:spid="_x0000_s1048" style="position:absolute;left:-5609;top:162;width:41428;height:10262" coordorigin="-7462,3362" coordsize="55116,13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  <v:group id="群組 304" o:spid="_x0000_s1049" style="position:absolute;left:-7462;top:3362;width:55115;height:13685" coordorigin="-6395,3363" coordsize="55129,13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        <v:shape id="_x0000_s1050" type="#_x0000_t202" style="position:absolute;left:-6383;top:13465;width:12184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QDfsUA&#10;AADcAAAADwAAAGRycy9kb3ducmV2LnhtbESPT2vCQBTE70K/w/IKvUjdpKKU6CrSInqtfxBvj+wz&#10;G8y+jdltkn77riB4HGbmN8x82dtKtNT40rGCdJSAIM6dLrlQcNiv3z9B+ICssXJMCv7Iw3LxMphj&#10;pl3HP9TuQiEihH2GCkwIdSalzw1Z9CNXE0fv4hqLIcqmkLrBLsJtJT+SZCotlhwXDNb0ZSi/7n6t&#10;gnV9LIebgN9pd72cztO0NZtbq9Tba7+agQjUh2f40d5qBeNkAvcz8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JAN+xQAAANwAAAAPAAAAAAAAAAAAAAAAAJgCAABkcnMv&#10;ZG93bnJldi54bWxQSwUGAAAAAAQABAD1AAAAigMAAAAA&#10;">
                                <v:textbox inset=",1mm,,0">
                                  <w:txbxContent>
                                    <w:p w:rsidR="00152A39" w:rsidRPr="00184F10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 w:rsidRPr="00C554C0">
                                        <w:rPr>
                                          <w:position w:val="-10"/>
                                          <w:sz w:val="22"/>
                                        </w:rPr>
                                        <w:object w:dxaOrig="859" w:dyaOrig="320">
                                          <v:shape id="_x0000_i1112" type="#_x0000_t75" style="width:42.6pt;height:15.7pt" o:ole="">
                                            <v:imagedata r:id="rId39" o:title=""/>
                                          </v:shape>
                                          <o:OLEObject Type="Embed" ProgID="Equation.DSMT4" ShapeID="_x0000_i1112" DrawAspect="Content" ObjectID="_1528446466" r:id="rId5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51" type="#_x0000_t202" style="position:absolute;left:-6395;top:3430;width:12172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FvKMYA&#10;AADcAAAADwAAAGRycy9kb3ducmV2LnhtbESPT2vCQBTE7wW/w/IKXkrd+IdUo6sUocXeNC3t9ZF9&#10;JqHZt+nuGuO3dwuCx2FmfsOsNr1pREfO15YVjEcJCOLC6ppLBV+fb89zED4ga2wsk4ILedisBw8r&#10;zLQ984G6PJQiQthnqKAKoc2k9EVFBv3ItsTRO1pnMETpSqkdniPcNHKSJKk0WHNcqLClbUXFb34y&#10;CuazXffjP6b77yI9Novw9NK9/zmlho/96xJEoD7cw7f2TiuYJin8n4lHQK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FvKMYAAADcAAAADwAAAAAAAAAAAAAAAACYAgAAZHJz&#10;L2Rvd25yZXYueG1sUEsFBgAAAAAEAAQA9QAAAIsDAAAAAA==&#10;">
                                <v:textbox>
                                  <w:txbxContent>
                                    <w:p w:rsidR="00152A39" w:rsidRPr="00EE2AE6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</w:rPr>
                                        <w:t>甲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52" type="#_x0000_t202" style="position:absolute;left:16744;top:3363;width:9001;height:3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d2N8IA&#10;AADcAAAADwAAAGRycy9kb3ducmV2LnhtbERPXWvCMBR9H+w/hDvwRTStDpFqlCEMxOHAbuDrbXNt&#10;is1NaWLt/r15EPZ4ON/r7WAb0VPna8cK0mkCgrh0uuZKwe/P52QJwgdkjY1jUvBHHrab15c1Ztrd&#10;+UR9HioRQ9hnqMCE0GZS+tKQRT91LXHkLq6zGCLsKqk7vMdw28hZkiykxZpjg8GWdobKa36zCnof&#10;xuke03N+bA9mV5TF+P37S6nR2/CxAhFoCP/ip3uvFcyTuDaeiUdA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h3Y3wgAAANwAAAAPAAAAAAAAAAAAAAAAAJgCAABkcnMvZG93&#10;bnJldi54bWxQSwUGAAAAAAQABAD1AAAAhwMAAAAA&#10;">
                                <v:textbox inset="0,,0">
                                  <w:txbxContent>
                                    <w:p w:rsidR="00152A39" w:rsidRPr="00184F10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 w:rsidRPr="0021671A">
                                        <w:rPr>
                                          <w:position w:val="-6"/>
                                        </w:rPr>
                                        <w:object w:dxaOrig="900" w:dyaOrig="260">
                                          <v:shape id="_x0000_i1113" type="#_x0000_t75" style="width:45.15pt;height:13.7pt" o:ole="">
                                            <v:imagedata r:id="rId41" o:title=""/>
                                          </v:shape>
                                          <o:OLEObject Type="Embed" ProgID="Equation.DSMT4" ShapeID="_x0000_i1113" DrawAspect="Content" ObjectID="_1528446467" r:id="rId52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53" type="#_x0000_t202" style="position:absolute;left:16566;top:13300;width:8998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77WsUA&#10;AADcAAAADwAAAGRycy9kb3ducmV2LnhtbESPQWvCQBSE74X+h+UVeilm0ypqoqtIQdFba0Wvj+wz&#10;Cc2+jbvbmP77riD0OMzMN8x82ZtGdOR8bVnBa5KCIC6srrlUcPhaD6YgfEDW2FgmBb/kYbl4fJhj&#10;ru2VP6nbh1JECPscFVQhtLmUvqjIoE9sSxy9s3UGQ5SulNrhNcJNI9/SdCwN1hwXKmzpvaLie/9j&#10;FExH2+7kd8OPYzE+N1l4mXSbi1Pq+alfzUAE6sN/+N7eagXDNIPb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LvtaxQAAANwAAAAPAAAAAAAAAAAAAAAAAJgCAABkcnMv&#10;ZG93bnJldi54bWxQSwUGAAAAAAQABAD1AAAAigMAAAAA&#10;">
                                <v:textbox>
                                  <w:txbxContent>
                                    <w:p w:rsidR="00152A39" w:rsidRPr="00184F10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</w:rPr>
                                        <w:t>乙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54" type="#_x0000_t202" style="position:absolute;left:35866;top:13299;width:12867;height:3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3EGsIA&#10;AADcAAAADwAAAGRycy9kb3ducmV2LnhtbERPy4rCMBTdD/gP4QqzkTF1FMepRpEBRXe+cLaX5toW&#10;m5uaZGr9e7MQZnk479miNZVoyPnSsoJBPwFBnFldcq7gdFx9TED4gKyxskwKHuRhMe+8zTDV9s57&#10;ag4hFzGEfYoKihDqVEqfFWTQ921NHLmLdQZDhC6X2uE9hptKfibJWBosOTYUWNNPQdn18GcUTEab&#10;5tdvh7tzNr5U36H31axvTqn3brucggjUhn/xy73RCoaD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cQawgAAANwAAAAPAAAAAAAAAAAAAAAAAJgCAABkcnMvZG93&#10;bnJldi54bWxQSwUGAAAAAAQABAD1AAAAhwMAAAAA&#10;">
                                <v:textbox>
                                  <w:txbxContent>
                                    <w:p w:rsidR="00152A39" w:rsidRPr="00184F10" w:rsidRDefault="00152A39" w:rsidP="00B7182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</w:rPr>
                                        <w:t>丙</w:t>
                                      </w:r>
                                    </w:p>
                                  </w:txbxContent>
                                </v:textbox>
                              </v:shape>
                              <v:line id="直線接點 312" o:spid="_x0000_s1055" style="position:absolute;flip:y;visibility:visible;mso-wrap-style:square" from="25774,14198" to="35722,1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IZ6cMAAADcAAAADwAAAGRycy9kb3ducmV2LnhtbESPQWvCQBSE74X+h+UJvdWNCiVEVwlC&#10;qadCNYjHR/Y1Cc2+DbsvGv99t1DwOMzMN8xmN7leXSnEzrOBxTwDRVx723FjoDq9v+agoiBb7D2T&#10;gTtF2G2fnzZYWH/jL7oepVEJwrFAA63IUGgd65YcxrkfiJP37YNDSTI02ga8Jbjr9TLL3rTDjtNC&#10;iwPtW6p/jqMzIJdqrOIq5Gfxd20/yvFQ5p/GvMymcg1KaJJH+L99sAZWiyX8nUlHQG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CGenDAAAA3AAAAA8AAAAAAAAAAAAA&#10;AAAAoQIAAGRycy9kb3ducmV2LnhtbFBLBQYAAAAABAAEAPkAAACRAwAAAAA=&#10;" strokecolor="black [3213]">
                                <v:stroke endarrow="open" endarrowwidth="narrow" endarrowlength="short"/>
                              </v:line>
                              <v:line id="直線接點 313" o:spid="_x0000_s1056" style="position:absolute;visibility:visible;mso-wrap-style:square" from="5602,6963" to="16687,1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urpsUAAADcAAAADwAAAGRycy9kb3ducmV2LnhtbESPQWvCQBSE74L/YXlCL1I3USptdBXR&#10;CoqIaMXzI/tMgtm3Mbtq/PduodDjMDPfMONpY0pxp9oVlhXEvQgEcWp1wZmC48/y/ROE88gaS8uk&#10;4EkOppN2a4yJtg/e0/3gMxEg7BJUkHtfJVK6NCeDrmcr4uCdbW3QB1lnUtf4CHBTyn4UDaXBgsNC&#10;jhXNc0ovh5tRsFmf9Dm+7qqPa/b9FW3220XXbJV66zSzEQhPjf8P/7VXWsEgHsDvmXAE5OQ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urpsUAAADcAAAADwAAAAAAAAAA&#10;AAAAAAChAgAAZHJzL2Rvd25yZXYueG1sUEsFBgAAAAAEAAQA+QAAAJMDAAAAAA==&#10;" strokecolor="black [3213]">
                                <v:stroke endarrow="open" endarrowwidth="narrow" endarrowlength="short"/>
                              </v:line>
                              <v:line id="直線接點 314" o:spid="_x0000_s1057" style="position:absolute;rotation:90;visibility:visible;mso-wrap-style:square" from="18231,10130" to="24380,10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7kCMIAAADcAAAADwAAAGRycy9kb3ducmV2LnhtbESPT4vCMBTE7wt+h/CEva2pf1ikGkWk&#10;4u5RK54fzbONNi+1iVq//UYQ9jjMzG+Y+bKztbhT641jBcNBAoK4cNpwqeCQb76mIHxA1lg7JgVP&#10;8rBc9D7mmGr34B3d96EUEcI+RQVVCE0qpS8qsugHriGO3sm1FkOUbSl1i48It7UcJcm3tGg4LlTY&#10;0Lqi4rK/WQXX468fGW+f5dmcs0DbPFtnuVKf/W41AxGoC//hd/tHKxgPJ/A6E4+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77kCMIAAADcAAAADwAAAAAAAAAAAAAA&#10;AAChAgAAZHJzL2Rvd25yZXYueG1sUEsFBgAAAAAEAAQA+QAAAJADAAAAAA==&#10;" strokecolor="black [3213]">
                                <v:stroke endarrow="open" endarrowwidth="narrow" endarrowlength="short"/>
                              </v:line>
                            </v:group>
                            <v:line id="直線接點 316" o:spid="_x0000_s1058" style="position:absolute;flip:y;visibility:visible;mso-wrap-style:square" from="4996,14240" to="15439,14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f6sMAAADcAAAADwAAAGRycy9kb3ducmV2LnhtbESPQWvCQBSE70L/w/KE3nRjBQnRVYJQ&#10;6qlQG8TjI/uahGbfht0Xjf++Wyj0OMzMN8zuMLle3SjEzrOB1TIDRVx723FjoPp8XeSgoiBb7D2T&#10;gQdFOOyfZjssrL/zB93O0qgE4ViggVZkKLSOdUsO49IPxMn78sGhJBkabQPeE9z1+iXLNtphx2mh&#10;xYGOLdXf59EZkGs1VnEd8ov4h7Zv5Xgq83djnudTuQUlNMl/+K99sgbWqw38nklHQO9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5H+rDAAAA3AAAAA8AAAAAAAAAAAAA&#10;AAAAoQIAAGRycy9kb3ducmV2LnhtbFBLBQYAAAAABAAEAPkAAACRAwAAAAA=&#10;" strokecolor="black [3213]">
                              <v:stroke endarrow="open" endarrowwidth="narrow" endarrowlength="short"/>
                            </v:line>
                          </v:group>
                          <v:shape id="_x0000_s1059" type="#_x0000_t202" style="position:absolute;left:14021;top:18868;width:2965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PWQ8UA&#10;AADcAAAADwAAAGRycy9kb3ducmV2LnhtbESPzYvCMBTE7wv+D+EJe1nWVAWVrlH8WMHDevADz4/m&#10;2Rabl5JEW/97Iwh7HGbmN8x03ppK3Mn50rKCfi8BQZxZXXKu4HTcfE9A+ICssbJMCh7kYT7rfEwx&#10;1bbhPd0PIRcRwj5FBUUIdSqlzwoy6Hu2Jo7exTqDIUqXS+2wiXBTyUGSjKTBkuNCgTWtCsquh5tR&#10;MFq7W7Pn1df69PuHuzofnJePs1Kf3XbxAyJQG/7D7/ZWKxj2x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9ZDxQAAANwAAAAPAAAAAAAAAAAAAAAAAJgCAABkcnMv&#10;ZG93bnJldi54bWxQSwUGAAAAAAQABAD1AAAAigMAAAAA&#10;" stroked="f">
                            <v:textbox inset="0,0,0,0">
                              <w:txbxContent>
                                <w:p w:rsidR="00152A39" w:rsidRPr="00937FA4" w:rsidRDefault="00152A39" w:rsidP="00B71825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937FA4">
                                    <w:rPr>
                                      <w:rFonts w:hint="eastAsia"/>
                                      <w:sz w:val="22"/>
                                    </w:rPr>
                                    <w:t>圖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60" type="#_x0000_t202" style="position:absolute;left:11889;top:15363;width:6756;height:2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XjrcYA&#10;AADcAAAADwAAAGRycy9kb3ducmV2LnhtbESPQWvCQBSE7wX/w/KEXqRu2qjV6CpFaNGb2qLXR/aZ&#10;hGbfprtrTP99VxB6HGbmG2ax6kwtWnK+sqzgeZiAIM6trrhQ8PX5/jQF4QOyxtoyKfglD6tl72GB&#10;mbZX3lN7CIWIEPYZKihDaDIpfV6SQT+0DXH0ztYZDFG6QmqH1wg3tXxJkok0WHFcKLGhdUn59+Fi&#10;FExHm/bkt+numE/O9SwMXtuPH6fUY797m4MI1IX/8L290QrScQq3M/EI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3XjrcYAAADcAAAADwAAAAAAAAAAAAAAAACYAgAAZHJz&#10;L2Rvd25yZXYueG1sUEsFBgAAAAAEAAQA9QAAAIsDAAAAAA==&#10;">
                          <v:textbox>
                            <w:txbxContent>
                              <w:p w:rsidR="00152A39" w:rsidRPr="00184F10" w:rsidRDefault="00152A39" w:rsidP="00B71825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v:textbox>
                        </v:shape>
                        <v:shape id="_x0000_s1061" type="#_x0000_t202" style="position:absolute;left:26348;top:15255;width:11009;height:3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x72cYA&#10;AADcAAAADwAAAGRycy9kb3ducmV2LnhtbESPT2sCMRTE74LfIbxCL6VmrX+qW6OUgqI3a0u9PjbP&#10;3cXNy5rEdf32Rih4HGbmN8xs0ZpKNOR8aVlBv5eAIM6sLjlX8PuzfJ2A8AFZY2WZFFzJw2Le7cww&#10;1fbC39TsQi4ihH2KCooQ6lRKnxVk0PdsTRy9g3UGQ5Qul9rhJcJNJd+SZCwNlhwXCqzpq6DsuDsb&#10;BZPhutn7zWD7l40P1TS8vDerk1Pq+an9/AARqA2P8H97rRUMRkO4n4lH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x72cYAAADcAAAADwAAAAAAAAAAAAAAAACYAgAAZHJz&#10;L2Rvd25yZXYueG1sUEsFBgAAAAAEAAQA9QAAAIsDAAAAAA==&#10;">
                          <v:textbox>
                            <w:txbxContent>
                              <w:p w:rsidR="00152A39" w:rsidRPr="00184F10" w:rsidRDefault="00152A39" w:rsidP="00B71825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C554C0">
                                  <w:rPr>
                                    <w:position w:val="-10"/>
                                    <w:sz w:val="22"/>
                                  </w:rPr>
                                  <w:object w:dxaOrig="1380" w:dyaOrig="320">
                                    <v:shape id="_x0000_i1114" type="#_x0000_t75" style="width:75.05pt;height:16.75pt" o:ole="">
                                      <v:imagedata r:id="rId43" o:title=""/>
                                    </v:shape>
                                    <o:OLEObject Type="Embed" ProgID="Equation.DSMT4" ShapeID="_x0000_i1114" DrawAspect="Content" ObjectID="_1528446468" r:id="rId53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line id="直線接點 363" o:spid="_x0000_s1062" style="position:absolute;visibility:visible;mso-wrap-style:square" from="23669,9765" to="31016,9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mFTMIAAADcAAAADwAAAGRycy9kb3ducmV2LnhtbESP0WrCQBRE3wv+w3IF3+pGQ4NEV1FR&#10;W+iTxg+4ZK/ZYPZuyK4a/fpuodDHYWbOMItVbxtxp87XjhVMxgkI4tLpmisF52L/PgPhA7LGxjEp&#10;eJKH1XLwtsBcuwcf6X4KlYgQ9jkqMCG0uZS+NGTRj11LHL2L6yyGKLtK6g4fEW4bOU2STFqsOS4Y&#10;bGlrqLyeblbBxyszh+nLEn/uWtp8U8FpXSg1GvbrOYhAffgP/7W/tII0S+H3TDwCc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mFTMIAAADcAAAADwAAAAAAAAAAAAAA&#10;AAChAgAAZHJzL2Rvd25yZXYueG1sUEsFBgAAAAAEAAQA+QAAAJADAAAAAA==&#10;" strokecolor="black [3213]">
                        <v:stroke startarrow="open" startarrowwidth="narrow" startarrowlength="short"/>
                      </v:line>
                      <v:shape id="_x0000_s1063" type="#_x0000_t202" style="position:absolute;left:26004;top:9409;width:4318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      <v:textbox>
                          <w:txbxContent>
                            <w:p w:rsidR="00152A39" w:rsidRPr="009E45C5" w:rsidRDefault="00152A39" w:rsidP="00B7182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576D1">
                                <w:rPr>
                                  <w:rFonts w:hint="eastAsia"/>
                                  <w:spacing w:val="10"/>
                                  <w:sz w:val="22"/>
                                  <w:szCs w:val="20"/>
                                </w:rPr>
                                <w:t>③</w:t>
                              </w:r>
                            </w:p>
                          </w:txbxContent>
                        </v:textbox>
                      </v:shape>
                      <v:shape id="_x0000_s1064" type="#_x0000_t202" style="position:absolute;left:25533;top:5821;width:4318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h5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s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oeTEAAAA3AAAAA8AAAAAAAAAAAAAAAAAmAIAAGRycy9k&#10;b3ducmV2LnhtbFBLBQYAAAAABAAEAPUAAACJAwAAAAA=&#10;" filled="f" stroked="f">
                        <v:textbox>
                          <w:txbxContent>
                            <w:p w:rsidR="00152A39" w:rsidRPr="009E45C5" w:rsidRDefault="00152A39" w:rsidP="00B7182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576D1">
                                <w:rPr>
                                  <w:rFonts w:hint="eastAsia"/>
                                  <w:spacing w:val="10"/>
                                  <w:sz w:val="22"/>
                                  <w:szCs w:val="20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line id="直線接點 389" o:spid="_x0000_s1065" style="position:absolute;visibility:visible;mso-wrap-style:square" from="33490,10378" to="33490,12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H6sIAAADcAAAADwAAAGRycy9kb3ducmV2LnhtbESPQWsCMRSE70L/Q3gFb5pVUXRrlFIs&#10;Fj25rffH5nV3cfOyJqmm/94IgsdhZr5hlutoWnEh5xvLCkbDDARxaXXDlYKf78/BHIQPyBpby6Tg&#10;nzysVy+9JebaXvlAlyJUIkHY56igDqHLpfRlTQb90HbEyfu1zmBI0lVSO7wmuGnlOMtm0mDDaaHG&#10;jj5qKk/Fn0mU0fFs5Pa0wOPO7d1mMovTeFaq/xrf30AEiuEZfrS/tILJfAH3M+kI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uH6sIAAADcAAAADwAAAAAAAAAAAAAA&#10;AAChAgAAZHJzL2Rvd25yZXYueG1sUEsFBgAAAAAEAAQA+QAAAJADAAAAAA==&#10;" strokecolor="black [3040]"/>
                      <v:line id="直線接點 390" o:spid="_x0000_s1066" style="position:absolute;flip:y;visibility:visible;mso-wrap-style:square" from="6058,12622" to="33541,12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63as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kzU9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63asIAAADcAAAADwAAAAAAAAAAAAAA&#10;AAChAgAAZHJzL2Rvd25yZXYueG1sUEsFBgAAAAAEAAQA+QAAAJADAAAAAA==&#10;" strokecolor="black [3213]"/>
                    </v:group>
                    <v:shape id="_x0000_s1067" type="#_x0000_t202" style="position:absolute;left:22663;top:4936;width:4947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M1c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M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iDNXEAAAA3AAAAA8AAAAAAAAAAAAAAAAAmAIAAGRycy9k&#10;b3ducmV2LnhtbFBLBQYAAAAABAAEAPUAAACJAwAAAAA=&#10;" filled="f" stroked="f">
                      <v:textbox>
                        <w:txbxContent>
                          <w:p w:rsidR="00152A39" w:rsidRDefault="00152A39" w:rsidP="00B71825">
                            <w:r w:rsidRPr="00C554C0">
                              <w:rPr>
                                <w:position w:val="-10"/>
                              </w:rPr>
                              <w:object w:dxaOrig="480" w:dyaOrig="320">
                                <v:shape id="_x0000_i1115" type="#_x0000_t75" style="width:23.3pt;height:15.7pt" o:ole="">
                                  <v:imagedata r:id="rId32" o:title=""/>
                                </v:shape>
                                <o:OLEObject Type="Embed" ProgID="Equation.DSMT4" ShapeID="_x0000_i1115" DrawAspect="Content" ObjectID="_1528446469" r:id="rId54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11" o:spid="_x0000_s1068" type="#_x0000_t32" style="position:absolute;left:11379;top:2641;width:773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KVZcAAAADbAAAADwAAAGRycy9kb3ducmV2LnhtbERPTYvCMBC9L/gfwgje1lQFV6pRRFDq&#10;wcOq4HVsxrbaTEoStf57IyzsbR7vc2aL1tTiQc5XlhUM+gkI4tzqigsFx8P6ewLCB2SNtWVS8CIP&#10;i3nna4aptk/+pcc+FCKGsE9RQRlCk0rp85IM+r5tiCN3sc5giNAVUjt8xnBTy2GSjKXBimNDiQ2t&#10;Sspv+7tRsEvOS97I7HTMxvX2MtqczfXHKdXrtsspiEBt+Bf/uTMd5w/g80s8QM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filWXAAAAA2wAAAA8AAAAAAAAAAAAAAAAA&#10;oQIAAGRycy9kb3ducmV2LnhtbFBLBQYAAAAABAAEAPkAAACOAwAAAAA=&#10;" strokecolor="black [3040]">
                  <v:stroke endarrow="open" endarrowwidth="narrow" endarrowlength="short"/>
                </v:shape>
              </v:group>
            </w:pict>
          </mc:Fallback>
        </mc:AlternateContent>
      </w: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B71825" w:rsidRPr="00A7006E" w:rsidRDefault="00B71825" w:rsidP="00A7006E">
      <w:pPr>
        <w:pStyle w:val="TIT10"/>
        <w:spacing w:beforeLines="25" w:before="60"/>
        <w:rPr>
          <w:spacing w:val="10"/>
        </w:rPr>
      </w:pPr>
    </w:p>
    <w:p w:rsidR="009B3A97" w:rsidRPr="00A7006E" w:rsidRDefault="00834361" w:rsidP="0025694B">
      <w:pPr>
        <w:pStyle w:val="TIT10"/>
        <w:spacing w:beforeLines="100" w:before="240"/>
        <w:rPr>
          <w:spacing w:val="10"/>
        </w:rPr>
      </w:pPr>
      <w:r w:rsidRPr="00A7006E">
        <w:rPr>
          <w:rFonts w:hint="eastAsia"/>
          <w:spacing w:val="10"/>
        </w:rPr>
        <w:t>3</w:t>
      </w:r>
      <w:r w:rsidR="009B3A97" w:rsidRPr="00A7006E">
        <w:rPr>
          <w:rFonts w:hint="eastAsia"/>
          <w:spacing w:val="10"/>
        </w:rPr>
        <w:t>.</w:t>
      </w:r>
      <w:r w:rsidR="009B3A97" w:rsidRPr="00A7006E">
        <w:rPr>
          <w:rFonts w:hint="eastAsia"/>
          <w:spacing w:val="10"/>
        </w:rPr>
        <w:tab/>
      </w:r>
      <w:r w:rsidR="009B3A97" w:rsidRPr="00A7006E">
        <w:rPr>
          <w:rFonts w:hint="eastAsia"/>
          <w:spacing w:val="10"/>
        </w:rPr>
        <w:t>代號</w:t>
      </w:r>
      <w:r w:rsidRPr="00A7006E">
        <w:rPr>
          <w:rFonts w:hint="eastAsia"/>
          <w:spacing w:val="10"/>
        </w:rPr>
        <w:t>乙</w:t>
      </w:r>
      <w:r w:rsidR="009B3A97" w:rsidRPr="00A7006E">
        <w:rPr>
          <w:rFonts w:hint="eastAsia"/>
          <w:spacing w:val="10"/>
        </w:rPr>
        <w:t>是什麼化合物？</w:t>
      </w:r>
    </w:p>
    <w:p w:rsidR="009B3A97" w:rsidRPr="00A7006E" w:rsidRDefault="009B3A97" w:rsidP="00A7006E">
      <w:pPr>
        <w:pStyle w:val="ABCDE"/>
        <w:rPr>
          <w:spacing w:val="8"/>
        </w:rPr>
      </w:pPr>
      <w:r w:rsidRPr="00A7006E">
        <w:rPr>
          <w:rFonts w:hint="eastAsia"/>
          <w:spacing w:val="10"/>
        </w:rPr>
        <w:t>(A)</w:t>
      </w:r>
      <w:r w:rsidR="00B71825" w:rsidRPr="00A7006E">
        <w:rPr>
          <w:spacing w:val="10"/>
          <w:position w:val="-10"/>
        </w:rPr>
        <w:object w:dxaOrig="780" w:dyaOrig="320">
          <v:shape id="_x0000_i1036" type="#_x0000_t75" style="width:38.05pt;height:15.7pt" o:ole="">
            <v:imagedata r:id="rId55" o:title=""/>
          </v:shape>
          <o:OLEObject Type="Embed" ProgID="Equation.DSMT4" ShapeID="_x0000_i1036" DrawAspect="Content" ObjectID="_1528446390" r:id="rId56"/>
        </w:object>
      </w:r>
      <w:r w:rsidRPr="00A7006E">
        <w:rPr>
          <w:rFonts w:hint="eastAsia"/>
          <w:spacing w:val="10"/>
        </w:rPr>
        <w:tab/>
        <w:t>(B)</w:t>
      </w:r>
      <w:r w:rsidR="00B71825" w:rsidRPr="00A7006E">
        <w:rPr>
          <w:spacing w:val="10"/>
          <w:position w:val="-10"/>
        </w:rPr>
        <w:object w:dxaOrig="920" w:dyaOrig="320">
          <v:shape id="_x0000_i1037" type="#_x0000_t75" style="width:45.65pt;height:15.7pt" o:ole="">
            <v:imagedata r:id="rId57" o:title=""/>
          </v:shape>
          <o:OLEObject Type="Embed" ProgID="Equation.DSMT4" ShapeID="_x0000_i1037" DrawAspect="Content" ObjectID="_1528446391" r:id="rId58"/>
        </w:object>
      </w:r>
      <w:r w:rsidRPr="00A7006E">
        <w:rPr>
          <w:rFonts w:hint="eastAsia"/>
          <w:spacing w:val="10"/>
        </w:rPr>
        <w:tab/>
        <w:t>(C)</w:t>
      </w:r>
      <w:r w:rsidR="00B71825" w:rsidRPr="00A7006E">
        <w:rPr>
          <w:spacing w:val="10"/>
          <w:position w:val="-10"/>
        </w:rPr>
        <w:object w:dxaOrig="1080" w:dyaOrig="320">
          <v:shape id="_x0000_i1038" type="#_x0000_t75" style="width:53.25pt;height:15.7pt" o:ole="">
            <v:imagedata r:id="rId59" o:title=""/>
          </v:shape>
          <o:OLEObject Type="Embed" ProgID="Equation.DSMT4" ShapeID="_x0000_i1038" DrawAspect="Content" ObjectID="_1528446392" r:id="rId60"/>
        </w:object>
      </w:r>
      <w:r w:rsidR="00CE289D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D)</w:t>
      </w:r>
      <w:r w:rsidR="00B71825" w:rsidRPr="00A7006E">
        <w:rPr>
          <w:spacing w:val="10"/>
          <w:position w:val="-10"/>
        </w:rPr>
        <w:object w:dxaOrig="1160" w:dyaOrig="320">
          <v:shape id="_x0000_i1039" type="#_x0000_t75" style="width:58.3pt;height:15.7pt" o:ole="">
            <v:imagedata r:id="rId61" o:title=""/>
          </v:shape>
          <o:OLEObject Type="Embed" ProgID="Equation.DSMT4" ShapeID="_x0000_i1039" DrawAspect="Content" ObjectID="_1528446393" r:id="rId62"/>
        </w:object>
      </w:r>
      <w:r w:rsidRPr="00A7006E">
        <w:rPr>
          <w:rFonts w:hint="eastAsia"/>
          <w:spacing w:val="10"/>
        </w:rPr>
        <w:tab/>
      </w:r>
      <w:r w:rsidRPr="00A7006E">
        <w:rPr>
          <w:rFonts w:hint="eastAsia"/>
          <w:spacing w:val="8"/>
        </w:rPr>
        <w:t>(E)</w:t>
      </w:r>
      <w:r w:rsidR="00B71825" w:rsidRPr="00A7006E">
        <w:rPr>
          <w:spacing w:val="8"/>
          <w:position w:val="-10"/>
        </w:rPr>
        <w:object w:dxaOrig="1380" w:dyaOrig="320">
          <v:shape id="_x0000_i1040" type="#_x0000_t75" style="width:68.45pt;height:15.7pt" o:ole="">
            <v:imagedata r:id="rId63" o:title=""/>
          </v:shape>
          <o:OLEObject Type="Embed" ProgID="Equation.DSMT4" ShapeID="_x0000_i1040" DrawAspect="Content" ObjectID="_1528446394" r:id="rId64"/>
        </w:object>
      </w:r>
    </w:p>
    <w:p w:rsidR="009B3A97" w:rsidRPr="00A7006E" w:rsidRDefault="00834361" w:rsidP="00A7006E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spacing w:val="10"/>
        </w:rPr>
        <w:t>4</w:t>
      </w:r>
      <w:r w:rsidR="009B3A97" w:rsidRPr="00A7006E">
        <w:rPr>
          <w:rFonts w:hint="eastAsia"/>
          <w:spacing w:val="10"/>
        </w:rPr>
        <w:t>.</w:t>
      </w:r>
      <w:r w:rsidR="009B3A97" w:rsidRPr="00A7006E">
        <w:rPr>
          <w:rFonts w:hint="eastAsia"/>
          <w:spacing w:val="10"/>
        </w:rPr>
        <w:tab/>
      </w:r>
      <w:r w:rsidR="009B3A97" w:rsidRPr="00A7006E">
        <w:rPr>
          <w:rFonts w:hint="eastAsia"/>
          <w:spacing w:val="10"/>
        </w:rPr>
        <w:t>代號</w:t>
      </w:r>
      <w:r w:rsidR="001945FA" w:rsidRPr="00A7006E">
        <w:rPr>
          <w:rFonts w:hint="eastAsia"/>
          <w:spacing w:val="10"/>
        </w:rPr>
        <w:t>丁</w:t>
      </w:r>
      <w:r w:rsidR="009B3A97" w:rsidRPr="00A7006E">
        <w:rPr>
          <w:rFonts w:hint="eastAsia"/>
          <w:spacing w:val="10"/>
        </w:rPr>
        <w:t>是什麼化合物？</w:t>
      </w:r>
    </w:p>
    <w:p w:rsidR="009B3A97" w:rsidRPr="00A7006E" w:rsidRDefault="009B3A97" w:rsidP="00A7006E">
      <w:pPr>
        <w:pStyle w:val="ABCDE"/>
        <w:rPr>
          <w:spacing w:val="8"/>
        </w:rPr>
      </w:pPr>
      <w:r w:rsidRPr="00A7006E">
        <w:rPr>
          <w:rFonts w:hint="eastAsia"/>
          <w:spacing w:val="10"/>
        </w:rPr>
        <w:t>(A)</w:t>
      </w:r>
      <w:r w:rsidR="00C87F89" w:rsidRPr="00A7006E">
        <w:rPr>
          <w:spacing w:val="10"/>
          <w:position w:val="-10"/>
        </w:rPr>
        <w:object w:dxaOrig="780" w:dyaOrig="320">
          <v:shape id="_x0000_i1041" type="#_x0000_t75" style="width:38.05pt;height:15.7pt" o:ole="">
            <v:imagedata r:id="rId65" o:title=""/>
          </v:shape>
          <o:OLEObject Type="Embed" ProgID="Equation.DSMT4" ShapeID="_x0000_i1041" DrawAspect="Content" ObjectID="_1528446395" r:id="rId66"/>
        </w:object>
      </w:r>
      <w:r w:rsidRPr="00A7006E">
        <w:rPr>
          <w:rFonts w:hint="eastAsia"/>
          <w:spacing w:val="10"/>
        </w:rPr>
        <w:tab/>
        <w:t>(B)</w:t>
      </w:r>
      <w:r w:rsidR="00C87F89" w:rsidRPr="00A7006E">
        <w:rPr>
          <w:spacing w:val="10"/>
          <w:position w:val="-10"/>
        </w:rPr>
        <w:object w:dxaOrig="920" w:dyaOrig="320">
          <v:shape id="_x0000_i1042" type="#_x0000_t75" style="width:45.65pt;height:15.7pt" o:ole="">
            <v:imagedata r:id="rId67" o:title=""/>
          </v:shape>
          <o:OLEObject Type="Embed" ProgID="Equation.DSMT4" ShapeID="_x0000_i1042" DrawAspect="Content" ObjectID="_1528446396" r:id="rId68"/>
        </w:object>
      </w:r>
      <w:r w:rsidRPr="00A7006E">
        <w:rPr>
          <w:rFonts w:hint="eastAsia"/>
          <w:spacing w:val="10"/>
        </w:rPr>
        <w:tab/>
        <w:t>(C)</w:t>
      </w:r>
      <w:r w:rsidR="00C87F89" w:rsidRPr="00A7006E">
        <w:rPr>
          <w:spacing w:val="10"/>
          <w:position w:val="-10"/>
        </w:rPr>
        <w:object w:dxaOrig="1080" w:dyaOrig="320">
          <v:shape id="_x0000_i1043" type="#_x0000_t75" style="width:53.25pt;height:15.7pt" o:ole="">
            <v:imagedata r:id="rId69" o:title=""/>
          </v:shape>
          <o:OLEObject Type="Embed" ProgID="Equation.DSMT4" ShapeID="_x0000_i1043" DrawAspect="Content" ObjectID="_1528446397" r:id="rId70"/>
        </w:object>
      </w:r>
      <w:r w:rsidR="00CE289D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D)</w:t>
      </w:r>
      <w:r w:rsidR="00C87F89" w:rsidRPr="00A7006E">
        <w:rPr>
          <w:spacing w:val="10"/>
          <w:position w:val="-10"/>
        </w:rPr>
        <w:object w:dxaOrig="1160" w:dyaOrig="320">
          <v:shape id="_x0000_i1044" type="#_x0000_t75" style="width:58.3pt;height:15.7pt" o:ole="">
            <v:imagedata r:id="rId71" o:title=""/>
          </v:shape>
          <o:OLEObject Type="Embed" ProgID="Equation.DSMT4" ShapeID="_x0000_i1044" DrawAspect="Content" ObjectID="_1528446398" r:id="rId72"/>
        </w:object>
      </w:r>
      <w:r w:rsidRPr="00A7006E">
        <w:rPr>
          <w:rFonts w:hint="eastAsia"/>
          <w:spacing w:val="10"/>
        </w:rPr>
        <w:tab/>
      </w:r>
      <w:r w:rsidRPr="00A7006E">
        <w:rPr>
          <w:rFonts w:hint="eastAsia"/>
          <w:spacing w:val="8"/>
        </w:rPr>
        <w:t>(E)</w:t>
      </w:r>
      <w:r w:rsidR="00C87F89" w:rsidRPr="00A7006E">
        <w:rPr>
          <w:spacing w:val="8"/>
          <w:position w:val="-10"/>
        </w:rPr>
        <w:object w:dxaOrig="1380" w:dyaOrig="320">
          <v:shape id="_x0000_i1045" type="#_x0000_t75" style="width:68.45pt;height:15.7pt" o:ole="">
            <v:imagedata r:id="rId73" o:title=""/>
          </v:shape>
          <o:OLEObject Type="Embed" ProgID="Equation.DSMT4" ShapeID="_x0000_i1045" DrawAspect="Content" ObjectID="_1528446399" r:id="rId74"/>
        </w:object>
      </w:r>
    </w:p>
    <w:p w:rsidR="001945FA" w:rsidRPr="00A7006E" w:rsidRDefault="001945FA" w:rsidP="00A7006E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spacing w:val="10"/>
        </w:rPr>
        <w:t>5.</w:t>
      </w:r>
      <w:r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過程</w:t>
      </w:r>
      <w:r w:rsidR="00C576D1" w:rsidRPr="00A7006E">
        <w:rPr>
          <w:rFonts w:hint="eastAsia"/>
          <w:spacing w:val="10"/>
        </w:rPr>
        <w:t>①</w:t>
      </w:r>
      <w:r w:rsidRPr="00A7006E">
        <w:rPr>
          <w:rFonts w:hint="eastAsia"/>
          <w:spacing w:val="10"/>
        </w:rPr>
        <w:t>～</w:t>
      </w:r>
      <w:r w:rsidR="00C576D1" w:rsidRPr="00A7006E">
        <w:rPr>
          <w:rFonts w:hint="eastAsia"/>
          <w:spacing w:val="10"/>
        </w:rPr>
        <w:t>⑤</w:t>
      </w:r>
      <w:r w:rsidRPr="00A7006E">
        <w:rPr>
          <w:rFonts w:hint="eastAsia"/>
          <w:spacing w:val="10"/>
        </w:rPr>
        <w:t>中，哪些屬於氧化反應？</w:t>
      </w:r>
    </w:p>
    <w:p w:rsidR="00834361" w:rsidRPr="00A7006E" w:rsidRDefault="001945FA" w:rsidP="00A7006E">
      <w:pPr>
        <w:pStyle w:val="ABCDE"/>
        <w:rPr>
          <w:spacing w:val="10"/>
        </w:rPr>
      </w:pPr>
      <w:r w:rsidRPr="00A7006E">
        <w:rPr>
          <w:rFonts w:hint="eastAsia"/>
          <w:spacing w:val="10"/>
        </w:rPr>
        <w:t>(A)</w:t>
      </w:r>
      <w:r w:rsidR="004434CE" w:rsidRPr="00A7006E">
        <w:rPr>
          <w:rFonts w:hint="eastAsia"/>
          <w:spacing w:val="10"/>
        </w:rPr>
        <w:t>①②</w:t>
      </w:r>
      <w:r w:rsidRPr="00A7006E">
        <w:rPr>
          <w:rFonts w:hint="eastAsia"/>
          <w:spacing w:val="10"/>
        </w:rPr>
        <w:tab/>
        <w:t>(B)</w:t>
      </w:r>
      <w:r w:rsidR="004434CE" w:rsidRPr="00A7006E">
        <w:rPr>
          <w:rFonts w:hint="eastAsia"/>
          <w:spacing w:val="10"/>
        </w:rPr>
        <w:t>②③</w:t>
      </w:r>
      <w:r w:rsidRPr="00A7006E">
        <w:rPr>
          <w:rFonts w:hint="eastAsia"/>
          <w:spacing w:val="10"/>
        </w:rPr>
        <w:tab/>
        <w:t>(C)</w:t>
      </w:r>
      <w:r w:rsidR="004434CE" w:rsidRPr="00A7006E">
        <w:rPr>
          <w:rFonts w:hint="eastAsia"/>
          <w:spacing w:val="10"/>
        </w:rPr>
        <w:t>③⑤</w:t>
      </w:r>
      <w:r w:rsidRPr="00A7006E">
        <w:rPr>
          <w:rFonts w:hint="eastAsia"/>
          <w:spacing w:val="10"/>
        </w:rPr>
        <w:tab/>
        <w:t>(D)</w:t>
      </w:r>
      <w:r w:rsidR="00C576D1" w:rsidRPr="00A7006E">
        <w:rPr>
          <w:rFonts w:hint="eastAsia"/>
          <w:spacing w:val="10"/>
        </w:rPr>
        <w:t>①②⑤</w:t>
      </w:r>
      <w:r w:rsidRPr="00A7006E">
        <w:rPr>
          <w:rFonts w:hint="eastAsia"/>
          <w:spacing w:val="10"/>
        </w:rPr>
        <w:tab/>
        <w:t>(E)</w:t>
      </w:r>
      <w:r w:rsidR="00C576D1" w:rsidRPr="00A7006E">
        <w:rPr>
          <w:rFonts w:hint="eastAsia"/>
          <w:spacing w:val="10"/>
        </w:rPr>
        <w:t>②③⑤</w:t>
      </w:r>
    </w:p>
    <w:p w:rsidR="004E6C42" w:rsidRPr="00A7006E" w:rsidRDefault="008D60E2" w:rsidP="00A7006E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spacing w:val="10"/>
        </w:rPr>
        <w:t>6.</w:t>
      </w:r>
      <w:r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利用電子組態</w:t>
      </w:r>
      <w:r w:rsidR="001945FA" w:rsidRPr="00A7006E">
        <w:rPr>
          <w:rFonts w:hint="eastAsia"/>
          <w:spacing w:val="10"/>
        </w:rPr>
        <w:t>可以</w:t>
      </w:r>
      <w:r w:rsidRPr="00A7006E">
        <w:rPr>
          <w:rFonts w:hint="eastAsia"/>
          <w:spacing w:val="10"/>
        </w:rPr>
        <w:t>描述原子的特性</w:t>
      </w:r>
      <w:r w:rsidR="001945FA" w:rsidRPr="00A7006E">
        <w:rPr>
          <w:rFonts w:hint="eastAsia"/>
          <w:spacing w:val="10"/>
        </w:rPr>
        <w:t>。</w:t>
      </w:r>
      <w:r w:rsidRPr="00A7006E">
        <w:rPr>
          <w:rFonts w:hint="eastAsia"/>
          <w:spacing w:val="10"/>
        </w:rPr>
        <w:t>下列有關電子組態的敘述，何者正確？</w:t>
      </w:r>
    </w:p>
    <w:p w:rsidR="00C87F89" w:rsidRPr="00A7006E" w:rsidRDefault="00C87F89" w:rsidP="00A7006E">
      <w:pPr>
        <w:pStyle w:val="ABCDE"/>
        <w:ind w:left="709" w:hanging="340"/>
        <w:rPr>
          <w:rFonts w:hAnsi="新細明體"/>
          <w:spacing w:val="10"/>
        </w:rPr>
      </w:pPr>
      <w:r w:rsidRPr="00A7006E">
        <w:rPr>
          <w:rFonts w:hAnsi="新細明體" w:hint="eastAsia"/>
          <w:spacing w:val="10"/>
        </w:rPr>
        <w:t>（</w:t>
      </w:r>
      <w:r w:rsidR="008D60E2" w:rsidRPr="00A7006E">
        <w:rPr>
          <w:rFonts w:hAnsi="新細明體"/>
          <w:spacing w:val="10"/>
        </w:rPr>
        <w:t>甲</w:t>
      </w:r>
      <w:r w:rsidRPr="00A7006E">
        <w:rPr>
          <w:rFonts w:hAnsi="新細明體" w:hint="eastAsia"/>
          <w:spacing w:val="10"/>
        </w:rPr>
        <w:t>）</w:t>
      </w:r>
      <w:r w:rsidR="006808B2">
        <w:rPr>
          <w:rFonts w:hAnsi="新細明體"/>
          <w:spacing w:val="10"/>
        </w:rPr>
        <w:t>C</w:t>
      </w:r>
      <w:r w:rsidR="001945FA" w:rsidRPr="00A7006E">
        <w:rPr>
          <w:rFonts w:hAnsi="新細明體"/>
          <w:spacing w:val="10"/>
        </w:rPr>
        <w:t>原子的</w:t>
      </w:r>
      <w:r w:rsidR="008D60E2" w:rsidRPr="00A7006E">
        <w:rPr>
          <w:rFonts w:hAnsi="新細明體"/>
          <w:spacing w:val="10"/>
        </w:rPr>
        <w:t>基態</w:t>
      </w:r>
      <w:r w:rsidR="001945FA" w:rsidRPr="00A7006E">
        <w:rPr>
          <w:rFonts w:hAnsi="新細明體"/>
          <w:spacing w:val="10"/>
        </w:rPr>
        <w:t>，其</w:t>
      </w:r>
      <w:r w:rsidR="008D60E2" w:rsidRPr="00A7006E">
        <w:rPr>
          <w:rFonts w:hAnsi="新細明體"/>
          <w:spacing w:val="10"/>
        </w:rPr>
        <w:t>電子組態為</w:t>
      </w:r>
      <w:r w:rsidRPr="00A7006E">
        <w:rPr>
          <w:rFonts w:hAnsi="新細明體"/>
          <w:spacing w:val="10"/>
          <w:position w:val="-10"/>
        </w:rPr>
        <w:object w:dxaOrig="960" w:dyaOrig="360">
          <v:shape id="_x0000_i1046" type="#_x0000_t75" style="width:48.7pt;height:18.25pt" o:ole="">
            <v:imagedata r:id="rId75" o:title=""/>
          </v:shape>
          <o:OLEObject Type="Embed" ProgID="Equation.DSMT4" ShapeID="_x0000_i1046" DrawAspect="Content" ObjectID="_1528446400" r:id="rId76"/>
        </w:object>
      </w:r>
    </w:p>
    <w:p w:rsidR="00C87F89" w:rsidRPr="00A7006E" w:rsidRDefault="00C87F89" w:rsidP="00A7006E">
      <w:pPr>
        <w:pStyle w:val="ABCDE"/>
        <w:ind w:left="709" w:hanging="340"/>
        <w:rPr>
          <w:rFonts w:hAnsi="新細明體"/>
          <w:spacing w:val="10"/>
        </w:rPr>
      </w:pPr>
      <w:r w:rsidRPr="00A7006E">
        <w:rPr>
          <w:rFonts w:hAnsi="新細明體" w:hint="eastAsia"/>
          <w:spacing w:val="10"/>
        </w:rPr>
        <w:t>（</w:t>
      </w:r>
      <w:r w:rsidR="008D60E2" w:rsidRPr="00A7006E">
        <w:rPr>
          <w:rFonts w:hAnsi="新細明體"/>
          <w:spacing w:val="10"/>
        </w:rPr>
        <w:t>乙</w:t>
      </w:r>
      <w:r w:rsidRPr="00A7006E">
        <w:rPr>
          <w:rFonts w:hAnsi="新細明體" w:hint="eastAsia"/>
          <w:spacing w:val="10"/>
        </w:rPr>
        <w:t>）</w:t>
      </w:r>
      <w:r w:rsidR="006808B2">
        <w:rPr>
          <w:rFonts w:hAnsi="新細明體"/>
          <w:spacing w:val="10"/>
        </w:rPr>
        <w:t>Ne</w:t>
      </w:r>
      <w:r w:rsidR="001945FA" w:rsidRPr="00A7006E">
        <w:rPr>
          <w:rFonts w:hAnsi="新細明體"/>
          <w:spacing w:val="10"/>
        </w:rPr>
        <w:t>原子的</w:t>
      </w:r>
      <w:r w:rsidR="008D60E2" w:rsidRPr="00A7006E">
        <w:rPr>
          <w:rFonts w:hAnsi="新細明體"/>
          <w:spacing w:val="10"/>
        </w:rPr>
        <w:t>激發態</w:t>
      </w:r>
      <w:r w:rsidR="001945FA" w:rsidRPr="00A7006E">
        <w:rPr>
          <w:rFonts w:hAnsi="新細明體"/>
          <w:spacing w:val="10"/>
        </w:rPr>
        <w:t>，</w:t>
      </w:r>
      <w:r w:rsidR="00541500" w:rsidRPr="00A7006E">
        <w:rPr>
          <w:rFonts w:hAnsi="新細明體"/>
          <w:spacing w:val="10"/>
        </w:rPr>
        <w:t>其</w:t>
      </w:r>
      <w:r w:rsidR="008D60E2" w:rsidRPr="00A7006E">
        <w:rPr>
          <w:rFonts w:hAnsi="新細明體"/>
          <w:spacing w:val="10"/>
        </w:rPr>
        <w:t>電子組態</w:t>
      </w:r>
      <w:r w:rsidR="008D60E2" w:rsidRPr="00D6028A">
        <w:rPr>
          <w:rFonts w:hAnsi="新細明體"/>
          <w:b/>
          <w:spacing w:val="10"/>
          <w:u w:val="single"/>
        </w:rPr>
        <w:t>不可能</w:t>
      </w:r>
      <w:r w:rsidR="008D60E2" w:rsidRPr="00A7006E">
        <w:rPr>
          <w:rFonts w:hAnsi="新細明體"/>
          <w:spacing w:val="10"/>
        </w:rPr>
        <w:t>是</w:t>
      </w:r>
      <w:r w:rsidRPr="00A7006E">
        <w:rPr>
          <w:rFonts w:hAnsi="新細明體"/>
          <w:spacing w:val="10"/>
          <w:position w:val="-10"/>
        </w:rPr>
        <w:object w:dxaOrig="1219" w:dyaOrig="360">
          <v:shape id="_x0000_i1047" type="#_x0000_t75" style="width:60.85pt;height:18.25pt" o:ole="">
            <v:imagedata r:id="rId77" o:title=""/>
          </v:shape>
          <o:OLEObject Type="Embed" ProgID="Equation.DSMT4" ShapeID="_x0000_i1047" DrawAspect="Content" ObjectID="_1528446401" r:id="rId78"/>
        </w:object>
      </w:r>
    </w:p>
    <w:p w:rsidR="008D60E2" w:rsidRPr="00A7006E" w:rsidRDefault="00C87F89" w:rsidP="00A7006E">
      <w:pPr>
        <w:pStyle w:val="ABCDE"/>
        <w:ind w:left="709" w:hanging="340"/>
        <w:rPr>
          <w:rFonts w:hAnsi="新細明體"/>
          <w:spacing w:val="10"/>
        </w:rPr>
      </w:pPr>
      <w:r w:rsidRPr="00A7006E">
        <w:rPr>
          <w:rFonts w:hAnsi="新細明體" w:hint="eastAsia"/>
          <w:spacing w:val="10"/>
        </w:rPr>
        <w:t>（</w:t>
      </w:r>
      <w:r w:rsidR="008D60E2" w:rsidRPr="00A7006E">
        <w:rPr>
          <w:rFonts w:hAnsi="新細明體"/>
          <w:spacing w:val="10"/>
        </w:rPr>
        <w:t>丙</w:t>
      </w:r>
      <w:r w:rsidRPr="00A7006E">
        <w:rPr>
          <w:rFonts w:hAnsi="新細明體" w:hint="eastAsia"/>
          <w:spacing w:val="10"/>
        </w:rPr>
        <w:t>）</w:t>
      </w:r>
      <w:proofErr w:type="spellStart"/>
      <w:r w:rsidR="006808B2">
        <w:rPr>
          <w:rFonts w:hAnsi="新細明體"/>
          <w:spacing w:val="10"/>
        </w:rPr>
        <w:t>Mn</w:t>
      </w:r>
      <w:proofErr w:type="spellEnd"/>
      <w:r w:rsidR="008D60E2" w:rsidRPr="00A7006E">
        <w:rPr>
          <w:rFonts w:hAnsi="新細明體"/>
          <w:spacing w:val="10"/>
        </w:rPr>
        <w:t>原子</w:t>
      </w:r>
      <w:r w:rsidR="001945FA" w:rsidRPr="00A7006E">
        <w:rPr>
          <w:rFonts w:hAnsi="新細明體"/>
          <w:spacing w:val="10"/>
        </w:rPr>
        <w:t>的基態</w:t>
      </w:r>
      <w:r w:rsidR="008D60E2" w:rsidRPr="00A7006E">
        <w:rPr>
          <w:rFonts w:hAnsi="新細明體"/>
          <w:spacing w:val="10"/>
        </w:rPr>
        <w:t>和</w:t>
      </w:r>
      <w:r w:rsidR="008D60E2" w:rsidRPr="00A7006E">
        <w:rPr>
          <w:rFonts w:hAnsi="新細明體"/>
          <w:spacing w:val="10"/>
        </w:rPr>
        <w:object w:dxaOrig="560" w:dyaOrig="300">
          <v:shape id="_x0000_i1048" type="#_x0000_t75" style="width:27.9pt;height:14.2pt" o:ole="">
            <v:imagedata r:id="rId79" o:title=""/>
          </v:shape>
          <o:OLEObject Type="Embed" ProgID="Equation.DSMT4" ShapeID="_x0000_i1048" DrawAspect="Content" ObjectID="_1528446402" r:id="rId80"/>
        </w:object>
      </w:r>
      <w:r w:rsidR="008D60E2" w:rsidRPr="00A7006E">
        <w:rPr>
          <w:rFonts w:hAnsi="新細明體"/>
          <w:spacing w:val="10"/>
        </w:rPr>
        <w:t>離子</w:t>
      </w:r>
      <w:r w:rsidR="001945FA" w:rsidRPr="00A7006E">
        <w:rPr>
          <w:rFonts w:hAnsi="新細明體"/>
          <w:spacing w:val="10"/>
        </w:rPr>
        <w:t>的基態</w:t>
      </w:r>
      <w:r w:rsidR="008D60E2" w:rsidRPr="00A7006E">
        <w:rPr>
          <w:rFonts w:hAnsi="新細明體"/>
          <w:spacing w:val="10"/>
        </w:rPr>
        <w:t>皆具有未成對電子</w:t>
      </w:r>
    </w:p>
    <w:p w:rsidR="00D0299B" w:rsidRDefault="008D60E2" w:rsidP="004D11EC">
      <w:pPr>
        <w:pStyle w:val="ABCDE"/>
        <w:rPr>
          <w:spacing w:val="10"/>
          <w:szCs w:val="22"/>
          <w:lang w:val="zh-TW"/>
        </w:rPr>
      </w:pPr>
      <w:r w:rsidRPr="00A7006E">
        <w:rPr>
          <w:rFonts w:hint="eastAsia"/>
          <w:spacing w:val="10"/>
        </w:rPr>
        <w:t>(A)</w:t>
      </w:r>
      <w:r w:rsidRPr="00A7006E">
        <w:rPr>
          <w:rFonts w:hint="eastAsia"/>
          <w:spacing w:val="10"/>
        </w:rPr>
        <w:t>只有甲</w:t>
      </w:r>
      <w:r w:rsidR="001945FA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B)</w:t>
      </w:r>
      <w:r w:rsidRPr="00A7006E">
        <w:rPr>
          <w:rFonts w:hint="eastAsia"/>
          <w:spacing w:val="10"/>
        </w:rPr>
        <w:t>只有乙</w:t>
      </w:r>
      <w:r w:rsidR="001945FA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C)</w:t>
      </w:r>
      <w:r w:rsidR="00440C37" w:rsidRPr="00A7006E">
        <w:rPr>
          <w:rFonts w:hint="eastAsia"/>
          <w:spacing w:val="10"/>
        </w:rPr>
        <w:t>乙與</w:t>
      </w:r>
      <w:r w:rsidRPr="00A7006E">
        <w:rPr>
          <w:rFonts w:hint="eastAsia"/>
          <w:spacing w:val="10"/>
        </w:rPr>
        <w:t>丙</w:t>
      </w:r>
      <w:r w:rsidR="001945FA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D)</w:t>
      </w:r>
      <w:r w:rsidRPr="00A7006E">
        <w:rPr>
          <w:rFonts w:hint="eastAsia"/>
          <w:spacing w:val="10"/>
        </w:rPr>
        <w:t>甲與</w:t>
      </w:r>
      <w:r w:rsidR="00440C37" w:rsidRPr="00A7006E">
        <w:rPr>
          <w:rFonts w:hint="eastAsia"/>
          <w:spacing w:val="10"/>
        </w:rPr>
        <w:t>丙</w:t>
      </w:r>
      <w:r w:rsidR="001945FA" w:rsidRPr="00A7006E">
        <w:rPr>
          <w:rFonts w:hint="eastAsia"/>
          <w:spacing w:val="10"/>
        </w:rPr>
        <w:tab/>
      </w:r>
      <w:r w:rsidRPr="00A7006E">
        <w:rPr>
          <w:rFonts w:hint="eastAsia"/>
          <w:spacing w:val="10"/>
        </w:rPr>
        <w:t>(E)</w:t>
      </w:r>
      <w:r w:rsidRPr="00A7006E">
        <w:rPr>
          <w:rFonts w:hint="eastAsia"/>
          <w:spacing w:val="10"/>
        </w:rPr>
        <w:t>甲與</w:t>
      </w:r>
      <w:r w:rsidR="00440C37" w:rsidRPr="00A7006E">
        <w:rPr>
          <w:rFonts w:hint="eastAsia"/>
          <w:spacing w:val="10"/>
        </w:rPr>
        <w:t>乙</w:t>
      </w:r>
      <w:r w:rsidR="00D0299B">
        <w:rPr>
          <w:spacing w:val="10"/>
        </w:rPr>
        <w:br w:type="page"/>
      </w:r>
    </w:p>
    <w:p w:rsidR="004E6C42" w:rsidRDefault="008D60E2" w:rsidP="00D0299B">
      <w:pPr>
        <w:pStyle w:val="TIT10"/>
        <w:spacing w:beforeLines="25" w:before="60"/>
        <w:rPr>
          <w:spacing w:val="10"/>
        </w:rPr>
      </w:pPr>
      <w:r w:rsidRPr="006F253B">
        <w:rPr>
          <w:rFonts w:hint="eastAsia"/>
          <w:spacing w:val="10"/>
        </w:rPr>
        <w:lastRenderedPageBreak/>
        <w:t>7.</w:t>
      </w:r>
      <w:r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某純物質具有下列特性</w:t>
      </w:r>
      <w:r w:rsidR="00894910" w:rsidRPr="006F253B">
        <w:rPr>
          <w:rFonts w:hint="eastAsia"/>
          <w:spacing w:val="10"/>
        </w:rPr>
        <w:t>：</w:t>
      </w:r>
    </w:p>
    <w:p w:rsidR="001B4B14" w:rsidRDefault="008D60E2" w:rsidP="009056BF">
      <w:pPr>
        <w:pStyle w:val="tit1"/>
        <w:rPr>
          <w:spacing w:val="10"/>
          <w:lang w:val="en-US"/>
        </w:rPr>
      </w:pPr>
      <w:r w:rsidRPr="009056BF">
        <w:rPr>
          <w:spacing w:val="10"/>
          <w:lang w:val="en-US"/>
        </w:rPr>
        <w:t>(1)</w:t>
      </w:r>
      <w:r w:rsidRPr="009056BF">
        <w:rPr>
          <w:spacing w:val="10"/>
          <w:lang w:val="en-US"/>
        </w:rPr>
        <w:t>沸點在高壓環境下會比一大氣壓時的高</w:t>
      </w:r>
    </w:p>
    <w:p w:rsidR="004E6C42" w:rsidRPr="009056BF" w:rsidRDefault="008D60E2" w:rsidP="009056BF">
      <w:pPr>
        <w:pStyle w:val="tit1"/>
        <w:rPr>
          <w:spacing w:val="10"/>
          <w:lang w:val="en-US"/>
        </w:rPr>
      </w:pPr>
      <w:r w:rsidRPr="009056BF">
        <w:rPr>
          <w:spacing w:val="10"/>
          <w:lang w:val="en-US"/>
        </w:rPr>
        <w:t>(2)</w:t>
      </w:r>
      <w:r w:rsidRPr="009056BF">
        <w:rPr>
          <w:spacing w:val="10"/>
          <w:lang w:val="en-US"/>
        </w:rPr>
        <w:t>三相點的溫度比正常熔點的溫度高</w:t>
      </w:r>
    </w:p>
    <w:p w:rsidR="008D60E2" w:rsidRPr="009056BF" w:rsidRDefault="008D60E2" w:rsidP="009056BF">
      <w:pPr>
        <w:pStyle w:val="tit1"/>
        <w:rPr>
          <w:spacing w:val="10"/>
          <w:lang w:val="en-US"/>
        </w:rPr>
      </w:pPr>
      <w:r w:rsidRPr="009056BF">
        <w:rPr>
          <w:spacing w:val="10"/>
          <w:lang w:val="en-US"/>
        </w:rPr>
        <w:t>依據上述特性，下列何者為此物質的三相圖</w:t>
      </w:r>
      <w:r w:rsidR="001945FA" w:rsidRPr="009056BF">
        <w:rPr>
          <w:spacing w:val="10"/>
          <w:lang w:val="en-US"/>
        </w:rPr>
        <w:t>？</w:t>
      </w:r>
    </w:p>
    <w:p w:rsidR="00777775" w:rsidRPr="00C87F89" w:rsidRDefault="00480E09" w:rsidP="00777775">
      <w:pPr>
        <w:pStyle w:val="ABC"/>
        <w:rPr>
          <w:spacing w:val="10"/>
        </w:rPr>
      </w:pP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2043776" behindDoc="1" locked="0" layoutInCell="1" allowOverlap="1" wp14:anchorId="66581112" wp14:editId="5B93D1E1">
                <wp:simplePos x="0" y="0"/>
                <wp:positionH relativeFrom="column">
                  <wp:posOffset>4315460</wp:posOffset>
                </wp:positionH>
                <wp:positionV relativeFrom="paragraph">
                  <wp:posOffset>182245</wp:posOffset>
                </wp:positionV>
                <wp:extent cx="1598295" cy="1242060"/>
                <wp:effectExtent l="0" t="0" r="1905" b="0"/>
                <wp:wrapNone/>
                <wp:docPr id="554" name="群組 5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8295" cy="1242060"/>
                          <a:chOff x="0" y="0"/>
                          <a:chExt cx="1598567" cy="1242110"/>
                        </a:xfrm>
                      </wpg:grpSpPr>
                      <pic:pic xmlns:pic="http://schemas.openxmlformats.org/drawingml/2006/picture">
                        <pic:nvPicPr>
                          <pic:cNvPr id="45" name="圖片 4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55" t="4198" r="2472" b="16271"/>
                          <a:stretch/>
                        </pic:blipFill>
                        <pic:spPr bwMode="auto">
                          <a:xfrm>
                            <a:off x="238397" y="22860"/>
                            <a:ext cx="1360170" cy="8997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5" name="群組 25"/>
                        <wpg:cNvGrpSpPr/>
                        <wpg:grpSpPr>
                          <a:xfrm>
                            <a:off x="372291" y="333103"/>
                            <a:ext cx="1184275" cy="161925"/>
                            <a:chOff x="0" y="0"/>
                            <a:chExt cx="1184400" cy="162000"/>
                          </a:xfrm>
                        </wpg:grpSpPr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液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氣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固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5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3645" y="1083996"/>
                            <a:ext cx="589914" cy="158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356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溫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標楷體" w:eastAsia="標楷體" w:hAnsi="標楷體" w:hint="eastAsia"/>
                                  <w:sz w:val="18"/>
                                  <w:szCs w:val="18"/>
                                </w:rPr>
                                <w:t>℃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82534" y="891540"/>
                            <a:ext cx="6597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356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0 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5651F">
                                <w:rPr>
                                  <w:rFonts w:hint="eastAsia"/>
                                  <w:spacing w:val="-2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817" y="421277"/>
                            <a:ext cx="1136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B73C6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95580" cy="85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35651F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壓力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氣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581112" id="群組 554" o:spid="_x0000_s1069" style="position:absolute;left:0;text-align:left;margin-left:339.8pt;margin-top:14.35pt;width:125.85pt;height:97.8pt;z-index:-251272704" coordsize="15985,124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">
                <v:shape id="圖片 45" o:spid="_x0000_s1070" type="#_x0000_t75" style="position:absolute;left:2383;top:228;width:13602;height:89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pIYnDAAAA2wAAAA8AAABkcnMvZG93bnJldi54bWxEj0+LwjAUxO+C3yE8wZumiop0jVJEwT0s&#10;+G/Z66N521abl9pErd/eCILHYWZ+w8wWjSnFjWpXWFYw6EcgiFOrC84UHA/r3hSE88gaS8uk4EEO&#10;FvN2a4axtnfe0W3vMxEg7GJUkHtfxVK6NCeDrm8r4uD929qgD7LOpK7xHuCmlMMomkiDBYeFHCta&#10;5pSe91ej4AdPy+p3872d7C6XA//pZDXgRKlup0m+QHhq/Cf8bm+0gtEYXl/CD5DzJ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ukhicMAAADbAAAADwAAAAAAAAAAAAAAAACf&#10;AgAAZHJzL2Rvd25yZXYueG1sUEsFBgAAAAAEAAQA9wAAAI8DAAAAAA==&#10;">
                  <v:imagedata r:id="rId82" o:title="" croptop="2751f" cropbottom="10663f" cropleft="7114f" cropright="1620f"/>
                  <v:path arrowok="t"/>
                </v:shape>
                <v:group id="群組 25" o:spid="_x0000_s1071" style="position:absolute;left:3722;top:3331;width:11843;height:1619" coordsize="11844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_x0000_s1072" type="#_x0000_t202" style="position:absolute;left:457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aEIb8A&#10;AADbAAAADwAAAGRycy9kb3ducmV2LnhtbERPTYvCMBC9C/6HMMJeRNP2IFobi8guyN5WvXgbmrEt&#10;NpPSxLb2128OC3t8vO8sH00jeupcbVlBvI5AEBdW11wquF2/VlsQziNrbCyTgjc5yA/zWYaptgP/&#10;UH/xpQgh7FJUUHnfplK6oiKDbm1b4sA9bGfQB9iVUnc4hHDTyCSKNtJgzaGhwpZOFRXPy8so2Iyf&#10;7fJ7R8kwFU3P9ymOPcVKfSzG4x6Ep9H/i//cZ60gCWPDl/AD5OE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doQhvwAAANsAAAAPAAAAAAAAAAAAAAAAAJgCAABkcnMvZG93bnJl&#10;di54bWxQSwUGAAAAAAQABAD1AAAAhAMAAAAA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液相</w:t>
                          </w:r>
                        </w:p>
                      </w:txbxContent>
                    </v:textbox>
                  </v:shape>
                  <v:shape id="_x0000_s1073" type="#_x0000_t202" style="position:absolute;left:9144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5u8UA&#10;AADcAAAADwAAAGRycy9kb3ducmV2LnhtbESPQWvCQBSE7wX/w/IEL6XZREpso6tIUSi9NXrp7bH7&#10;TILZtyG7TaK/vlso9DjMzDfMZjfZVgzU+8axgixJQRBrZxquFJxPx6cXED4gG2wdk4IbedhtZw8b&#10;LIwb+ZOGMlQiQtgXqKAOoSuk9Lomiz5xHXH0Lq63GKLsK2l6HCPctnKZprm02HBcqLGjt5r0tfy2&#10;CvLp0D1+vNJyvOt24K97lgXKlFrMp/0aRKAp/If/2u9GwXO+gt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QHm7xQAAANwAAAAPAAAAAAAAAAAAAAAAAJgCAABkcnMv&#10;ZG93bnJldi54bWxQSwUGAAAAAAQABAD1AAAAigMAAAAA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氣相</w:t>
                          </w:r>
                        </w:p>
                      </w:txbxContent>
                    </v:textbox>
                  </v:shape>
                  <v:shape id="_x0000_s1074" type="#_x0000_t202" style="position:absolute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zSicQA&#10;AADcAAAADwAAAGRycy9kb3ducmV2LnhtbESPQWvCQBSE70L/w/IEL6KblWJr6ipFLIg3Yy+9PbKv&#10;STD7NmTXJPXXuwXB4zAz3zDr7WBr0VHrK8ca1DwBQZw7U3Gh4fv8NXsH4QOywdoxafgjD9vNy2iN&#10;qXE9n6jLQiEihH2KGsoQmlRKn5dk0c9dQxy9X9daDFG2hTQt9hFua7lIkqW0WHFcKLGhXUn5Jbta&#10;Dcth30yPK1r0t7zu+OemVCCl9WQ8fH6ACDSEZ/jRPhgNr28K/s/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80on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固相</w:t>
                          </w:r>
                        </w:p>
                      </w:txbxContent>
                    </v:textbox>
                  </v:shape>
                </v:group>
                <v:shape id="_x0000_s1075" type="#_x0000_t202" style="position:absolute;left:6236;top:10839;width:5899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RblMAA&#10;AADcAAAADwAAAGRycy9kb3ducmV2LnhtbERPTYvCMBC9C/6HMMJeRNMWLLtdo4i4IN7UvextaMa2&#10;bDMpTWxrf705CB4f73u9HUwtOmpdZVlBvIxAEOdWV1wo+L3+LD5BOI+ssbZMCh7kYLuZTtaYadvz&#10;mbqLL0QIYZehgtL7JpPS5SUZdEvbEAfuZluDPsC2kLrFPoSbWiZRlEqDFYeGEhval5T/X+5GQToc&#10;mvnpi5J+zOuO/8Y49hQr9TEbdt8gPA3+LX65j1rBKglrw5lwBOTm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RblMAAAADcAAAADwAAAAAAAAAAAAAAAACYAgAAZHJzL2Rvd25y&#10;ZXYueG1sUEsFBgAAAAAEAAQA9QAAAIUDAAAAAA==&#10;" filled="f" stroked="f">
                  <v:textbox style="mso-fit-shape-to-text:t" inset="0,0,0,0">
                    <w:txbxContent>
                      <w:p w:rsidR="00152A39" w:rsidRPr="00A96D6C" w:rsidRDefault="00152A39" w:rsidP="0035651F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溫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標楷體" w:eastAsia="標楷體" w:hAnsi="標楷體" w:hint="eastAsia"/>
                            <w:sz w:val="18"/>
                            <w:szCs w:val="18"/>
                          </w:rPr>
                          <w:t>℃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076" type="#_x0000_t202" style="position:absolute;left:6825;top:8915;width:6597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j+D8QA&#10;AADcAAAADwAAAGRycy9kb3ducmV2LnhtbESPzWrDMBCE74G+g9hAL6GWbWhIHCuhlBZKb/m59LZI&#10;G9vEWhlLtd08fRUI5DjMzDdMuZtsKwbqfeNYQZakIIi1Mw1XCk7Hz5cVCB+QDbaOScEfedhtn2Yl&#10;FsaNvKfhECoRIewLVFCH0BVSel2TRZ+4jjh6Z9dbDFH2lTQ9jhFuW5mn6VJabDgu1NjRe036cvi1&#10;CpbTR7f4XlM+XnU78M81ywJlSj3Pp7cNiEBTeITv7S+j4DVfw+1MPAJy+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Y/g/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35651F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0 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 w:rsidRPr="0035651F">
                          <w:rPr>
                            <w:rFonts w:hint="eastAsia"/>
                            <w:spacing w:val="-20"/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shape id="_x0000_s1077" type="#_x0000_t202" style="position:absolute;left:1698;top:4212;width:1136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dk1MQA&#10;AADcAAAADwAAAGRycy9kb3ducmV2LnhtbESPQWvCQBSE70L/w/IKXkQ3a6nYNBuRUqF4a+ylt0f2&#10;NQnNvg3ZNYn+elco9DjMzDdMtptsKwbqfeNYg1olIIhLZxquNHydDsstCB+QDbaOScOFPOzyh1mG&#10;qXEjf9JQhEpECPsUNdQhdKmUvqzJol+5jjh6P663GKLsK2l6HCPctnKdJBtpseG4UGNHbzWVv8XZ&#10;athM793i+ELr8Vq2A39flQqktJ4/TvtXEIGm8B/+a38YDc9PCu5n4hGQ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3ZNT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7B73C6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78" type="#_x0000_t202" style="position:absolute;width:1955;height:8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Z+u8IA&#10;AADcAAAADwAAAGRycy9kb3ducmV2LnhtbESP0YrCMBRE3xf8h3AF39ZUi2WpRpGC6JOw6gdcmrtN&#10;sbmpTbT1742w4OMwM2eY1WawjXhQ52vHCmbTBARx6XTNlYLLeff9A8IHZI2NY1LwJA+b9ehrhbl2&#10;Pf/S4xQqESHsc1RgQmhzKX1pyKKfupY4en+usxii7CqpO+wj3DZyniSZtFhzXDDYUmGovJ7uVsHx&#10;KU2f2sWlLIrsmKW3HV73jVKT8bBdggg0hE/4v33QChbpHN5n4hGQ6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n67wgAAANwAAAAPAAAAAAAAAAAAAAAAAJgCAABkcnMvZG93&#10;bnJldi54bWxQSwUGAAAAAAQABAD1AAAAhwMAAAAA&#10;" filled="f" stroked="f">
                  <v:textbox style="layout-flow:vertical;mso-layout-flow-alt:bottom-to-top" inset="0,0,0,0">
                    <w:txbxContent>
                      <w:p w:rsidR="00152A39" w:rsidRPr="00A96D6C" w:rsidRDefault="00152A39" w:rsidP="0035651F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壓力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大氣壓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2038656" behindDoc="1" locked="0" layoutInCell="1" allowOverlap="1" wp14:anchorId="1D164CC6" wp14:editId="7B8C1ADF">
                <wp:simplePos x="0" y="0"/>
                <wp:positionH relativeFrom="column">
                  <wp:posOffset>2395855</wp:posOffset>
                </wp:positionH>
                <wp:positionV relativeFrom="paragraph">
                  <wp:posOffset>182245</wp:posOffset>
                </wp:positionV>
                <wp:extent cx="1600200" cy="1242060"/>
                <wp:effectExtent l="0" t="0" r="0" b="0"/>
                <wp:wrapNone/>
                <wp:docPr id="553" name="群組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1242060"/>
                          <a:chOff x="0" y="0"/>
                          <a:chExt cx="1600382" cy="1242110"/>
                        </a:xfrm>
                      </wpg:grpSpPr>
                      <pic:pic xmlns:pic="http://schemas.openxmlformats.org/drawingml/2006/picture">
                        <pic:nvPicPr>
                          <pic:cNvPr id="35" name="圖片 3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86" t="3973" r="2563" b="16354"/>
                          <a:stretch/>
                        </pic:blipFill>
                        <pic:spPr bwMode="auto">
                          <a:xfrm>
                            <a:off x="257992" y="22860"/>
                            <a:ext cx="1342390" cy="8997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95943" cy="8563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77775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壓力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氣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  <wpg:grpSp>
                        <wpg:cNvPr id="19" name="群組 19"/>
                        <wpg:cNvGrpSpPr/>
                        <wpg:grpSpPr>
                          <a:xfrm>
                            <a:off x="346166" y="339634"/>
                            <a:ext cx="1184275" cy="161925"/>
                            <a:chOff x="0" y="0"/>
                            <a:chExt cx="1184400" cy="162000"/>
                          </a:xfrm>
                        </wpg:grpSpPr>
                        <wps:wsp>
                          <wps:cNvPr id="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液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氣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B207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固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4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007" y="1083996"/>
                            <a:ext cx="590549" cy="158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356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溫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標楷體" w:eastAsia="標楷體" w:hAnsi="標楷體" w:hint="eastAsia"/>
                                  <w:sz w:val="18"/>
                                  <w:szCs w:val="18"/>
                                </w:rPr>
                                <w:t>℃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7626" y="891540"/>
                            <a:ext cx="6597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356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0 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349" y="424543"/>
                            <a:ext cx="1136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B73C6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164CC6" id="群組 553" o:spid="_x0000_s1079" style="position:absolute;left:0;text-align:left;margin-left:188.65pt;margin-top:14.35pt;width:126pt;height:97.8pt;z-index:-251277824" coordsize="16003,124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">
                <v:shape id="圖片 35" o:spid="_x0000_s1080" type="#_x0000_t75" style="position:absolute;left:2579;top:228;width:13424;height:89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nCovFAAAA2wAAAA8AAABkcnMvZG93bnJldi54bWxEj81qwkAUhfcF32G4QnfNpEokREcRQdSd&#10;0dLi7jZzTdJm7oTM1KR9+k5B6PJwfj7OYjWYRtyoc7VlBc9RDIK4sLrmUsHLefuUgnAeWWNjmRR8&#10;k4PVcvSwwEzbnnO6nXwpwgi7DBVU3reZlK6oyKCLbEscvKvtDPogu1LqDvswbho5ieOZNFhzIFTY&#10;0qai4vP0ZQI3/0nfjpfDO+0al9TX6frjdV8q9Tge1nMQngb/H76391rBNIG/L+EHyO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pwqLxQAAANsAAAAPAAAAAAAAAAAAAAAA&#10;AJ8CAABkcnMvZG93bnJldi54bWxQSwUGAAAAAAQABAD3AAAAkQMAAAAA&#10;">
                  <v:imagedata r:id="rId84" o:title="" croptop="2604f" cropbottom="10718f" cropleft="7527f" cropright="1680f"/>
                  <v:path arrowok="t"/>
                </v:shape>
                <v:shape id="_x0000_s1081" type="#_x0000_t202" style="position:absolute;width:1959;height:8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cLRsAA&#10;AADbAAAADwAAAGRycy9kb3ducmV2LnhtbERPzWqDQBC+F/oOyxRya9ZWIsVmlSKE5CTE5gEGd+pK&#10;3FnrbqO+fbZQ6G0+vt/Zl4sdxI0m3ztW8LJNQBC3TvfcKbh8Hp7fQPiArHFwTApW8lAWjw97zLWb&#10;+Uy3JnQihrDPUYEJYcyl9K0hi37rRuLIfbnJYohw6qSecI7hdpCvSZJJiz3HBoMjVYbaa/NjFdSr&#10;NHNqd5e2qrI6S78PeD0OSm2elo93EIGW8C/+c590nJ/B7y/xAFn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DcLRsAAAADbAAAADwAAAAAAAAAAAAAAAACYAgAAZHJzL2Rvd25y&#10;ZXYueG1sUEsFBgAAAAAEAAQA9QAAAIUDAAAAAA==&#10;" filled="f" stroked="f">
                  <v:textbox style="layout-flow:vertical;mso-layout-flow-alt:bottom-to-top" inset="0,0,0,0">
                    <w:txbxContent>
                      <w:p w:rsidR="00152A39" w:rsidRPr="00A96D6C" w:rsidRDefault="00152A39" w:rsidP="00777775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壓力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大氣壓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group id="群組 19" o:spid="_x0000_s1082" style="position:absolute;left:3461;top:3396;width:11843;height:1619" coordsize="11844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_x0000_s1083" type="#_x0000_t202" style="position:absolute;left:457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wtvMIA&#10;AADbAAAADwAAAGRycy9kb3ducmV2LnhtbESPQYvCMBSE7wv+h/AEL4um6UHWahQRBdnbul68PZpn&#10;W2xeShPb6q/fLAgeh5n5hlltBluLjlpfOdagZgkI4tyZigsN59/D9AuED8gGa8ek4UEeNuvRxwoz&#10;43r+oe4UChEh7DPUUIbQZFL6vCSLfuYa4uhdXWsxRNkW0rTYR7itZZokc2mx4rhQYkO7kvLb6W41&#10;zId98/m9oLR/5nXHl6dSgZTWk/GwXYIINIR3+NU+Gg2pgv8v8Q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TC28wgAAANsAAAAPAAAAAAAAAAAAAAAAAJgCAABkcnMvZG93&#10;bnJldi54bWxQSwUGAAAAAAQABAD1AAAAhwMAAAAA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液相</w:t>
                          </w:r>
                        </w:p>
                      </w:txbxContent>
                    </v:textbox>
                  </v:shape>
                  <v:shape id="_x0000_s1084" type="#_x0000_t202" style="position:absolute;left:9144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6zy8EA&#10;AADbAAAADwAAAGRycy9kb3ducmV2LnhtbESPQYvCMBSE74L/ITzBi2jaHmStRhFRkL3pevH2aJ5t&#10;sXkpTWyrv34jCB6HmfmGWW16U4mWGldaVhDPIhDEmdUl5wouf4fpDwjnkTVWlknBkxxs1sPBClNt&#10;Oz5Re/a5CBB2KSoovK9TKV1WkEE3szVx8G62MeiDbHKpG+wC3FQyiaK5NFhyWCiwpl1B2f38MArm&#10;/b6e/C4o6V5Z1fL1FceeYqXGo367BOGp99/wp33UCpIE3l/C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s8vBAAAA2wAAAA8AAAAAAAAAAAAAAAAAmAIAAGRycy9kb3du&#10;cmV2LnhtbFBLBQYAAAAABAAEAPUAAACGAwAAAAA=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氣相</w:t>
                          </w:r>
                        </w:p>
                      </w:txbxContent>
                    </v:textbox>
                  </v:shape>
                  <v:shape id="_x0000_s1085" type="#_x0000_t202" style="position:absolute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IWUMMA&#10;AADbAAAADwAAAGRycy9kb3ducmV2LnhtbESPQWvCQBSE7wX/w/KEXopukkLQ6CpSFEpvTXvx9th9&#10;JsHs25DdJqm/visIPQ4z8w2z3U+2FQP1vnGsIF0mIIi1Mw1XCr6/TosVCB+QDbaOScEvedjvZk9b&#10;LIwb+ZOGMlQiQtgXqKAOoSuk9Lomi37pOuLoXVxvMUTZV9L0OEa4bWWWJLm02HBcqLGjt5r0tfyx&#10;CvLp2L18rCkbb7od+HxL00CpUs/z6bABEWgK/+FH+90oyF7h/iX+AL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IWUMMAAADbAAAADwAAAAAAAAAAAAAAAACYAgAAZHJzL2Rv&#10;d25yZXYueG1sUEsFBgAAAAAEAAQA9QAAAIgDAAAAAA==&#10;" filled="f" stroked="f">
                    <v:textbox style="mso-fit-shape-to-text:t" inset="0,0,0,0">
                      <w:txbxContent>
                        <w:p w:rsidR="00152A39" w:rsidRPr="00A96D6C" w:rsidRDefault="00152A39" w:rsidP="00B2072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固相</w:t>
                          </w:r>
                        </w:p>
                      </w:txbxContent>
                    </v:textbox>
                  </v:shape>
                </v:group>
                <v:shape id="_x0000_s1086" type="#_x0000_t202" style="position:absolute;left:6400;top:10839;width:590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pZcQA&#10;AADcAAAADwAAAGRycy9kb3ducmV2LnhtbESPT4vCMBTE7wt+h/AEL4umdRf/VKOIuCB7W/Xi7dE8&#10;22LzUprYVj+9EYQ9DjPzG2a57kwpGqpdYVlBPIpAEKdWF5wpOB1/hjMQziNrLC2Tgjs5WK96H0tM&#10;tG35j5qDz0SAsEtQQe59lUjp0pwMupGtiIN3sbVBH2SdSV1jG+CmlOMomkiDBYeFHCva5pReDzej&#10;YNLtqs/fOY3bR1o2fH7EsadYqUG/2yxAeOr8f/jd3msF39MveJ0JR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i6WX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35651F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溫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標楷體" w:eastAsia="標楷體" w:hAnsi="標楷體" w:hint="eastAsia"/>
                            <w:sz w:val="18"/>
                            <w:szCs w:val="18"/>
                          </w:rPr>
                          <w:t>℃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087" type="#_x0000_t202" style="position:absolute;left:5976;top:8915;width:6597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vP5sQA&#10;AADcAAAADwAAAGRycy9kb3ducmV2LnhtbESPS4vCQBCE78L+h6GFvYhOEvCVdZRFdkG8+bh4azK9&#10;STDTEzJjkvXXO4Lgsaiqr6jVpjeVaKlxpWUF8SQCQZxZXXKu4Hz6HS9AOI+ssbJMCv7JwWb9MVhh&#10;qm3HB2qPPhcBwi5FBYX3dSqlywoy6Ca2Jg7en20M+iCbXOoGuwA3lUyiaCYNlhwWCqxpW1B2Pd6M&#10;gln/U4/2S0q6e1a1fLnHsadYqc9h//0FwlPv3+FXe6cVTJM5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Lz+b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35651F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0 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100</w:t>
                        </w:r>
                      </w:p>
                    </w:txbxContent>
                  </v:textbox>
                </v:shape>
                <v:shape id="_x0000_s1088" type="#_x0000_t202" style="position:absolute;left:1763;top:4245;width:1137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vBT8IA&#10;AADcAAAADwAAAGRycy9kb3ducmV2LnhtbERPTWuDQBC9B/oflin0EuqqoaG1rlJKAyG3Jrn0NrhT&#10;lbqz4m7V+Ouzh0COj/edl7PpxEiDay0rSKIYBHFldcu1gvNp9/wKwnlkjZ1lUnAhB2XxsMox03bi&#10;bxqPvhYhhF2GChrv+0xKVzVk0EW2Jw7crx0M+gCHWuoBpxBuOpnG8VYabDk0NNjTZ0PV3/HfKNjO&#10;X/368EbptFTdyD9LknhKlHp6nD/eQXia/V18c++1gpdNmB/OhCMgi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+8FPwgAAANwAAAAPAAAAAAAAAAAAAAAAAJgCAABkcnMvZG93&#10;bnJldi54bWxQSwUGAAAAAAQABAD1AAAAhwMAAAAA&#10;" filled="f" stroked="f">
                  <v:textbox style="mso-fit-shape-to-text:t" inset="0,0,0,0">
                    <w:txbxContent>
                      <w:p w:rsidR="00152A39" w:rsidRPr="00A96D6C" w:rsidRDefault="00152A39" w:rsidP="007B73C6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1926016" behindDoc="1" locked="0" layoutInCell="1" allowOverlap="1" wp14:anchorId="12D78BCF" wp14:editId="721B5199">
                <wp:simplePos x="0" y="0"/>
                <wp:positionH relativeFrom="column">
                  <wp:posOffset>452755</wp:posOffset>
                </wp:positionH>
                <wp:positionV relativeFrom="paragraph">
                  <wp:posOffset>182343</wp:posOffset>
                </wp:positionV>
                <wp:extent cx="1588770" cy="1245235"/>
                <wp:effectExtent l="0" t="0" r="0" b="12065"/>
                <wp:wrapNone/>
                <wp:docPr id="552" name="群組 5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8770" cy="1245235"/>
                          <a:chOff x="0" y="0"/>
                          <a:chExt cx="1589042" cy="1245369"/>
                        </a:xfrm>
                      </wpg:grpSpPr>
                      <pic:pic xmlns:pic="http://schemas.openxmlformats.org/drawingml/2006/picture">
                        <pic:nvPicPr>
                          <pic:cNvPr id="468" name="圖片 46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68" t="3077" r="2577" b="15032"/>
                          <a:stretch/>
                        </pic:blipFill>
                        <pic:spPr bwMode="auto">
                          <a:xfrm>
                            <a:off x="261257" y="32657"/>
                            <a:ext cx="1327785" cy="8997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8" name="群組 18"/>
                        <wpg:cNvGrpSpPr/>
                        <wpg:grpSpPr>
                          <a:xfrm>
                            <a:off x="372291" y="339634"/>
                            <a:ext cx="1184400" cy="162000"/>
                            <a:chOff x="0" y="0"/>
                            <a:chExt cx="1184400" cy="162000"/>
                          </a:xfrm>
                        </wpg:grpSpPr>
                        <wps:wsp>
                          <wps:cNvPr id="4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液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77777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氣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77777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固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4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677" y="431074"/>
                            <a:ext cx="113962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B73C6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597" y="891540"/>
                            <a:ext cx="659940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7777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0     </w:t>
                              </w:r>
                              <w:r w:rsidRPr="0035651F">
                                <w:rPr>
                                  <w:rFonts w:hint="eastAsia"/>
                                  <w:spacing w:val="-2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7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36705" y="1087255"/>
                            <a:ext cx="591184" cy="158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7777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溫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K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95943" cy="8563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77775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壓力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氣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D78BCF" id="群組 552" o:spid="_x0000_s1089" style="position:absolute;left:0;text-align:left;margin-left:35.65pt;margin-top:14.35pt;width:125.1pt;height:98.05pt;z-index:-251390464" coordsize="15890,1245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">
                <v:shape id="圖片 468" o:spid="_x0000_s1090" type="#_x0000_t75" style="position:absolute;left:2612;top:326;width:13278;height:89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SbQvBAAAA3AAAAA8AAABkcnMvZG93bnJldi54bWxET89rwjAUvgv+D+ENdtN0MsrojDIGynaZ&#10;WHVen82zLSYvJcls/e/NQdjx4/s9Xw7WiCv50DpW8DLNQBBXTrdcK9jvVpM3ECEiazSOScGNAiwX&#10;49EcC+163tK1jLVIIRwKVNDE2BVShqohi2HqOuLEnZ23GBP0tdQe+xRujZxlWS4ttpwaGuzos6Hq&#10;Uv5ZBd/D5ac8GbOh9a+3h/Om7fNjqdTz0/DxDiLSEP/FD/eXVvCap7XpTDoCcnE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TSbQvBAAAA3AAAAA8AAAAAAAAAAAAAAAAAnwIA&#10;AGRycy9kb3ducmV2LnhtbFBLBQYAAAAABAAEAPcAAACNAwAAAAA=&#10;">
                  <v:imagedata r:id="rId86" o:title="" croptop="2017f" cropbottom="9851f" cropleft="6860f" cropright="1689f"/>
                  <v:path arrowok="t"/>
                </v:shape>
                <v:group id="群組 18" o:spid="_x0000_s1091" style="position:absolute;left:3722;top:3396;width:11844;height:1620" coordsize="11844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_x0000_s1092" type="#_x0000_t202" style="position:absolute;left:457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5M/sQA&#10;AADcAAAADwAAAGRycy9kb3ducmV2LnhtbESPS4vCQBCE78L+h6GFvYhOEsRH1lEW2QXx5uPircn0&#10;JsFMT8iMSdZf7wiCx6KqvqJWm95UoqXGlZYVxJMIBHFmdcm5gvPpd7wA4TyyxsoyKfgnB5v1x2CF&#10;qbYdH6g9+lwECLsUFRTe16mULivIoJvYmjh4f7Yx6INscqkb7ALcVDKJopk0WHJYKLCmbUHZ9Xgz&#10;Cmb9Tz3aLynp7lnV8uUex55ipT6H/fcXCE+9f4df7Z1WMJ0n8DwTjo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uTP7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液相</w:t>
                          </w:r>
                        </w:p>
                      </w:txbxContent>
                    </v:textbox>
                  </v:shape>
                  <v:shape id="_x0000_s1093" type="#_x0000_t202" style="position:absolute;left:9144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txEcQA&#10;AADcAAAADwAAAGRycy9kb3ducmV2LnhtbESPQWvCQBSE7wX/w/KEXorZJIjVNKuIWCjear14e2Sf&#10;SWj2bciuSZpf3y0IPQ4z8w2T70bTiJ46V1tWkEQxCOLC6ppLBZev98UahPPIGhvLpOCHHOy2s6cc&#10;M20H/qT+7EsRIOwyVFB532ZSuqIigy6yLXHwbrYz6IPsSqk7HALcNDKN45U0WHNYqLClQ0XF9/lu&#10;FKzGY/ty2lA6TEXT83VKEk+JUs/zcf8GwtPo/8OP9odWsHxdwt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LcRH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 w:rsidP="0077777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氣相</w:t>
                          </w:r>
                        </w:p>
                      </w:txbxContent>
                    </v:textbox>
                  </v:shape>
                  <v:shape id="_x0000_s1094" type="#_x0000_t202" style="position:absolute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fUisQA&#10;AADcAAAADwAAAGRycy9kb3ducmV2LnhtbESPT4vCMBTE7wt+h/AEL4umlV3/VKOIuCB7W/Xi7dE8&#10;22LzUprYVj+9EYQ9DjPzG2a57kwpGqpdYVlBPIpAEKdWF5wpOB1/hjMQziNrLC2Tgjs5WK96H0tM&#10;tG35j5qDz0SAsEtQQe59lUjp0pwMupGtiIN3sbVBH2SdSV1jG+CmlOMomkiDBYeFHCva5pReDzej&#10;YNLtqs/fOY3bR1o2fH7EsadYqUG/2yxAeOr8f/jd3msFX9NveJ0JR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H1Ir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 w:rsidP="0077777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固相</w:t>
                          </w:r>
                        </w:p>
                      </w:txbxContent>
                    </v:textbox>
                  </v:shape>
                </v:group>
                <v:shape id="_x0000_s1095" type="#_x0000_t202" style="position:absolute;left:1926;top:4310;width:1140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Z7FMEA&#10;AADcAAAADwAAAGRycy9kb3ducmV2LnhtbERPTYvCMBC9C/sfwix4EU0rom5tKosoiDd1L3sbmtm2&#10;2ExKk22rv94cBI+P951uB1OLjlpXWVYQzyIQxLnVFRcKfq6H6RqE88gaa8uk4E4OttnHKMVE257P&#10;1F18IUIIuwQVlN43iZQuL8mgm9mGOHB/tjXoA2wLqVvsQ7ip5TyKltJgxaGhxIZ2JeW3y79RsBz2&#10;zeT0RfP+kdcd/z7i2FOs1Phz+N6A8DT4t/jlPmoFi1VYG86EIy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GexTBAAAA3AAAAA8AAAAAAAAAAAAAAAAAmAIAAGRycy9kb3du&#10;cmV2LnhtbFBLBQYAAAAABAAEAPUAAACGAwAAAAA=&#10;" filled="f" stroked="f">
                  <v:textbox style="mso-fit-shape-to-text:t" inset="0,0,0,0">
                    <w:txbxContent>
                      <w:p w:rsidR="00152A39" w:rsidRPr="00A96D6C" w:rsidRDefault="00152A39" w:rsidP="007B73C6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96" type="#_x0000_t202" style="position:absolute;left:6955;top:8915;width:6600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nvZsMA&#10;AADcAAAADwAAAGRycy9kb3ducmV2LnhtbESPT4vCMBTE7wt+h/AEL4umFfFPNYosCuJNdy/eHs2z&#10;LTYvpcm21U9vBMHjMDO/YVabzpSiodoVlhXEowgEcWp1wZmCv9/9cA7CeWSNpWVScCcHm3Xva4WJ&#10;ti2fqDn7TAQIuwQV5N5XiZQuzcmgG9mKOHhXWxv0QdaZ1DW2AW5KOY6iqTRYcFjIsaKfnNLb+d8o&#10;mHa76vu4oHH7SMuGL4849hQrNeh32yUIT53/hN/tg1Ywmc3gdSYcAb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nvZsMAAADcAAAADwAAAAAAAAAAAAAAAACYAgAAZHJzL2Rv&#10;d25yZXYueG1sUEsFBgAAAAAEAAQA9QAAAIgDAAAAAA==&#10;" filled="f" stroked="f">
                  <v:textbox style="mso-fit-shape-to-text:t" inset="0,0,0,0">
                    <w:txbxContent>
                      <w:p w:rsidR="00152A39" w:rsidRPr="00A96D6C" w:rsidRDefault="00152A39" w:rsidP="00777775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0     </w:t>
                        </w:r>
                        <w:r w:rsidRPr="0035651F">
                          <w:rPr>
                            <w:rFonts w:hint="eastAsia"/>
                            <w:spacing w:val="-20"/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shape id="_x0000_s1097" type="#_x0000_t202" style="position:absolute;left:6367;top:10872;width:5911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K/cUA&#10;AADcAAAADwAAAGRycy9kb3ducmV2LnhtbESPQWvCQBSE7wX/w/IEL6XZREpso6tIUSi9NXrp7bH7&#10;TILZtyG7TaK/vlso9DjMzDfMZjfZVgzU+8axgixJQRBrZxquFJxPx6cXED4gG2wdk4IbedhtZw8b&#10;LIwb+ZOGMlQiQtgXqKAOoSuk9Lomiz5xHXH0Lq63GKLsK2l6HCPctnKZprm02HBcqLGjt5r0tfy2&#10;CvLp0D1+vNJyvOt24K97lgXKlFrMp/0aRKAp/If/2u9GwfMqh9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1Ur9xQAAANwAAAAPAAAAAAAAAAAAAAAAAJgCAABkcnMv&#10;ZG93bnJldi54bWxQSwUGAAAAAAQABAD1AAAAigMAAAAA&#10;" filled="f" stroked="f">
                  <v:textbox style="mso-fit-shape-to-text:t" inset="0,0,0,0">
                    <w:txbxContent>
                      <w:p w:rsidR="00152A39" w:rsidRPr="00A96D6C" w:rsidRDefault="00152A39" w:rsidP="00777775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溫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K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098" type="#_x0000_t202" style="position:absolute;width:1959;height:8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lal8QA&#10;AADcAAAADwAAAGRycy9kb3ducmV2LnhtbESP3WrCQBSE7wu+w3IE7+rG2kaNrlICYq8Efx7gkD1m&#10;g9mzMbua+PZuodDLYWa+YVab3tbiQa2vHCuYjBMQxIXTFZcKzqft+xyED8gaa8ek4EkeNuvB2woz&#10;7To+0OMYShEh7DNUYEJoMil9YciiH7uGOHoX11oMUbal1C12EW5r+ZEkqbRYcVww2FBuqLge71bB&#10;/ilNN7Vf5yLP0306vW3xuquVGg377yWIQH34D/+1f7SCz9kCfs/EIyD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5WpfEAAAA3AAAAA8AAAAAAAAAAAAAAAAAmAIAAGRycy9k&#10;b3ducmV2LnhtbFBLBQYAAAAABAAEAPUAAACJAwAAAAA=&#10;" filled="f" stroked="f">
                  <v:textbox style="layout-flow:vertical;mso-layout-flow-alt:bottom-to-top" inset="0,0,0,0">
                    <w:txbxContent>
                      <w:p w:rsidR="00152A39" w:rsidRPr="00A96D6C" w:rsidRDefault="00152A39" w:rsidP="00777775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壓力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大氣壓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7775" w:rsidRPr="00C87F89">
        <w:rPr>
          <w:rFonts w:hint="eastAsia"/>
          <w:spacing w:val="10"/>
        </w:rPr>
        <w:t>(A)</w:t>
      </w:r>
      <w:r w:rsidR="007E0C6F" w:rsidRPr="00C87F89">
        <w:rPr>
          <w:rFonts w:hint="eastAsia"/>
          <w:spacing w:val="10"/>
        </w:rPr>
        <w:tab/>
        <w:t>(B)</w:t>
      </w:r>
      <w:r w:rsidR="007E0C6F" w:rsidRPr="00C87F89">
        <w:rPr>
          <w:rFonts w:hint="eastAsia"/>
          <w:spacing w:val="10"/>
        </w:rPr>
        <w:tab/>
        <w:t>(C)</w:t>
      </w:r>
    </w:p>
    <w:p w:rsidR="00777775" w:rsidRPr="00A7006E" w:rsidRDefault="00777775" w:rsidP="00C87F89">
      <w:pPr>
        <w:pStyle w:val="TIT10"/>
        <w:tabs>
          <w:tab w:val="left" w:pos="2032"/>
        </w:tabs>
        <w:spacing w:before="120"/>
        <w:rPr>
          <w:spacing w:val="10"/>
          <w:lang w:val="en-US"/>
        </w:rPr>
      </w:pPr>
    </w:p>
    <w:p w:rsidR="00777775" w:rsidRPr="00A7006E" w:rsidRDefault="00B2072E" w:rsidP="00B2072E">
      <w:pPr>
        <w:pStyle w:val="TIT10"/>
        <w:tabs>
          <w:tab w:val="left" w:pos="7951"/>
        </w:tabs>
        <w:spacing w:before="120"/>
        <w:rPr>
          <w:spacing w:val="10"/>
          <w:lang w:val="en-US"/>
        </w:rPr>
      </w:pPr>
      <w:r w:rsidRPr="00A7006E">
        <w:rPr>
          <w:spacing w:val="10"/>
          <w:lang w:val="en-US"/>
        </w:rPr>
        <w:tab/>
      </w:r>
      <w:r w:rsidRPr="00A7006E">
        <w:rPr>
          <w:spacing w:val="10"/>
          <w:lang w:val="en-US"/>
        </w:rPr>
        <w:tab/>
      </w:r>
    </w:p>
    <w:p w:rsidR="00777775" w:rsidRPr="00A7006E" w:rsidRDefault="00C87F89" w:rsidP="00C87F89">
      <w:pPr>
        <w:pStyle w:val="TIT10"/>
        <w:tabs>
          <w:tab w:val="left" w:pos="2560"/>
        </w:tabs>
        <w:spacing w:before="120"/>
        <w:rPr>
          <w:spacing w:val="10"/>
          <w:lang w:val="en-US"/>
        </w:rPr>
      </w:pPr>
      <w:r w:rsidRPr="00A7006E">
        <w:rPr>
          <w:spacing w:val="10"/>
          <w:lang w:val="en-US"/>
        </w:rPr>
        <w:tab/>
      </w:r>
    </w:p>
    <w:p w:rsidR="007E0C6F" w:rsidRPr="006F253B" w:rsidRDefault="007E0C6F" w:rsidP="00440025">
      <w:pPr>
        <w:pStyle w:val="ABC"/>
        <w:rPr>
          <w:spacing w:val="10"/>
        </w:rPr>
      </w:pPr>
    </w:p>
    <w:p w:rsidR="008D60E2" w:rsidRPr="00C87F89" w:rsidRDefault="00480E09" w:rsidP="00DB7EE3">
      <w:pPr>
        <w:pStyle w:val="ABC"/>
        <w:tabs>
          <w:tab w:val="clear" w:pos="6480"/>
          <w:tab w:val="center" w:pos="4861"/>
        </w:tabs>
        <w:rPr>
          <w:spacing w:val="10"/>
        </w:rPr>
      </w:pP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2063232" behindDoc="1" locked="0" layoutInCell="1" allowOverlap="1" wp14:anchorId="372A6A97" wp14:editId="7147E637">
                <wp:simplePos x="0" y="0"/>
                <wp:positionH relativeFrom="column">
                  <wp:posOffset>455930</wp:posOffset>
                </wp:positionH>
                <wp:positionV relativeFrom="paragraph">
                  <wp:posOffset>204470</wp:posOffset>
                </wp:positionV>
                <wp:extent cx="1595120" cy="1216025"/>
                <wp:effectExtent l="0" t="0" r="5080" b="3175"/>
                <wp:wrapNone/>
                <wp:docPr id="556" name="群組 5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5120" cy="1216025"/>
                          <a:chOff x="0" y="0"/>
                          <a:chExt cx="1595573" cy="1216058"/>
                        </a:xfrm>
                      </wpg:grpSpPr>
                      <pic:pic xmlns:pic="http://schemas.openxmlformats.org/drawingml/2006/picture">
                        <pic:nvPicPr>
                          <pic:cNvPr id="56" name="圖片 5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71" t="2730" r="2191" b="16475"/>
                          <a:stretch/>
                        </pic:blipFill>
                        <pic:spPr bwMode="auto">
                          <a:xfrm>
                            <a:off x="267788" y="45720"/>
                            <a:ext cx="1327785" cy="8705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95580" cy="85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壓力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氣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  <wps:wsp>
                        <wps:cNvPr id="5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411" y="440871"/>
                            <a:ext cx="113962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540" name="群組 540"/>
                        <wpg:cNvGrpSpPr/>
                        <wpg:grpSpPr>
                          <a:xfrm>
                            <a:off x="365760" y="352697"/>
                            <a:ext cx="1184275" cy="161925"/>
                            <a:chOff x="0" y="0"/>
                            <a:chExt cx="1184400" cy="162000"/>
                          </a:xfrm>
                        </wpg:grpSpPr>
                        <wps:wsp>
                          <wps:cNvPr id="5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DB7E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液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DB7E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氣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DB7E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固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5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4157" y="881742"/>
                            <a:ext cx="6597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0  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 w:rsidRPr="0035651F">
                                <w:rPr>
                                  <w:rFonts w:hint="eastAsia"/>
                                  <w:spacing w:val="-2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36633" y="1057944"/>
                            <a:ext cx="590549" cy="158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77777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溫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K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2A6A97" id="群組 556" o:spid="_x0000_s1099" style="position:absolute;left:0;text-align:left;margin-left:35.9pt;margin-top:16.1pt;width:125.6pt;height:95.75pt;z-index:-251253248" coordsize="15955,1216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">
                <v:shape id="圖片 56" o:spid="_x0000_s1100" type="#_x0000_t75" style="position:absolute;left:2677;top:457;width:13278;height:87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oBbRnFAAAA2wAAAA8AAABkcnMvZG93bnJldi54bWxEj1FLw0AQhN+F/odjBV+KvSg02rTXIhWx&#10;Qi001T4v2TUJze2F3NnEf+8JBR+HmfmGWawG26gzd752YuBukoBiKRzVUhr4OLzcPoLyAYWwccIG&#10;ftjDajm6WmBGrpc9n/NQqggRn6GBKoQ209oXFVv0E9eyRO/LdRZDlF2pqcM+wm2j75Mk1RZriQsV&#10;tryuuDjl39bAK6XJ+vm4exvnM9o+FO/E/ScZc3M9PM1BBR7Cf/jS3pCBaQp/X+IP0M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6AW0ZxQAAANsAAAAPAAAAAAAAAAAAAAAA&#10;AJ8CAABkcnMvZG93bnJldi54bWxQSwUGAAAAAAQABAD3AAAAkQMAAAAA&#10;">
                  <v:imagedata r:id="rId88" o:title="" croptop="1789f" cropbottom="10797f" cropleft="7124f" cropright="1436f"/>
                  <v:path arrowok="t"/>
                </v:shape>
                <v:shape id="_x0000_s1101" type="#_x0000_t202" style="position:absolute;width:1955;height:8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/mz8IA&#10;AADcAAAADwAAAGRycy9kb3ducmV2LnhtbESP3YrCMBSE7wXfIRxh7zTV0iJdoywFca8Efx7g0Jxt&#10;is1Jt4m2vv1mQfBymJlvmM1utK14UO8bxwqWiwQEceV0w7WC62U/X4PwAVlj65gUPMnDbjudbLDQ&#10;buATPc6hFhHCvkAFJoSukNJXhiz6heuIo/fjeoshyr6Wuschwm0rV0mSS4sNxwWDHZWGqtv5bhUc&#10;n9IMqc2uVVnmxzz93ePt0Cr1MRu/PkEEGsM7/Gp/awVZmsH/mXgE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v+bPwgAAANwAAAAPAAAAAAAAAAAAAAAAAJgCAABkcnMvZG93&#10;bnJldi54bWxQSwUGAAAAAAQABAD1AAAAhwMAAAAA&#10;" filled="f" stroked="f">
                  <v:textbox style="layout-flow:vertical;mso-layout-flow-alt:bottom-to-top" inset="0,0,0,0">
                    <w:txbxContent>
                      <w:p w:rsidR="00152A39" w:rsidRPr="00A96D6C" w:rsidRDefault="00152A39" w:rsidP="00DB7EE3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壓力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大氣壓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102" type="#_x0000_t202" style="position:absolute;left:1894;top:4408;width:1139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JZO8QA&#10;AADcAAAADwAAAGRycy9kb3ducmV2LnhtbESPT4vCMBTE7wt+h/AEL4umdVn/VKOIuCB7W/Xi7dE8&#10;22LzUprYVj+9EYQ9DjPzG2a57kwpGqpdYVlBPIpAEKdWF5wpOB1/hjMQziNrLC2Tgjs5WK96H0tM&#10;tG35j5qDz0SAsEtQQe59lUjp0pwMupGtiIN3sbVBH2SdSV1jG+CmlOMomkiDBYeFHCva5pReDzej&#10;YNLtqs/fOY3bR1o2fH7EsadYqUG/2yxAeOr8f/jd3msF319TeJ0JR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SWTv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DB7EE3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群組 540" o:spid="_x0000_s1103" style="position:absolute;left:3657;top:3526;width:11843;height:1620" coordsize="11844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Ph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b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IY+FwwAAANwAAAAP&#10;AAAAAAAAAAAAAAAAAKoCAABkcnMvZG93bnJldi54bWxQSwUGAAAAAAQABAD6AAAAmgMAAAAA&#10;">
                  <v:shape id="_x0000_s1104" type="#_x0000_t202" style="position:absolute;left:457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EXqcQA&#10;AADcAAAADwAAAGRycy9kb3ducmV2LnhtbESPQWvCQBSE70L/w/IKXkQ3K63YNBuRUqF4a+ylt0f2&#10;NQnNvg3ZNYn+elco9DjMzDdMtptsKwbqfeNYg1olIIhLZxquNHydDsstCB+QDbaOScOFPOzyh1mG&#10;qXEjf9JQhEpECPsUNdQhdKmUvqzJol+5jjh6P663GKLsK2l6HCPctnKdJBtpseG4UGNHbzWVv8XZ&#10;athM793i+ELr8Vq2A39flQqktJ4/TvtXEIGm8B/+a38YDc9PCu5n4hGQ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xF6n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 w:rsidP="00DB7E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液相</w:t>
                          </w:r>
                        </w:p>
                      </w:txbxContent>
                    </v:textbox>
                  </v:shape>
                  <v:shape id="_x0000_s1105" type="#_x0000_t202" style="position:absolute;left:9144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OJ3sUA&#10;AADcAAAADwAAAGRycy9kb3ducmV2LnhtbESPQWvCQBSE7wX/w/KEXkrdJLShpq4iolB6a/Ti7bH7&#10;TEKzb0N2TVJ/vVso9DjMzDfMajPZVgzU+8axgnSRgCDWzjRcKTgdD89vIHxANtg6JgU/5GGznj2s&#10;sDBu5C8aylCJCGFfoII6hK6Q0uuaLPqF64ijd3G9xRBlX0nT4xjhtpVZkuTSYsNxocaOdjXp7/Jq&#10;FeTTvnv6XFI23nQ78PmWpoFSpR7n0/YdRKAp/If/2h9GwetLBr9n4hG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Y4nexQAAANwAAAAPAAAAAAAAAAAAAAAAAJgCAABkcnMv&#10;ZG93bnJldi54bWxQSwUGAAAAAAQABAD1AAAAigMAAAAA&#10;" filled="f" stroked="f">
                    <v:textbox style="mso-fit-shape-to-text:t" inset="0,0,0,0">
                      <w:txbxContent>
                        <w:p w:rsidR="00152A39" w:rsidRPr="00A96D6C" w:rsidRDefault="00152A39" w:rsidP="00DB7E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氣相</w:t>
                          </w:r>
                        </w:p>
                      </w:txbxContent>
                    </v:textbox>
                  </v:shape>
                  <v:shape id="_x0000_s1106" type="#_x0000_t202" style="position:absolute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8sRcUA&#10;AADcAAAADwAAAGRycy9kb3ducmV2LnhtbESPQWvCQBSE7wX/w/IEL0U3SWtoU1eRolB6M3rx9si+&#10;JsHs25DdJjG/vlso9DjMzDfMZjeaRvTUudqygngVgSAurK65VHA5H5cvIJxH1thYJgV3crDbzh42&#10;mGk78In63JciQNhlqKDyvs2kdEVFBt3KtsTB+7KdQR9kV0rd4RDgppFJFKXSYM1hocKW3isqbvm3&#10;UZCOh/bx85WSYSqanq9THHuKlVrMx/0bCE+j/w//tT+0gvXzE/yeCUdAb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LyxFxQAAANwAAAAPAAAAAAAAAAAAAAAAAJgCAABkcnMv&#10;ZG93bnJldi54bWxQSwUGAAAAAAQABAD1AAAAigMAAAAA&#10;" filled="f" stroked="f">
                    <v:textbox style="mso-fit-shape-to-text:t" inset="0,0,0,0">
                      <w:txbxContent>
                        <w:p w:rsidR="00152A39" w:rsidRPr="00A96D6C" w:rsidRDefault="00152A39" w:rsidP="00DB7E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固相</w:t>
                          </w:r>
                        </w:p>
                      </w:txbxContent>
                    </v:textbox>
                  </v:shape>
                </v:group>
                <v:shape id="_x0000_s1107" type="#_x0000_t202" style="position:absolute;left:6041;top:8817;width:6598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+NMIA&#10;AADcAAAADwAAAGRycy9kb3ducmV2LnhtbERPTWuDQBC9B/oflin0EuqqpKG1rlJKAyG3Jrn0NrhT&#10;lbqz4m7V+Ouzh0COj/edl7PpxEiDay0rSKIYBHFldcu1gvNp9/wKwnlkjZ1lUnAhB2XxsMox03bi&#10;bxqPvhYhhF2GChrv+0xKVzVk0EW2Jw7crx0M+gCHWuoBpxBuOpnG8VYabDk0NNjTZ0PV3/HfKNjO&#10;X/368EbptFTdyD9LknhKlHp6nD/eQXia/V18c++1gpdNWBvOhCMgi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i740wgAAANwAAAAPAAAAAAAAAAAAAAAAAJgCAABkcnMvZG93&#10;bnJldi54bWxQSwUGAAAAAAQABAD1AAAAhwMAAAAA&#10;" filled="f" stroked="f">
                  <v:textbox style="mso-fit-shape-to-text:t" inset="0,0,0,0">
                    <w:txbxContent>
                      <w:p w:rsidR="00152A39" w:rsidRPr="00A96D6C" w:rsidRDefault="00152A39" w:rsidP="00DB7EE3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0  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  <w:r w:rsidRPr="0035651F">
                          <w:rPr>
                            <w:rFonts w:hint="eastAsia"/>
                            <w:spacing w:val="-20"/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shape id="_x0000_s1108" type="#_x0000_t202" style="position:absolute;left:6366;top:10579;width:5905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Qk78AA&#10;AADcAAAADwAAAGRycy9kb3ducmV2LnhtbERPy4rCMBTdC/5DuIIb0bQFRauxyDADgzsfG3eX5toW&#10;m5vSZNrq108WgsvDee+ywdSio9ZVlhXEiwgEcW51xYWC6+VnvgbhPLLG2jIpeJKDbD8e7TDVtucT&#10;dWdfiBDCLkUFpfdNKqXLSzLoFrYhDtzdtgZ9gG0hdYt9CDe1TKJoJQ1WHBpKbOirpPxx/jMKVsN3&#10;MztuKOlfed3x7RXHnmKlppPhsAXhafAf8dv9qxUsl2F+OBOOgN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SQk78AAAADcAAAADwAAAAAAAAAAAAAAAACYAgAAZHJzL2Rvd25y&#10;ZXYueG1sUEsFBgAAAAAEAAQA9QAAAIUDAAAAAA==&#10;" filled="f" stroked="f">
                  <v:textbox style="mso-fit-shape-to-text:t" inset="0,0,0,0">
                    <w:txbxContent>
                      <w:p w:rsidR="00152A39" w:rsidRPr="00A96D6C" w:rsidRDefault="00152A39" w:rsidP="00777775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溫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K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2066304" behindDoc="1" locked="0" layoutInCell="1" allowOverlap="1" wp14:anchorId="11E7C169" wp14:editId="02F3A427">
                <wp:simplePos x="0" y="0"/>
                <wp:positionH relativeFrom="column">
                  <wp:posOffset>2389505</wp:posOffset>
                </wp:positionH>
                <wp:positionV relativeFrom="paragraph">
                  <wp:posOffset>207743</wp:posOffset>
                </wp:positionV>
                <wp:extent cx="1590675" cy="1212850"/>
                <wp:effectExtent l="0" t="0" r="9525" b="6350"/>
                <wp:wrapNone/>
                <wp:docPr id="555" name="群組 5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0675" cy="1212850"/>
                          <a:chOff x="0" y="0"/>
                          <a:chExt cx="1590856" cy="1212934"/>
                        </a:xfrm>
                      </wpg:grpSpPr>
                      <pic:pic xmlns:pic="http://schemas.openxmlformats.org/drawingml/2006/picture">
                        <pic:nvPicPr>
                          <pic:cNvPr id="481" name="圖片 48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47" t="3861" r="2922" b="16932"/>
                          <a:stretch/>
                        </pic:blipFill>
                        <pic:spPr bwMode="auto">
                          <a:xfrm>
                            <a:off x="280851" y="39189"/>
                            <a:ext cx="1310005" cy="8705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95580" cy="85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壓力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氣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  <wps:wsp>
                        <wps:cNvPr id="5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" y="431075"/>
                            <a:ext cx="113962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544" name="群組 544"/>
                        <wpg:cNvGrpSpPr/>
                        <wpg:grpSpPr>
                          <a:xfrm>
                            <a:off x="352697" y="342900"/>
                            <a:ext cx="1184275" cy="161925"/>
                            <a:chOff x="0" y="0"/>
                            <a:chExt cx="1184400" cy="162000"/>
                          </a:xfrm>
                        </wpg:grpSpPr>
                        <wps:wsp>
                          <wps:cNvPr id="5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DB7E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氣</w:t>
                                </w: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70000" cy="16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DB7E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固</w:t>
                                </w: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69933" cy="15819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A96D6C" w:rsidRDefault="00152A39" w:rsidP="00480E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液</w:t>
                                </w:r>
                                <w:r w:rsidRPr="00A96D6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5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3954" y="875212"/>
                            <a:ext cx="65976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DB7EE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0  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 w:rsidRPr="0035651F">
                                <w:rPr>
                                  <w:rFonts w:hint="eastAsia"/>
                                  <w:spacing w:val="-2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007" y="1054820"/>
                            <a:ext cx="591184" cy="158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96D6C" w:rsidRDefault="00152A39" w:rsidP="00906F4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96D6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溫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標楷體" w:eastAsia="標楷體" w:hAnsi="標楷體" w:hint="eastAsia"/>
                                  <w:sz w:val="18"/>
                                  <w:szCs w:val="18"/>
                                </w:rPr>
                                <w:t>℃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E7C169" id="群組 555" o:spid="_x0000_s1109" style="position:absolute;left:0;text-align:left;margin-left:188.15pt;margin-top:16.35pt;width:125.25pt;height:95.5pt;z-index:-251250176" coordsize="15908,1212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">
                <v:shape id="圖片 481" o:spid="_x0000_s1110" type="#_x0000_t75" style="position:absolute;left:2808;top:391;width:13100;height:87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QjVDFAAAA3AAAAA8AAABkcnMvZG93bnJldi54bWxEj0FrwkAUhO8F/8PyBG91o2iR6CoqCEKL&#10;UJuLt2f2mYRk34bdNab99W6h0OMwM98wq01vGtGR85VlBZNxAoI4t7riQkH2dXhdgPABWWNjmRR8&#10;k4fNevCywlTbB39Sdw6FiBD2KSooQ2hTKX1ekkE/ti1x9G7WGQxRukJqh48IN42cJsmbNFhxXCix&#10;pX1JeX2+GwUnl3XNye/o5/1je62n82zWXmqlRsN+uwQRqA//4b/2USuYLSbweyYeAbl+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ZEI1QxQAAANwAAAAPAAAAAAAAAAAAAAAA&#10;AJ8CAABkcnMvZG93bnJldi54bWxQSwUGAAAAAAQABAD3AAAAkQMAAAAA&#10;">
                  <v:imagedata r:id="rId90" o:title="" croptop="2530f" cropbottom="11097f" cropleft="7305f" cropright="1915f"/>
                  <v:path arrowok="t"/>
                </v:shape>
                <v:shape id="_x0000_s1111" type="#_x0000_t202" style="position:absolute;width:1955;height:8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14uMEA&#10;AADcAAAADwAAAGRycy9kb3ducmV2LnhtbESP0YrCMBRE3xf8h3AF39bULRapRpGCrE/Cqh9waa5N&#10;sbmpTbT1742w4OMwM2eY1WawjXhQ52vHCmbTBARx6XTNlYLzafe9AOEDssbGMSl4kofNevS1wly7&#10;nv/ocQyViBD2OSowIbS5lL40ZNFPXUscvYvrLIYou0rqDvsIt438SZJMWqw5LhhsqTBUXo93q+Dw&#10;lKZP7fxcFkV2yNLbDq+/jVKT8bBdggg0hE/4v73XCuZpBu8z8Qj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1teLjBAAAA3AAAAA8AAAAAAAAAAAAAAAAAmAIAAGRycy9kb3du&#10;cmV2LnhtbFBLBQYAAAAABAAEAPUAAACGAwAAAAA=&#10;" filled="f" stroked="f">
                  <v:textbox style="layout-flow:vertical;mso-layout-flow-alt:bottom-to-top" inset="0,0,0,0">
                    <w:txbxContent>
                      <w:p w:rsidR="00152A39" w:rsidRPr="00A96D6C" w:rsidRDefault="00152A39" w:rsidP="00DB7EE3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壓力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大氣壓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112" type="#_x0000_t202" style="position:absolute;left:2024;top:4310;width:1140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3NScIA&#10;AADcAAAADwAAAGRycy9kb3ducmV2LnhtbERPTWuDQBC9B/oflin0EuqqoaG1rlJKAyG3Jrn0NrhT&#10;lbqz4m7V+Ouzh0COj/edl7PpxEiDay0rSKIYBHFldcu1gvNp9/wKwnlkjZ1lUnAhB2XxsMox03bi&#10;bxqPvhYhhF2GChrv+0xKVzVk0EW2Jw7crx0M+gCHWuoBpxBuOpnG8VYabDk0NNjTZ0PV3/HfKNjO&#10;X/368EbptFTdyD9LknhKlHp6nD/eQXia/V18c++1gpdNWBvOhCMgi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jc1JwgAAANwAAAAPAAAAAAAAAAAAAAAAAJgCAABkcnMvZG93&#10;bnJldi54bWxQSwUGAAAAAAQABAD1AAAAhwMAAAAA&#10;" filled="f" stroked="f">
                  <v:textbox style="mso-fit-shape-to-text:t" inset="0,0,0,0">
                    <w:txbxContent>
                      <w:p w:rsidR="00152A39" w:rsidRPr="00A96D6C" w:rsidRDefault="00152A39" w:rsidP="00DB7EE3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群組 544" o:spid="_x0000_s1113" style="position:absolute;left:3526;top:3429;width:11843;height:1619" coordsize="11844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<v:shape id="_x0000_s1114" type="#_x0000_t202" style="position:absolute;left:457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oRqsMA&#10;AADcAAAADwAAAGRycy9kb3ducmV2LnhtbESPQYvCMBSE7wv+h/AEL4umFRWtRpFFQbzp7sXbo3m2&#10;xealNNm2+uuNIHgcZuYbZrXpTCkaql1hWUE8ikAQp1YXnCn4+90P5yCcR9ZYWiYFd3KwWfe+Vpho&#10;2/KJmrPPRICwS1BB7n2VSOnSnAy6ka2Ig3e1tUEfZJ1JXWMb4KaU4yiaSYMFh4UcK/rJKb2d/42C&#10;Wbervo8LGrePtGz48ohjT7FSg363XYLw1PlP+N0+aAXTyRReZ8IR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oRq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152A39" w:rsidRPr="00A96D6C" w:rsidRDefault="00152A39" w:rsidP="00DB7EE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氣</w:t>
                          </w: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相</w:t>
                          </w:r>
                        </w:p>
                      </w:txbxContent>
                    </v:textbox>
                  </v:shape>
                  <v:shape id="_x0000_s1115" type="#_x0000_t202" style="position:absolute;left:9144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iP3cUA&#10;AADcAAAADwAAAGRycy9kb3ducmV2LnhtbESPQWvCQBSE70L/w/IKXqTZRGpoU1cRsVB6M3rx9th9&#10;TUKzb0N2TaK/vlso9DjMzDfMejvZVgzU+8axgixJQRBrZxquFJxP708vIHxANtg6JgU38rDdPMzW&#10;WBg38pGGMlQiQtgXqKAOoSuk9Lomiz5xHXH0vlxvMUTZV9L0OEa4beUyTXNpseG4UGNH+5r0d3m1&#10;CvLp0C0+X2k53nU78OWeZYEypeaP0+4NRKAp/If/2h9Gweo5h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WI/dxQAAANwAAAAPAAAAAAAAAAAAAAAAAJgCAABkcnMv&#10;ZG93bnJldi54bWxQSwUGAAAAAAQABAD1AAAAigMAAAAA&#10;" filled="f" stroked="f">
                    <v:textbox style="mso-fit-shape-to-text:t" inset="0,0,0,0">
                      <w:txbxContent>
                        <w:p w:rsidR="00152A39" w:rsidRPr="00A96D6C" w:rsidRDefault="00152A39" w:rsidP="00DB7EE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固</w:t>
                          </w: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相</w:t>
                          </w:r>
                        </w:p>
                      </w:txbxContent>
                    </v:textbox>
                  </v:shape>
                  <v:shape id="_x0000_s1116" type="#_x0000_t202" style="position:absolute;width:2699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QqRsQA&#10;AADcAAAADwAAAGRycy9kb3ducmV2LnhtbESPT4vCMBTE7wt+h/AEL4umlV3/VKOIuCB7W/Xi7dE8&#10;22LzUprYVj+9EYQ9DjPzG2a57kwpGqpdYVlBPIpAEKdWF5wpOB1/hjMQziNrLC2Tgjs5WK96H0tM&#10;tG35j5qDz0SAsEtQQe59lUjp0pwMupGtiIN3sbVBH2SdSV1jG+CmlOMomkiDBYeFHCva5pReDzej&#10;YNLtqs/fOY3bR1o2fH7EsadYqUG/2yxAeOr8f/jd3msF319TeJ0JR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UKkb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52A39" w:rsidRPr="00A96D6C" w:rsidRDefault="00152A39" w:rsidP="00480E09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液</w:t>
                          </w:r>
                          <w:r w:rsidRPr="00A96D6C">
                            <w:rPr>
                              <w:rFonts w:hint="eastAsia"/>
                              <w:sz w:val="18"/>
                              <w:szCs w:val="18"/>
                            </w:rPr>
                            <w:t>相</w:t>
                          </w:r>
                        </w:p>
                      </w:txbxContent>
                    </v:textbox>
                  </v:shape>
                </v:group>
                <v:shape id="_x0000_s1117" type="#_x0000_t202" style="position:absolute;left:6139;top:8752;width:6598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cbr8QA&#10;AADcAAAADwAAAGRycy9kb3ducmV2LnhtbESPQWvCQBSE7wX/w/KEXopuEjQ0qauIWJDetL309sg+&#10;k9Ds25BdkzS/vlsQPA4z8w2z2Y2mET11rrasIF5GIIgLq2suFXx9vi9eQTiPrLGxTAp+ycFuO3va&#10;YK7twGfqL74UAcIuRwWV920upSsqMuiWtiUO3tV2Bn2QXSl1h0OAm0YmUZRKgzWHhQpbOlRU/Fxu&#10;RkE6HtuXj4ySYSqanr+nOPYUK/U8H/dvIDyN/hG+t09awXqVwf+ZcAT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HG6/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DB7EE3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0  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  <w:r w:rsidRPr="0035651F">
                          <w:rPr>
                            <w:rFonts w:hint="eastAsia"/>
                            <w:spacing w:val="-20"/>
                            <w:sz w:val="18"/>
                            <w:szCs w:val="18"/>
                          </w:rPr>
                          <w:t xml:space="preserve"> </w:t>
                        </w: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shape id="_x0000_s1118" type="#_x0000_t202" style="position:absolute;left:6400;top:10548;width:5911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iBdMQA&#10;AADcAAAADwAAAGRycy9kb3ducmV2LnhtbESPwWrDMBBE74X8g9hALyWWFXBoHCshhBZKb3V6yW2x&#10;NraJtTKWarv5+qpQ6HGYmTdMcZhtJ0YafOtYg0pSEMSVMy3XGj7Pr6tnED4gG+wck4Zv8nDYLx4K&#10;zI2b+IPGMtQiQtjnqKEJoc+l9FVDFn3ieuLoXd1gMUQ51NIMOEW47eQ6TTfSYstxocGeTg1Vt/LL&#10;atjML/3T+5bW073qRr7clQqktH5czscdiEBz+A//td+MhixT8HsmHg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ogXTEAAAA3AAAAA8AAAAAAAAAAAAAAAAAmAIAAGRycy9k&#10;b3ducmV2LnhtbFBLBQYAAAAABAAEAPUAAACJAwAAAAA=&#10;" filled="f" stroked="f">
                  <v:textbox style="mso-fit-shape-to-text:t" inset="0,0,0,0">
                    <w:txbxContent>
                      <w:p w:rsidR="00152A39" w:rsidRPr="00A96D6C" w:rsidRDefault="00152A39" w:rsidP="00906F4F">
                        <w:pPr>
                          <w:rPr>
                            <w:sz w:val="18"/>
                            <w:szCs w:val="18"/>
                          </w:rPr>
                        </w:pPr>
                        <w:r w:rsidRPr="00A96D6C">
                          <w:rPr>
                            <w:rFonts w:hint="eastAsia"/>
                            <w:sz w:val="18"/>
                            <w:szCs w:val="18"/>
                          </w:rPr>
                          <w:t>溫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標楷體" w:eastAsia="標楷體" w:hAnsi="標楷體" w:hint="eastAsia"/>
                            <w:sz w:val="18"/>
                            <w:szCs w:val="18"/>
                          </w:rPr>
                          <w:t>℃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0E2" w:rsidRPr="00C87F89">
        <w:rPr>
          <w:rFonts w:hint="eastAsia"/>
          <w:spacing w:val="10"/>
        </w:rPr>
        <w:t>(</w:t>
      </w:r>
      <w:r w:rsidR="00962581" w:rsidRPr="00C87F89">
        <w:rPr>
          <w:rFonts w:hint="eastAsia"/>
          <w:spacing w:val="10"/>
        </w:rPr>
        <w:t>D</w:t>
      </w:r>
      <w:r w:rsidR="008D60E2" w:rsidRPr="00C87F89">
        <w:rPr>
          <w:rFonts w:hint="eastAsia"/>
          <w:spacing w:val="10"/>
        </w:rPr>
        <w:t>)</w:t>
      </w:r>
      <w:r w:rsidR="001945FA" w:rsidRPr="00C87F89">
        <w:rPr>
          <w:rFonts w:hint="eastAsia"/>
          <w:spacing w:val="10"/>
        </w:rPr>
        <w:tab/>
      </w:r>
      <w:r w:rsidR="008D60E2" w:rsidRPr="00C87F89">
        <w:rPr>
          <w:rFonts w:hint="eastAsia"/>
          <w:spacing w:val="10"/>
        </w:rPr>
        <w:t>(</w:t>
      </w:r>
      <w:r w:rsidR="00962581" w:rsidRPr="00C87F89">
        <w:rPr>
          <w:rFonts w:hint="eastAsia"/>
          <w:spacing w:val="10"/>
        </w:rPr>
        <w:t>E</w:t>
      </w:r>
      <w:r w:rsidR="008D60E2" w:rsidRPr="00C87F89">
        <w:rPr>
          <w:rFonts w:hint="eastAsia"/>
          <w:spacing w:val="10"/>
        </w:rPr>
        <w:t>)</w:t>
      </w:r>
      <w:r w:rsidR="00DB7EE3">
        <w:rPr>
          <w:spacing w:val="10"/>
        </w:rPr>
        <w:tab/>
      </w:r>
    </w:p>
    <w:p w:rsidR="008D60E2" w:rsidRPr="006F253B" w:rsidRDefault="001945FA" w:rsidP="00440025">
      <w:pPr>
        <w:tabs>
          <w:tab w:val="left" w:pos="3402"/>
          <w:tab w:val="left" w:pos="6379"/>
        </w:tabs>
        <w:ind w:leftChars="118" w:left="283" w:rightChars="-177" w:right="-425"/>
        <w:rPr>
          <w:rFonts w:eastAsia="標楷體"/>
          <w:spacing w:val="10"/>
        </w:rPr>
      </w:pPr>
      <w:r w:rsidRPr="006F253B">
        <w:rPr>
          <w:rFonts w:eastAsia="標楷體" w:hint="eastAsia"/>
          <w:spacing w:val="10"/>
        </w:rPr>
        <w:tab/>
      </w:r>
    </w:p>
    <w:p w:rsidR="008D60E2" w:rsidRPr="006F253B" w:rsidRDefault="001945FA" w:rsidP="00440025">
      <w:pPr>
        <w:tabs>
          <w:tab w:val="left" w:pos="3402"/>
          <w:tab w:val="left" w:pos="6300"/>
        </w:tabs>
        <w:rPr>
          <w:spacing w:val="10"/>
        </w:rPr>
      </w:pPr>
      <w:r w:rsidRPr="006F253B">
        <w:rPr>
          <w:rFonts w:eastAsia="標楷體" w:hint="eastAsia"/>
          <w:spacing w:val="10"/>
        </w:rPr>
        <w:tab/>
      </w:r>
    </w:p>
    <w:p w:rsidR="00962581" w:rsidRPr="00A7006E" w:rsidRDefault="00962581" w:rsidP="00EF22C1">
      <w:pPr>
        <w:pStyle w:val="TIT10"/>
        <w:spacing w:before="120"/>
        <w:rPr>
          <w:spacing w:val="10"/>
          <w:lang w:val="en-US"/>
        </w:rPr>
      </w:pPr>
    </w:p>
    <w:p w:rsidR="00962581" w:rsidRPr="00A7006E" w:rsidRDefault="00962581" w:rsidP="00EF22C1">
      <w:pPr>
        <w:pStyle w:val="TIT10"/>
        <w:spacing w:before="120"/>
        <w:rPr>
          <w:spacing w:val="10"/>
          <w:lang w:val="en-US"/>
        </w:rPr>
      </w:pPr>
    </w:p>
    <w:p w:rsidR="00480E09" w:rsidRPr="00A7006E" w:rsidRDefault="00480E09" w:rsidP="00EF22C1">
      <w:pPr>
        <w:pStyle w:val="TIT10"/>
        <w:spacing w:before="120"/>
        <w:rPr>
          <w:spacing w:val="10"/>
          <w:lang w:val="en-US"/>
        </w:rPr>
      </w:pPr>
    </w:p>
    <w:p w:rsidR="008D60E2" w:rsidRPr="006F253B" w:rsidRDefault="008D60E2" w:rsidP="00D0299B">
      <w:pPr>
        <w:pStyle w:val="TIT10"/>
        <w:spacing w:beforeLines="25" w:before="60"/>
        <w:rPr>
          <w:spacing w:val="10"/>
        </w:rPr>
      </w:pPr>
      <w:r w:rsidRPr="00A7006E">
        <w:rPr>
          <w:rFonts w:hint="eastAsia"/>
          <w:spacing w:val="10"/>
          <w:lang w:val="en-US"/>
        </w:rPr>
        <w:t>8.</w:t>
      </w:r>
      <w:r w:rsidRPr="00A7006E">
        <w:rPr>
          <w:rFonts w:hint="eastAsia"/>
          <w:spacing w:val="10"/>
          <w:lang w:val="en-US"/>
        </w:rPr>
        <w:tab/>
      </w:r>
      <w:r w:rsidRPr="006F253B">
        <w:rPr>
          <w:rFonts w:hint="eastAsia"/>
          <w:spacing w:val="10"/>
        </w:rPr>
        <w:t>甲、乙、丙、丁</w:t>
      </w:r>
      <w:r w:rsidR="001945FA" w:rsidRPr="006F253B">
        <w:rPr>
          <w:rFonts w:hint="eastAsia"/>
          <w:spacing w:val="10"/>
        </w:rPr>
        <w:t>、戊為五</w:t>
      </w:r>
      <w:r w:rsidRPr="006F253B">
        <w:rPr>
          <w:rFonts w:hint="eastAsia"/>
          <w:spacing w:val="10"/>
        </w:rPr>
        <w:t>種有機化合物</w:t>
      </w:r>
      <w:r w:rsidR="001945FA" w:rsidRPr="006F253B">
        <w:rPr>
          <w:rFonts w:hint="eastAsia"/>
          <w:spacing w:val="10"/>
        </w:rPr>
        <w:t>的代號。</w:t>
      </w:r>
      <w:r w:rsidRPr="006F253B">
        <w:rPr>
          <w:rFonts w:hint="eastAsia"/>
          <w:spacing w:val="10"/>
        </w:rPr>
        <w:t>已知甲可作為抗凍劑，乙可進行酯化反應，丙</w:t>
      </w:r>
      <w:r w:rsidR="00BF0765">
        <w:rPr>
          <w:rFonts w:hint="eastAsia"/>
          <w:spacing w:val="10"/>
        </w:rPr>
        <w:t>可還原生成二級</w:t>
      </w:r>
      <w:r w:rsidR="00970190">
        <w:rPr>
          <w:rFonts w:hint="eastAsia"/>
          <w:spacing w:val="10"/>
        </w:rPr>
        <w:t>醇</w:t>
      </w:r>
      <w:r w:rsidRPr="006F253B">
        <w:rPr>
          <w:rFonts w:hint="eastAsia"/>
          <w:spacing w:val="10"/>
        </w:rPr>
        <w:t>，丁可做為麻醉劑，且其沸點高低的排列順序為甲</w:t>
      </w:r>
      <w:r w:rsidR="00480E09">
        <w:rPr>
          <w:rFonts w:hint="eastAsia"/>
          <w:spacing w:val="10"/>
        </w:rPr>
        <w:t>＞</w:t>
      </w:r>
      <w:r w:rsidRPr="006F253B">
        <w:rPr>
          <w:rFonts w:hint="eastAsia"/>
          <w:spacing w:val="10"/>
        </w:rPr>
        <w:t>乙</w:t>
      </w:r>
      <w:r w:rsidR="00480E09">
        <w:rPr>
          <w:rFonts w:hint="eastAsia"/>
          <w:spacing w:val="10"/>
        </w:rPr>
        <w:t>＞</w:t>
      </w:r>
      <w:r w:rsidRPr="006F253B">
        <w:rPr>
          <w:rFonts w:hint="eastAsia"/>
          <w:spacing w:val="10"/>
        </w:rPr>
        <w:t>丙</w:t>
      </w:r>
      <w:r w:rsidR="00480E09">
        <w:rPr>
          <w:rFonts w:hint="eastAsia"/>
          <w:spacing w:val="10"/>
        </w:rPr>
        <w:t>＞</w:t>
      </w:r>
      <w:r w:rsidRPr="006F253B">
        <w:rPr>
          <w:rFonts w:hint="eastAsia"/>
          <w:spacing w:val="10"/>
        </w:rPr>
        <w:t>丁</w:t>
      </w:r>
      <w:r w:rsidR="00480E09">
        <w:rPr>
          <w:rFonts w:hint="eastAsia"/>
          <w:spacing w:val="10"/>
        </w:rPr>
        <w:t>＞</w:t>
      </w:r>
      <w:r w:rsidR="001945FA" w:rsidRPr="006F253B">
        <w:rPr>
          <w:rFonts w:hint="eastAsia"/>
          <w:spacing w:val="10"/>
        </w:rPr>
        <w:t>戊。</w:t>
      </w:r>
      <w:r w:rsidR="00541500" w:rsidRPr="006F253B">
        <w:rPr>
          <w:rFonts w:hint="eastAsia"/>
          <w:spacing w:val="10"/>
        </w:rPr>
        <w:t>若</w:t>
      </w:r>
      <w:r w:rsidR="001945FA" w:rsidRPr="006F253B">
        <w:rPr>
          <w:rFonts w:hint="eastAsia"/>
          <w:spacing w:val="10"/>
        </w:rPr>
        <w:t>五種化合物依</w:t>
      </w:r>
      <w:r w:rsidRPr="006F253B">
        <w:rPr>
          <w:rFonts w:hint="eastAsia"/>
          <w:spacing w:val="10"/>
        </w:rPr>
        <w:t>甲、乙、丙、丁</w:t>
      </w:r>
      <w:r w:rsidR="00B21A38" w:rsidRPr="006F253B">
        <w:rPr>
          <w:rFonts w:hint="eastAsia"/>
          <w:spacing w:val="10"/>
        </w:rPr>
        <w:t>、戊</w:t>
      </w:r>
      <w:r w:rsidR="00541500" w:rsidRPr="006F253B">
        <w:rPr>
          <w:rFonts w:hint="eastAsia"/>
          <w:spacing w:val="10"/>
        </w:rPr>
        <w:t>順序</w:t>
      </w:r>
      <w:r w:rsidRPr="006F253B">
        <w:rPr>
          <w:rFonts w:hint="eastAsia"/>
          <w:spacing w:val="10"/>
        </w:rPr>
        <w:t>排列，</w:t>
      </w:r>
      <w:r w:rsidR="00541500" w:rsidRPr="006F253B">
        <w:rPr>
          <w:rFonts w:hint="eastAsia"/>
          <w:spacing w:val="10"/>
        </w:rPr>
        <w:t>則下列哪一排列</w:t>
      </w:r>
      <w:r w:rsidRPr="006F253B">
        <w:rPr>
          <w:rFonts w:hint="eastAsia"/>
          <w:spacing w:val="10"/>
        </w:rPr>
        <w:t>正確？</w:t>
      </w:r>
    </w:p>
    <w:p w:rsidR="00CE289D" w:rsidRPr="00B952EA" w:rsidRDefault="008D60E2" w:rsidP="00BC5B54">
      <w:pPr>
        <w:pStyle w:val="AB18pt"/>
      </w:pPr>
      <w:r w:rsidRPr="00B952EA">
        <w:rPr>
          <w:rFonts w:hint="eastAsia"/>
        </w:rPr>
        <w:t>(A)</w:t>
      </w:r>
      <w:r w:rsidRPr="00B952EA">
        <w:rPr>
          <w:rFonts w:hint="eastAsia"/>
        </w:rPr>
        <w:t>乙醇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酸</w:t>
      </w:r>
      <w:r w:rsidR="00894910" w:rsidRPr="00B952EA">
        <w:rPr>
          <w:rFonts w:hint="eastAsia"/>
        </w:rPr>
        <w:t>、乙烷、乙醚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丙酮</w:t>
      </w:r>
      <w:r w:rsidR="00CE289D" w:rsidRPr="00B952EA">
        <w:rPr>
          <w:rFonts w:hint="eastAsia"/>
        </w:rPr>
        <w:tab/>
      </w:r>
      <w:r w:rsidRPr="00B952EA">
        <w:rPr>
          <w:rFonts w:hint="eastAsia"/>
        </w:rPr>
        <w:t>(B)</w:t>
      </w:r>
      <w:r w:rsidR="00B21A38" w:rsidRPr="00B952EA">
        <w:rPr>
          <w:rFonts w:hint="eastAsia"/>
        </w:rPr>
        <w:t>乙烷、</w:t>
      </w:r>
      <w:r w:rsidRPr="00B952EA">
        <w:rPr>
          <w:rFonts w:hint="eastAsia"/>
        </w:rPr>
        <w:t>乙酸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醇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丙酮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醚</w:t>
      </w:r>
    </w:p>
    <w:p w:rsidR="00CC57C7" w:rsidRPr="00B952EA" w:rsidRDefault="008D60E2" w:rsidP="00BC5B54">
      <w:pPr>
        <w:pStyle w:val="AB18pt"/>
      </w:pPr>
      <w:r w:rsidRPr="00B952EA">
        <w:rPr>
          <w:rFonts w:hint="eastAsia"/>
        </w:rPr>
        <w:t>(C)</w:t>
      </w:r>
      <w:r w:rsidRPr="00B952EA">
        <w:rPr>
          <w:rFonts w:hint="eastAsia"/>
        </w:rPr>
        <w:t>乙酸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二醇</w:t>
      </w:r>
      <w:r w:rsidR="00B21A38" w:rsidRPr="00B952EA">
        <w:rPr>
          <w:rFonts w:hint="eastAsia"/>
        </w:rPr>
        <w:t>、</w:t>
      </w:r>
      <w:r w:rsidR="00970190" w:rsidRPr="00B952EA">
        <w:rPr>
          <w:rFonts w:hint="eastAsia"/>
        </w:rPr>
        <w:t>丙酮</w:t>
      </w:r>
      <w:r w:rsidR="00B21A38" w:rsidRPr="00B952EA">
        <w:rPr>
          <w:rFonts w:hint="eastAsia"/>
        </w:rPr>
        <w:t>、乙烷、</w:t>
      </w:r>
      <w:r w:rsidR="00970190" w:rsidRPr="00B952EA">
        <w:rPr>
          <w:rFonts w:hint="eastAsia"/>
        </w:rPr>
        <w:t>乙醚</w:t>
      </w:r>
      <w:r w:rsidR="00CE289D" w:rsidRPr="00B952EA">
        <w:rPr>
          <w:rFonts w:hint="eastAsia"/>
        </w:rPr>
        <w:tab/>
      </w:r>
      <w:r w:rsidRPr="00B952EA">
        <w:rPr>
          <w:rFonts w:hint="eastAsia"/>
        </w:rPr>
        <w:t>(D)</w:t>
      </w:r>
      <w:r w:rsidRPr="00B952EA">
        <w:rPr>
          <w:rFonts w:hint="eastAsia"/>
        </w:rPr>
        <w:t>乙二醇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酸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丙酮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醚</w:t>
      </w:r>
      <w:r w:rsidR="00B21A38" w:rsidRPr="00B952EA">
        <w:rPr>
          <w:rFonts w:hint="eastAsia"/>
        </w:rPr>
        <w:t>、乙烷</w:t>
      </w:r>
    </w:p>
    <w:p w:rsidR="008D60E2" w:rsidRPr="00B952EA" w:rsidRDefault="008D60E2" w:rsidP="00BC5B54">
      <w:pPr>
        <w:pStyle w:val="AB18pt"/>
      </w:pPr>
      <w:r w:rsidRPr="00B952EA">
        <w:rPr>
          <w:rFonts w:hint="eastAsia"/>
        </w:rPr>
        <w:t>(E)</w:t>
      </w:r>
      <w:r w:rsidRPr="00B952EA">
        <w:rPr>
          <w:rFonts w:hint="eastAsia"/>
        </w:rPr>
        <w:t>乙二醇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酸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乙醚</w:t>
      </w:r>
      <w:r w:rsidR="00B21A38" w:rsidRPr="00B952EA">
        <w:rPr>
          <w:rFonts w:hint="eastAsia"/>
        </w:rPr>
        <w:t>、</w:t>
      </w:r>
      <w:r w:rsidRPr="00B952EA">
        <w:rPr>
          <w:rFonts w:hint="eastAsia"/>
        </w:rPr>
        <w:t>丙酮</w:t>
      </w:r>
      <w:r w:rsidR="00B21A38" w:rsidRPr="00B952EA">
        <w:rPr>
          <w:rFonts w:hint="eastAsia"/>
        </w:rPr>
        <w:t>、乙烷</w:t>
      </w:r>
    </w:p>
    <w:p w:rsidR="008D60E2" w:rsidRPr="006F253B" w:rsidRDefault="008D60E2" w:rsidP="00D0299B">
      <w:pPr>
        <w:pStyle w:val="TIT10"/>
        <w:spacing w:beforeLines="25" w:before="60"/>
        <w:rPr>
          <w:spacing w:val="10"/>
        </w:rPr>
      </w:pPr>
      <w:r w:rsidRPr="006F253B">
        <w:rPr>
          <w:rFonts w:hint="eastAsia"/>
          <w:spacing w:val="10"/>
        </w:rPr>
        <w:t>9.</w:t>
      </w:r>
      <w:r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有一單質子弱酸</w:t>
      </w:r>
      <w:r w:rsidR="00C576D1">
        <w:rPr>
          <w:rFonts w:hint="eastAsia"/>
          <w:spacing w:val="10"/>
        </w:rPr>
        <w:t>（</w:t>
      </w:r>
      <w:r w:rsidRPr="006F253B">
        <w:rPr>
          <w:rFonts w:hint="eastAsia"/>
          <w:spacing w:val="10"/>
        </w:rPr>
        <w:t>HX</w:t>
      </w:r>
      <w:r w:rsidR="00C576D1">
        <w:rPr>
          <w:rFonts w:hint="eastAsia"/>
          <w:spacing w:val="10"/>
        </w:rPr>
        <w:t>）</w:t>
      </w:r>
      <w:r w:rsidRPr="006F253B">
        <w:rPr>
          <w:rFonts w:hint="eastAsia"/>
          <w:spacing w:val="10"/>
        </w:rPr>
        <w:t>的鈉鹽</w:t>
      </w:r>
      <w:r w:rsidRPr="006F253B">
        <w:rPr>
          <w:spacing w:val="10"/>
        </w:rPr>
        <w:t>NaX</w:t>
      </w:r>
      <w:r w:rsidR="002C1F9F" w:rsidRPr="006F253B">
        <w:rPr>
          <w:rFonts w:hint="eastAsia"/>
          <w:spacing w:val="10"/>
        </w:rPr>
        <w:t>，已知</w:t>
      </w:r>
      <w:r w:rsidRPr="006F253B">
        <w:rPr>
          <w:rFonts w:hint="eastAsia"/>
          <w:spacing w:val="10"/>
        </w:rPr>
        <w:t>0.20 M</w:t>
      </w:r>
      <w:r w:rsidRPr="006F253B">
        <w:rPr>
          <w:rFonts w:hint="eastAsia"/>
          <w:spacing w:val="10"/>
        </w:rPr>
        <w:t>的</w:t>
      </w:r>
      <w:r w:rsidRPr="006F253B">
        <w:rPr>
          <w:spacing w:val="10"/>
        </w:rPr>
        <w:t>NaX</w:t>
      </w:r>
      <w:r w:rsidRPr="006F253B">
        <w:rPr>
          <w:rFonts w:hint="eastAsia"/>
          <w:spacing w:val="10"/>
        </w:rPr>
        <w:t>溶液之</w:t>
      </w:r>
      <w:r w:rsidRPr="006F253B">
        <w:rPr>
          <w:spacing w:val="10"/>
        </w:rPr>
        <w:t>pH</w:t>
      </w:r>
      <w:r w:rsidRPr="006F253B">
        <w:rPr>
          <w:rFonts w:hint="eastAsia"/>
          <w:spacing w:val="10"/>
        </w:rPr>
        <w:t>值為</w:t>
      </w:r>
      <w:r w:rsidRPr="006F253B">
        <w:rPr>
          <w:spacing w:val="10"/>
        </w:rPr>
        <w:t>10</w:t>
      </w:r>
      <w:r w:rsidR="002C1F9F" w:rsidRPr="006F253B">
        <w:rPr>
          <w:rFonts w:hint="eastAsia"/>
          <w:spacing w:val="10"/>
        </w:rPr>
        <w:t>。</w:t>
      </w:r>
      <w:r w:rsidRPr="006F253B">
        <w:rPr>
          <w:rFonts w:hint="eastAsia"/>
          <w:spacing w:val="10"/>
        </w:rPr>
        <w:t>現擬以</w:t>
      </w:r>
      <w:r w:rsidRPr="006F253B">
        <w:rPr>
          <w:spacing w:val="10"/>
        </w:rPr>
        <w:t>HX</w:t>
      </w:r>
      <w:r w:rsidRPr="006F253B">
        <w:rPr>
          <w:rFonts w:hint="eastAsia"/>
          <w:spacing w:val="10"/>
        </w:rPr>
        <w:t>和</w:t>
      </w:r>
      <w:r w:rsidRPr="006F253B">
        <w:rPr>
          <w:spacing w:val="10"/>
        </w:rPr>
        <w:t>NaX</w:t>
      </w:r>
      <w:r w:rsidRPr="006F253B">
        <w:rPr>
          <w:rFonts w:hint="eastAsia"/>
          <w:spacing w:val="10"/>
        </w:rPr>
        <w:t>混合配製</w:t>
      </w:r>
      <w:r w:rsidRPr="006F253B">
        <w:rPr>
          <w:spacing w:val="10"/>
        </w:rPr>
        <w:t>pH</w:t>
      </w:r>
      <w:r w:rsidRPr="006F253B">
        <w:rPr>
          <w:rFonts w:hint="eastAsia"/>
          <w:spacing w:val="10"/>
        </w:rPr>
        <w:t>值為</w:t>
      </w:r>
      <w:r w:rsidRPr="006F253B">
        <w:rPr>
          <w:spacing w:val="10"/>
        </w:rPr>
        <w:t>6.0</w:t>
      </w:r>
      <w:r w:rsidRPr="006F253B">
        <w:rPr>
          <w:rFonts w:hint="eastAsia"/>
          <w:spacing w:val="10"/>
        </w:rPr>
        <w:t>的緩衝溶液，則此緩衝溶液中</w:t>
      </w:r>
      <w:r w:rsidR="002C1F9F" w:rsidRPr="006F253B">
        <w:rPr>
          <w:rFonts w:hint="eastAsia"/>
          <w:spacing w:val="10"/>
        </w:rPr>
        <w:t>[</w:t>
      </w:r>
      <w:r w:rsidR="00D0299B" w:rsidRPr="00D0299B">
        <w:rPr>
          <w:spacing w:val="10"/>
          <w:position w:val="-4"/>
        </w:rPr>
        <w:object w:dxaOrig="320" w:dyaOrig="279">
          <v:shape id="_x0000_i1049" type="#_x0000_t75" style="width:15.7pt;height:14.2pt" o:ole="">
            <v:imagedata r:id="rId91" o:title=""/>
          </v:shape>
          <o:OLEObject Type="Embed" ProgID="Equation.DSMT4" ShapeID="_x0000_i1049" DrawAspect="Content" ObjectID="_1528446403" r:id="rId92"/>
        </w:object>
      </w:r>
      <w:r w:rsidR="002C1F9F" w:rsidRPr="006F253B">
        <w:rPr>
          <w:rFonts w:hint="eastAsia"/>
          <w:spacing w:val="10"/>
        </w:rPr>
        <w:t>]/[</w:t>
      </w:r>
      <w:r w:rsidR="005E3286" w:rsidRPr="006F253B">
        <w:rPr>
          <w:rFonts w:hint="eastAsia"/>
          <w:spacing w:val="10"/>
        </w:rPr>
        <w:t>HX</w:t>
      </w:r>
      <w:r w:rsidR="002C1F9F" w:rsidRPr="006F253B">
        <w:rPr>
          <w:rFonts w:hint="eastAsia"/>
          <w:spacing w:val="10"/>
        </w:rPr>
        <w:t>]</w:t>
      </w:r>
      <w:r w:rsidR="00B21A38" w:rsidRPr="006F253B">
        <w:rPr>
          <w:rFonts w:hint="eastAsia"/>
          <w:spacing w:val="10"/>
        </w:rPr>
        <w:t>的比值最接近下列哪一數字</w:t>
      </w:r>
      <w:r w:rsidRPr="006F253B">
        <w:rPr>
          <w:rFonts w:hint="eastAsia"/>
          <w:spacing w:val="10"/>
        </w:rPr>
        <w:t>？</w:t>
      </w:r>
    </w:p>
    <w:p w:rsidR="008D60E2" w:rsidRPr="005025F5" w:rsidRDefault="008D60E2" w:rsidP="008D60E2">
      <w:pPr>
        <w:pStyle w:val="ABCDE"/>
        <w:rPr>
          <w:spacing w:val="10"/>
        </w:rPr>
      </w:pPr>
      <w:r w:rsidRPr="005025F5">
        <w:rPr>
          <w:rFonts w:hint="eastAsia"/>
          <w:spacing w:val="10"/>
        </w:rPr>
        <w:t xml:space="preserve">(A) </w:t>
      </w:r>
      <w:r w:rsidRPr="005025F5">
        <w:rPr>
          <w:spacing w:val="10"/>
        </w:rPr>
        <w:t>0.20</w:t>
      </w:r>
      <w:r w:rsidRPr="005025F5">
        <w:rPr>
          <w:rFonts w:hint="eastAsia"/>
          <w:spacing w:val="10"/>
        </w:rPr>
        <w:tab/>
        <w:t>(B)</w:t>
      </w:r>
      <w:r w:rsidRPr="005025F5">
        <w:rPr>
          <w:spacing w:val="10"/>
        </w:rPr>
        <w:t xml:space="preserve"> 0.50</w:t>
      </w:r>
      <w:r w:rsidRPr="005025F5">
        <w:rPr>
          <w:rFonts w:hint="eastAsia"/>
          <w:spacing w:val="10"/>
        </w:rPr>
        <w:tab/>
        <w:t xml:space="preserve">(C) </w:t>
      </w:r>
      <w:r w:rsidRPr="005025F5">
        <w:rPr>
          <w:spacing w:val="10"/>
        </w:rPr>
        <w:t>1.0</w:t>
      </w:r>
      <w:r w:rsidRPr="005025F5">
        <w:rPr>
          <w:rFonts w:hint="eastAsia"/>
          <w:spacing w:val="10"/>
        </w:rPr>
        <w:tab/>
        <w:t xml:space="preserve">(D) </w:t>
      </w:r>
      <w:r w:rsidRPr="005025F5">
        <w:rPr>
          <w:spacing w:val="10"/>
        </w:rPr>
        <w:t>2.0</w:t>
      </w:r>
      <w:r w:rsidRPr="005025F5">
        <w:rPr>
          <w:rFonts w:hint="eastAsia"/>
          <w:spacing w:val="10"/>
        </w:rPr>
        <w:tab/>
        <w:t xml:space="preserve">(E) </w:t>
      </w:r>
      <w:r w:rsidRPr="005025F5">
        <w:rPr>
          <w:spacing w:val="10"/>
        </w:rPr>
        <w:t>5.0</w:t>
      </w:r>
    </w:p>
    <w:p w:rsidR="008D60E2" w:rsidRPr="006F253B" w:rsidRDefault="008D60E2" w:rsidP="00D0299B">
      <w:pPr>
        <w:pStyle w:val="TIT10"/>
        <w:spacing w:beforeLines="25" w:before="60"/>
        <w:rPr>
          <w:spacing w:val="10"/>
        </w:rPr>
      </w:pPr>
      <w:r w:rsidRPr="006F253B">
        <w:rPr>
          <w:rFonts w:hint="eastAsia"/>
          <w:spacing w:val="10"/>
        </w:rPr>
        <w:t>10.</w:t>
      </w:r>
      <w:r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以二鉻酸鉀滴定未知濃度的亞鐵離子酸性水溶液時，常以二苯胺磺酸鈉作為指示劑。其中，二苯胺磺酸根離子作為指示劑的變色原理如下式所示</w:t>
      </w:r>
      <w:r w:rsidR="00894910" w:rsidRPr="006F253B">
        <w:rPr>
          <w:rFonts w:hint="eastAsia"/>
          <w:spacing w:val="10"/>
        </w:rPr>
        <w:t>：</w:t>
      </w:r>
    </w:p>
    <w:p w:rsidR="008D60E2" w:rsidRPr="006F253B" w:rsidRDefault="00152A39" w:rsidP="008D60E2">
      <w:pPr>
        <w:tabs>
          <w:tab w:val="left" w:pos="3600"/>
          <w:tab w:val="left" w:pos="6300"/>
        </w:tabs>
        <w:jc w:val="center"/>
        <w:rPr>
          <w:rFonts w:ascii="標楷體" w:eastAsia="標楷體" w:hAnsi="標楷體"/>
          <w:spacing w:val="10"/>
        </w:rPr>
      </w:pPr>
      <w:r>
        <w:rPr>
          <w:rFonts w:ascii="標楷體" w:eastAsia="標楷體" w:hAnsi="標楷體"/>
          <w:noProof/>
          <w:spacing w:val="10"/>
        </w:rPr>
        <w:object w:dxaOrig="1440" w:dyaOrig="1440" w14:anchorId="096EF0CA">
          <v:shape id="_x0000_s1210" type="#_x0000_t75" style="position:absolute;left:0;text-align:left;margin-left:87.3pt;margin-top:5.1pt;width:319.2pt;height:94.95pt;z-index:252106240;mso-position-horizontal-relative:text;mso-position-vertical-relative:text">
            <v:imagedata r:id="rId93" o:title=""/>
            <w10:wrap type="square"/>
          </v:shape>
          <o:OLEObject Type="Embed" ProgID="ChemDraw.Document.6.0" ShapeID="_x0000_s1210" DrawAspect="Content" ObjectID="_1528446458" r:id="rId94"/>
        </w:object>
      </w:r>
    </w:p>
    <w:p w:rsidR="001B4B14" w:rsidRDefault="001B4B14" w:rsidP="00CB7C1C">
      <w:pPr>
        <w:pStyle w:val="TIT10"/>
        <w:spacing w:beforeLines="0" w:before="0"/>
        <w:ind w:hanging="6"/>
        <w:rPr>
          <w:spacing w:val="10"/>
        </w:rPr>
      </w:pPr>
    </w:p>
    <w:p w:rsidR="001B4B14" w:rsidRDefault="0005695B" w:rsidP="00CB7C1C">
      <w:pPr>
        <w:pStyle w:val="TIT10"/>
        <w:spacing w:beforeLines="0" w:before="0"/>
        <w:ind w:hanging="6"/>
        <w:rPr>
          <w:spacing w:val="10"/>
        </w:rPr>
      </w:pPr>
      <w:r w:rsidRPr="0005695B">
        <w:rPr>
          <w:noProof/>
          <w:spacing w:val="10"/>
          <w:lang w:val="en-US"/>
        </w:rPr>
        <mc:AlternateContent>
          <mc:Choice Requires="wps">
            <w:drawing>
              <wp:anchor distT="45720" distB="45720" distL="114300" distR="114300" simplePos="0" relativeHeight="252110336" behindDoc="0" locked="0" layoutInCell="1" allowOverlap="1" wp14:anchorId="05B1202F" wp14:editId="772C551B">
                <wp:simplePos x="0" y="0"/>
                <wp:positionH relativeFrom="column">
                  <wp:posOffset>1505585</wp:posOffset>
                </wp:positionH>
                <wp:positionV relativeFrom="paragraph">
                  <wp:posOffset>5715</wp:posOffset>
                </wp:positionV>
                <wp:extent cx="370205" cy="222885"/>
                <wp:effectExtent l="0" t="0" r="0" b="5715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205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2A39" w:rsidRPr="00BE1E80" w:rsidRDefault="00152A39" w:rsidP="0005695B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BE1E80">
                              <w:rPr>
                                <w:rFonts w:hint="eastAsia"/>
                                <w:sz w:val="22"/>
                              </w:rPr>
                              <w:t>無</w:t>
                            </w:r>
                            <w:r w:rsidRPr="00BE1E80">
                              <w:rPr>
                                <w:sz w:val="22"/>
                              </w:rPr>
                              <w:t>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1202F" id="文字方塊 2" o:spid="_x0000_s1119" type="#_x0000_t202" style="position:absolute;left:0;text-align:left;margin-left:118.55pt;margin-top:.45pt;width:29.15pt;height:17.55pt;z-index:252110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" stroked="f">
                <v:textbox inset="0,0,0,0">
                  <w:txbxContent>
                    <w:p w:rsidR="00152A39" w:rsidRPr="00BE1E80" w:rsidRDefault="00152A39" w:rsidP="0005695B">
                      <w:pPr>
                        <w:jc w:val="center"/>
                        <w:rPr>
                          <w:sz w:val="22"/>
                        </w:rPr>
                      </w:pPr>
                      <w:r w:rsidRPr="00BE1E80">
                        <w:rPr>
                          <w:rFonts w:hint="eastAsia"/>
                          <w:sz w:val="22"/>
                        </w:rPr>
                        <w:t>無</w:t>
                      </w:r>
                      <w:r w:rsidRPr="00BE1E80">
                        <w:rPr>
                          <w:sz w:val="22"/>
                        </w:rPr>
                        <w:t>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B4B14" w:rsidRDefault="001B4B14" w:rsidP="00CB7C1C">
      <w:pPr>
        <w:pStyle w:val="TIT10"/>
        <w:spacing w:beforeLines="0" w:before="0"/>
        <w:ind w:hanging="6"/>
        <w:rPr>
          <w:spacing w:val="10"/>
        </w:rPr>
      </w:pPr>
    </w:p>
    <w:p w:rsidR="001B4B14" w:rsidRDefault="001B4B14" w:rsidP="00CB7C1C">
      <w:pPr>
        <w:pStyle w:val="TIT10"/>
        <w:spacing w:beforeLines="0" w:before="0"/>
        <w:ind w:hanging="6"/>
        <w:rPr>
          <w:spacing w:val="10"/>
        </w:rPr>
      </w:pPr>
    </w:p>
    <w:p w:rsidR="001B4B14" w:rsidRDefault="0005695B" w:rsidP="00CB7C1C">
      <w:pPr>
        <w:pStyle w:val="TIT10"/>
        <w:spacing w:beforeLines="0" w:before="0"/>
        <w:ind w:hanging="6"/>
        <w:rPr>
          <w:spacing w:val="10"/>
        </w:rPr>
      </w:pPr>
      <w:r w:rsidRPr="0005695B">
        <w:rPr>
          <w:noProof/>
          <w:spacing w:val="10"/>
          <w:lang w:val="en-US"/>
        </w:rPr>
        <mc:AlternateContent>
          <mc:Choice Requires="wps">
            <w:drawing>
              <wp:anchor distT="45720" distB="45720" distL="114300" distR="114300" simplePos="0" relativeHeight="252111360" behindDoc="1" locked="0" layoutInCell="1" allowOverlap="1" wp14:anchorId="2947BD3E" wp14:editId="4033B529">
                <wp:simplePos x="0" y="0"/>
                <wp:positionH relativeFrom="column">
                  <wp:posOffset>1479550</wp:posOffset>
                </wp:positionH>
                <wp:positionV relativeFrom="paragraph">
                  <wp:posOffset>192368</wp:posOffset>
                </wp:positionV>
                <wp:extent cx="475615" cy="219075"/>
                <wp:effectExtent l="0" t="0" r="635" b="9525"/>
                <wp:wrapNone/>
                <wp:docPr id="533" name="文字方塊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2A39" w:rsidRPr="00BE1E80" w:rsidRDefault="00152A39" w:rsidP="0005695B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紫</w:t>
                            </w:r>
                            <w:r>
                              <w:rPr>
                                <w:sz w:val="22"/>
                              </w:rPr>
                              <w:t>紅</w:t>
                            </w:r>
                            <w:r w:rsidRPr="00BE1E80">
                              <w:rPr>
                                <w:sz w:val="22"/>
                              </w:rPr>
                              <w:t>色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47BD3E" id="文字方塊 533" o:spid="_x0000_s1120" type="#_x0000_t202" style="position:absolute;left:0;text-align:left;margin-left:116.5pt;margin-top:15.15pt;width:37.45pt;height:17.25pt;z-index:-2512051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" stroked="f">
                <v:textbox inset="0,0,0,0">
                  <w:txbxContent>
                    <w:p w:rsidR="00152A39" w:rsidRPr="00BE1E80" w:rsidRDefault="00152A39" w:rsidP="0005695B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紫</w:t>
                      </w:r>
                      <w:r>
                        <w:rPr>
                          <w:sz w:val="22"/>
                        </w:rPr>
                        <w:t>紅</w:t>
                      </w:r>
                      <w:r w:rsidRPr="00BE1E80">
                        <w:rPr>
                          <w:sz w:val="22"/>
                        </w:rPr>
                        <w:t>色</w:t>
                      </w:r>
                    </w:p>
                  </w:txbxContent>
                </v:textbox>
              </v:shape>
            </w:pict>
          </mc:Fallback>
        </mc:AlternateContent>
      </w:r>
    </w:p>
    <w:p w:rsidR="00B2118E" w:rsidRDefault="00B2118E" w:rsidP="00B2118E">
      <w:pPr>
        <w:pStyle w:val="TIT10"/>
        <w:spacing w:beforeLines="0" w:before="0" w:line="240" w:lineRule="atLeast"/>
        <w:ind w:hanging="6"/>
        <w:rPr>
          <w:spacing w:val="10"/>
        </w:rPr>
      </w:pPr>
    </w:p>
    <w:p w:rsidR="00B21A38" w:rsidRPr="006F253B" w:rsidRDefault="00B21A38" w:rsidP="0005695B">
      <w:pPr>
        <w:pStyle w:val="TIT10"/>
        <w:spacing w:before="120"/>
        <w:ind w:hanging="6"/>
        <w:rPr>
          <w:spacing w:val="10"/>
        </w:rPr>
      </w:pPr>
      <w:r w:rsidRPr="006F253B">
        <w:rPr>
          <w:rFonts w:hint="eastAsia"/>
          <w:spacing w:val="10"/>
        </w:rPr>
        <w:t>在此條件下，下列有關</w:t>
      </w:r>
      <w:r w:rsidR="0081568C">
        <w:rPr>
          <w:rFonts w:hint="eastAsia"/>
          <w:spacing w:val="10"/>
        </w:rPr>
        <w:t>（</w:t>
      </w:r>
      <w:r w:rsidR="0081568C" w:rsidRPr="006F253B">
        <w:rPr>
          <w:rFonts w:hint="eastAsia"/>
          <w:spacing w:val="10"/>
        </w:rPr>
        <w:t>甲</w:t>
      </w:r>
      <w:r w:rsidR="0081568C">
        <w:rPr>
          <w:rFonts w:hint="eastAsia"/>
          <w:spacing w:val="10"/>
        </w:rPr>
        <w:t>）</w:t>
      </w:r>
      <w:r w:rsidRPr="006F253B">
        <w:rPr>
          <w:rFonts w:hint="eastAsia"/>
          <w:spacing w:val="10"/>
        </w:rPr>
        <w:t>鉻離子、</w:t>
      </w:r>
      <w:r w:rsidR="0081568C">
        <w:rPr>
          <w:rFonts w:hint="eastAsia"/>
          <w:spacing w:val="10"/>
        </w:rPr>
        <w:t>（</w:t>
      </w:r>
      <w:r w:rsidR="0081568C" w:rsidRPr="006F253B">
        <w:rPr>
          <w:rFonts w:hint="eastAsia"/>
          <w:spacing w:val="10"/>
        </w:rPr>
        <w:t>乙</w:t>
      </w:r>
      <w:r w:rsidR="0081568C">
        <w:rPr>
          <w:rFonts w:hint="eastAsia"/>
          <w:spacing w:val="10"/>
        </w:rPr>
        <w:t>）</w:t>
      </w:r>
      <w:r w:rsidRPr="006F253B">
        <w:rPr>
          <w:rFonts w:hint="eastAsia"/>
          <w:spacing w:val="10"/>
        </w:rPr>
        <w:t>亞鐵離子與</w:t>
      </w:r>
      <w:r w:rsidR="0081568C">
        <w:rPr>
          <w:rFonts w:hint="eastAsia"/>
          <w:spacing w:val="10"/>
        </w:rPr>
        <w:t>（</w:t>
      </w:r>
      <w:r w:rsidR="0081568C" w:rsidRPr="006F253B">
        <w:rPr>
          <w:rFonts w:hint="eastAsia"/>
          <w:spacing w:val="10"/>
        </w:rPr>
        <w:t>丙</w:t>
      </w:r>
      <w:r w:rsidR="0081568C">
        <w:rPr>
          <w:rFonts w:hint="eastAsia"/>
          <w:spacing w:val="10"/>
        </w:rPr>
        <w:t>）</w:t>
      </w:r>
      <w:r w:rsidRPr="006F253B">
        <w:rPr>
          <w:rFonts w:hint="eastAsia"/>
          <w:spacing w:val="10"/>
        </w:rPr>
        <w:t>二苯胺磺酸根離子之間還原力的比較，哪一項正確</w:t>
      </w:r>
      <w:r w:rsidR="006808B2">
        <w:rPr>
          <w:rFonts w:hint="eastAsia"/>
          <w:spacing w:val="10"/>
        </w:rPr>
        <w:t>？</w:t>
      </w:r>
    </w:p>
    <w:p w:rsidR="008D60E2" w:rsidRPr="006F253B" w:rsidRDefault="008D60E2" w:rsidP="0080424F">
      <w:pPr>
        <w:pStyle w:val="ABCDE"/>
        <w:rPr>
          <w:spacing w:val="10"/>
        </w:rPr>
      </w:pPr>
      <w:r w:rsidRPr="006F253B">
        <w:rPr>
          <w:rFonts w:hint="eastAsia"/>
          <w:spacing w:val="10"/>
        </w:rPr>
        <w:t>(A)</w:t>
      </w:r>
      <w:r w:rsidR="00B21A38" w:rsidRPr="006F253B">
        <w:rPr>
          <w:rFonts w:hint="eastAsia"/>
          <w:spacing w:val="10"/>
        </w:rPr>
        <w:t>甲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乙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丙</w:t>
      </w:r>
      <w:r w:rsidR="00B21A38"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(B)</w:t>
      </w:r>
      <w:r w:rsidR="00B21A38" w:rsidRPr="006F253B">
        <w:rPr>
          <w:rFonts w:hint="eastAsia"/>
          <w:spacing w:val="10"/>
        </w:rPr>
        <w:t>乙</w:t>
      </w:r>
      <w:r w:rsidR="00480E09">
        <w:rPr>
          <w:rFonts w:hint="eastAsia"/>
          <w:spacing w:val="10"/>
        </w:rPr>
        <w:t>＞</w:t>
      </w:r>
      <w:r w:rsidR="00440C37" w:rsidRPr="006F253B">
        <w:rPr>
          <w:rFonts w:hint="eastAsia"/>
          <w:spacing w:val="10"/>
        </w:rPr>
        <w:t>丙</w:t>
      </w:r>
      <w:r w:rsidR="00480E09">
        <w:rPr>
          <w:rFonts w:hint="eastAsia"/>
          <w:spacing w:val="10"/>
        </w:rPr>
        <w:t>＞</w:t>
      </w:r>
      <w:r w:rsidR="00440C37" w:rsidRPr="006F253B">
        <w:rPr>
          <w:rFonts w:hint="eastAsia"/>
          <w:spacing w:val="10"/>
        </w:rPr>
        <w:t>甲</w:t>
      </w:r>
      <w:r w:rsidR="00B21A38"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(C)</w:t>
      </w:r>
      <w:r w:rsidR="00B21A38" w:rsidRPr="006F253B">
        <w:rPr>
          <w:rFonts w:hint="eastAsia"/>
          <w:spacing w:val="10"/>
        </w:rPr>
        <w:t>丙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甲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乙</w:t>
      </w:r>
      <w:r w:rsidR="00B21A38"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(D)</w:t>
      </w:r>
      <w:r w:rsidR="00B21A38" w:rsidRPr="006F253B">
        <w:rPr>
          <w:rFonts w:hint="eastAsia"/>
          <w:spacing w:val="10"/>
        </w:rPr>
        <w:t>丙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乙</w:t>
      </w:r>
      <w:r w:rsidR="00480E09">
        <w:rPr>
          <w:rFonts w:hint="eastAsia"/>
          <w:spacing w:val="10"/>
        </w:rPr>
        <w:t>＞</w:t>
      </w:r>
      <w:r w:rsidR="00B21A38" w:rsidRPr="006F253B">
        <w:rPr>
          <w:rFonts w:hint="eastAsia"/>
          <w:spacing w:val="10"/>
        </w:rPr>
        <w:t>甲</w:t>
      </w:r>
      <w:r w:rsidR="00B21A38"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(E)</w:t>
      </w:r>
      <w:r w:rsidR="00B21A38" w:rsidRPr="006F253B">
        <w:rPr>
          <w:rFonts w:hint="eastAsia"/>
          <w:spacing w:val="10"/>
        </w:rPr>
        <w:t>乙</w:t>
      </w:r>
      <w:r w:rsidR="00480E09">
        <w:rPr>
          <w:rFonts w:hint="eastAsia"/>
          <w:spacing w:val="10"/>
        </w:rPr>
        <w:t>＞</w:t>
      </w:r>
      <w:r w:rsidR="00440C37" w:rsidRPr="006F253B">
        <w:rPr>
          <w:rFonts w:hint="eastAsia"/>
          <w:spacing w:val="10"/>
        </w:rPr>
        <w:t>甲</w:t>
      </w:r>
      <w:r w:rsidR="00480E09">
        <w:rPr>
          <w:rFonts w:hint="eastAsia"/>
          <w:spacing w:val="10"/>
        </w:rPr>
        <w:t>＞</w:t>
      </w:r>
      <w:r w:rsidR="00440C37" w:rsidRPr="006F253B">
        <w:rPr>
          <w:rFonts w:hint="eastAsia"/>
          <w:spacing w:val="10"/>
        </w:rPr>
        <w:t>丙</w:t>
      </w:r>
    </w:p>
    <w:p w:rsidR="008D60E2" w:rsidRPr="006F253B" w:rsidRDefault="008D60E2" w:rsidP="00D0299B">
      <w:pPr>
        <w:pStyle w:val="TIT10"/>
        <w:spacing w:beforeLines="25" w:before="60"/>
        <w:rPr>
          <w:spacing w:val="10"/>
        </w:rPr>
      </w:pPr>
      <w:r w:rsidRPr="006F253B">
        <w:rPr>
          <w:rFonts w:hint="eastAsia"/>
          <w:spacing w:val="10"/>
        </w:rPr>
        <w:lastRenderedPageBreak/>
        <w:t>11.</w:t>
      </w:r>
      <w:r w:rsidR="00541500" w:rsidRPr="006F253B">
        <w:rPr>
          <w:rFonts w:hint="eastAsia"/>
          <w:spacing w:val="10"/>
        </w:rPr>
        <w:tab/>
      </w:r>
      <w:r w:rsidR="00B21A38" w:rsidRPr="00FC3112">
        <w:rPr>
          <w:rFonts w:hint="eastAsia"/>
          <w:spacing w:val="12"/>
        </w:rPr>
        <w:t>王</w:t>
      </w:r>
      <w:r w:rsidRPr="00FC3112">
        <w:rPr>
          <w:rFonts w:hint="eastAsia"/>
          <w:spacing w:val="12"/>
        </w:rPr>
        <w:t>同學</w:t>
      </w:r>
      <w:r w:rsidR="00541500" w:rsidRPr="00FC3112">
        <w:rPr>
          <w:rFonts w:hint="eastAsia"/>
          <w:spacing w:val="12"/>
        </w:rPr>
        <w:t>在定溫下，</w:t>
      </w:r>
      <w:r w:rsidRPr="00FC3112">
        <w:rPr>
          <w:rFonts w:hint="eastAsia"/>
          <w:spacing w:val="12"/>
        </w:rPr>
        <w:t>進行氣體平衡反應的實驗，</w:t>
      </w:r>
      <w:r w:rsidR="00B21A38" w:rsidRPr="00FC3112">
        <w:rPr>
          <w:rFonts w:hint="eastAsia"/>
          <w:spacing w:val="12"/>
        </w:rPr>
        <w:t>想</w:t>
      </w:r>
      <w:r w:rsidRPr="00FC3112">
        <w:rPr>
          <w:rFonts w:hint="eastAsia"/>
          <w:spacing w:val="12"/>
        </w:rPr>
        <w:t>利用實驗數據求得反應的平衡常數。所使用的氣體為</w:t>
      </w:r>
      <w:r w:rsidR="00D0299B" w:rsidRPr="00FC3112">
        <w:rPr>
          <w:spacing w:val="12"/>
          <w:position w:val="-10"/>
        </w:rPr>
        <w:object w:dxaOrig="499" w:dyaOrig="320">
          <v:shape id="_x0000_i1050" type="#_x0000_t75" style="width:23.3pt;height:15.7pt" o:ole="">
            <v:imagedata r:id="rId95" o:title=""/>
          </v:shape>
          <o:OLEObject Type="Embed" ProgID="Equation.DSMT4" ShapeID="_x0000_i1050" DrawAspect="Content" ObjectID="_1528446404" r:id="rId96"/>
        </w:object>
      </w:r>
      <w:r w:rsidRPr="00FC3112">
        <w:rPr>
          <w:rFonts w:hint="eastAsia"/>
          <w:spacing w:val="12"/>
        </w:rPr>
        <w:t>與</w:t>
      </w:r>
      <w:r w:rsidR="00D0299B" w:rsidRPr="00FC3112">
        <w:rPr>
          <w:spacing w:val="12"/>
          <w:position w:val="-10"/>
        </w:rPr>
        <w:object w:dxaOrig="600" w:dyaOrig="320">
          <v:shape id="_x0000_i1051" type="#_x0000_t75" style="width:30.95pt;height:15.7pt" o:ole="">
            <v:imagedata r:id="rId97" o:title=""/>
          </v:shape>
          <o:OLEObject Type="Embed" ProgID="Equation.DSMT4" ShapeID="_x0000_i1051" DrawAspect="Content" ObjectID="_1528446405" r:id="rId98"/>
        </w:object>
      </w:r>
      <w:r w:rsidR="00B21A38" w:rsidRPr="00FC3112">
        <w:rPr>
          <w:rFonts w:hint="eastAsia"/>
          <w:spacing w:val="12"/>
        </w:rPr>
        <w:t>，</w:t>
      </w:r>
      <w:r w:rsidR="004D3A46">
        <w:rPr>
          <w:rFonts w:hint="eastAsia"/>
          <w:spacing w:val="12"/>
        </w:rPr>
        <w:t>其</w:t>
      </w:r>
      <w:r w:rsidRPr="00FC3112">
        <w:rPr>
          <w:rFonts w:hint="eastAsia"/>
          <w:spacing w:val="12"/>
        </w:rPr>
        <w:t>初始的濃度及經過一段時間後，到達平衡時的濃度如表</w:t>
      </w:r>
      <w:r w:rsidR="00B21A38" w:rsidRPr="00FC3112">
        <w:rPr>
          <w:rFonts w:hint="eastAsia"/>
          <w:spacing w:val="12"/>
        </w:rPr>
        <w:t>1</w:t>
      </w:r>
      <w:r w:rsidRPr="00FC3112">
        <w:rPr>
          <w:rFonts w:hint="eastAsia"/>
          <w:spacing w:val="12"/>
        </w:rPr>
        <w:t>所示。</w:t>
      </w:r>
    </w:p>
    <w:p w:rsidR="008D60E2" w:rsidRPr="006F253B" w:rsidRDefault="00B21A38" w:rsidP="00C7014E">
      <w:pPr>
        <w:ind w:left="476" w:hanging="476"/>
        <w:jc w:val="center"/>
        <w:rPr>
          <w:spacing w:val="10"/>
          <w:sz w:val="22"/>
          <w:szCs w:val="22"/>
        </w:rPr>
      </w:pPr>
      <w:r w:rsidRPr="006F253B">
        <w:rPr>
          <w:rFonts w:hint="eastAsia"/>
          <w:spacing w:val="10"/>
          <w:sz w:val="22"/>
          <w:szCs w:val="22"/>
        </w:rPr>
        <w:t>表</w:t>
      </w:r>
      <w:r w:rsidRPr="006F253B">
        <w:rPr>
          <w:rFonts w:hint="eastAsia"/>
          <w:spacing w:val="10"/>
          <w:sz w:val="22"/>
          <w:szCs w:val="22"/>
        </w:rPr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276"/>
        <w:gridCol w:w="1274"/>
        <w:gridCol w:w="1275"/>
        <w:gridCol w:w="1274"/>
        <w:gridCol w:w="1275"/>
      </w:tblGrid>
      <w:tr w:rsidR="008D60E2" w:rsidRPr="006F253B" w:rsidTr="005B593A">
        <w:trPr>
          <w:cantSplit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right"/>
              <w:rPr>
                <w:spacing w:val="10"/>
                <w:sz w:val="22"/>
                <w:szCs w:val="22"/>
              </w:rPr>
            </w:pPr>
            <w:r w:rsidRPr="006F253B">
              <w:rPr>
                <w:rFonts w:hint="eastAsia"/>
                <w:spacing w:val="10"/>
                <w:sz w:val="22"/>
                <w:szCs w:val="22"/>
              </w:rPr>
              <w:t>氣體</w:t>
            </w:r>
          </w:p>
          <w:p w:rsidR="008D60E2" w:rsidRPr="006F253B" w:rsidRDefault="008D60E2" w:rsidP="00F935B4">
            <w:pPr>
              <w:spacing w:line="320" w:lineRule="atLeast"/>
              <w:rPr>
                <w:spacing w:val="10"/>
                <w:sz w:val="22"/>
                <w:szCs w:val="22"/>
              </w:rPr>
            </w:pPr>
            <w:r w:rsidRPr="006F253B">
              <w:rPr>
                <w:rFonts w:hint="eastAsia"/>
                <w:spacing w:val="10"/>
                <w:sz w:val="22"/>
                <w:szCs w:val="22"/>
              </w:rPr>
              <w:t>實驗</w:t>
            </w:r>
          </w:p>
        </w:tc>
        <w:tc>
          <w:tcPr>
            <w:tcW w:w="25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4D3A46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>
              <w:rPr>
                <w:rFonts w:hint="eastAsia"/>
                <w:spacing w:val="10"/>
                <w:sz w:val="22"/>
                <w:szCs w:val="22"/>
              </w:rPr>
              <w:t>初</w:t>
            </w:r>
            <w:r w:rsidR="008D60E2" w:rsidRPr="006F253B">
              <w:rPr>
                <w:rFonts w:hint="eastAsia"/>
                <w:spacing w:val="10"/>
                <w:sz w:val="22"/>
                <w:szCs w:val="22"/>
              </w:rPr>
              <w:t>始濃度（</w:t>
            </w:r>
            <w:r w:rsidR="008D60E2" w:rsidRPr="006F253B">
              <w:rPr>
                <w:spacing w:val="10"/>
                <w:sz w:val="22"/>
                <w:szCs w:val="22"/>
              </w:rPr>
              <w:t>M</w:t>
            </w:r>
            <w:r w:rsidR="008D60E2" w:rsidRPr="006F253B">
              <w:rPr>
                <w:rFonts w:hint="eastAsia"/>
                <w:spacing w:val="10"/>
                <w:sz w:val="22"/>
                <w:szCs w:val="22"/>
              </w:rPr>
              <w:t>）</w:t>
            </w:r>
          </w:p>
        </w:tc>
        <w:tc>
          <w:tcPr>
            <w:tcW w:w="25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rFonts w:hint="eastAsia"/>
                <w:spacing w:val="10"/>
                <w:sz w:val="22"/>
                <w:szCs w:val="22"/>
              </w:rPr>
              <w:t>平衡濃度（</w:t>
            </w:r>
            <w:r w:rsidRPr="006F253B">
              <w:rPr>
                <w:spacing w:val="10"/>
                <w:sz w:val="22"/>
                <w:szCs w:val="22"/>
              </w:rPr>
              <w:t>M</w:t>
            </w:r>
            <w:r w:rsidRPr="006F253B">
              <w:rPr>
                <w:rFonts w:hint="eastAsia"/>
                <w:spacing w:val="10"/>
                <w:sz w:val="22"/>
                <w:szCs w:val="22"/>
              </w:rPr>
              <w:t>）</w:t>
            </w:r>
          </w:p>
        </w:tc>
      </w:tr>
      <w:tr w:rsidR="008D60E2" w:rsidRPr="006F253B" w:rsidTr="005B593A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60E2" w:rsidRPr="006F253B" w:rsidRDefault="008D60E2" w:rsidP="00F935B4">
            <w:pPr>
              <w:widowControl/>
              <w:spacing w:line="320" w:lineRule="atLeast"/>
              <w:rPr>
                <w:spacing w:val="10"/>
                <w:sz w:val="22"/>
                <w:szCs w:val="22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1568C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81568C">
              <w:rPr>
                <w:spacing w:val="10"/>
                <w:position w:val="-12"/>
                <w:sz w:val="22"/>
                <w:szCs w:val="22"/>
              </w:rPr>
              <w:object w:dxaOrig="660" w:dyaOrig="360">
                <v:shape id="_x0000_i1052" type="#_x0000_t75" style="width:32.45pt;height:18.25pt" o:ole="">
                  <v:imagedata r:id="rId99" o:title=""/>
                </v:shape>
                <o:OLEObject Type="Embed" ProgID="Equation.DSMT4" ShapeID="_x0000_i1052" DrawAspect="Content" ObjectID="_1528446406" r:id="rId100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1568C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81568C">
              <w:rPr>
                <w:spacing w:val="10"/>
                <w:position w:val="-12"/>
                <w:sz w:val="22"/>
                <w:szCs w:val="22"/>
              </w:rPr>
              <w:object w:dxaOrig="760" w:dyaOrig="360">
                <v:shape id="_x0000_i1053" type="#_x0000_t75" style="width:39.05pt;height:18.25pt" o:ole="">
                  <v:imagedata r:id="rId101" o:title=""/>
                </v:shape>
                <o:OLEObject Type="Embed" ProgID="Equation.DSMT4" ShapeID="_x0000_i1053" DrawAspect="Content" ObjectID="_1528446407" r:id="rId102"/>
              </w:objec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1568C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81568C">
              <w:rPr>
                <w:spacing w:val="10"/>
                <w:position w:val="-12"/>
                <w:sz w:val="22"/>
                <w:szCs w:val="22"/>
              </w:rPr>
              <w:object w:dxaOrig="660" w:dyaOrig="360">
                <v:shape id="_x0000_i1054" type="#_x0000_t75" style="width:32.45pt;height:18.25pt" o:ole="">
                  <v:imagedata r:id="rId103" o:title=""/>
                </v:shape>
                <o:OLEObject Type="Embed" ProgID="Equation.DSMT4" ShapeID="_x0000_i1054" DrawAspect="Content" ObjectID="_1528446408" r:id="rId104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1568C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81568C">
              <w:rPr>
                <w:spacing w:val="10"/>
                <w:position w:val="-12"/>
                <w:sz w:val="22"/>
                <w:szCs w:val="22"/>
              </w:rPr>
              <w:object w:dxaOrig="760" w:dyaOrig="360">
                <v:shape id="_x0000_i1055" type="#_x0000_t75" style="width:39.05pt;height:18.25pt" o:ole="">
                  <v:imagedata r:id="rId105" o:title=""/>
                </v:shape>
                <o:OLEObject Type="Embed" ProgID="Equation.DSMT4" ShapeID="_x0000_i1055" DrawAspect="Content" ObjectID="_1528446409" r:id="rId106"/>
              </w:object>
            </w:r>
          </w:p>
        </w:tc>
      </w:tr>
      <w:tr w:rsidR="008D60E2" w:rsidRPr="006F253B" w:rsidTr="005B593A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6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5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64</w:t>
            </w:r>
          </w:p>
        </w:tc>
      </w:tr>
      <w:tr w:rsidR="008D60E2" w:rsidRPr="006F253B" w:rsidTr="005B593A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4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4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45</w:t>
            </w:r>
          </w:p>
        </w:tc>
      </w:tr>
      <w:tr w:rsidR="008D60E2" w:rsidRPr="006F253B" w:rsidTr="005B593A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5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4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49</w:t>
            </w:r>
          </w:p>
        </w:tc>
      </w:tr>
      <w:tr w:rsidR="008D60E2" w:rsidRPr="006F253B" w:rsidTr="005B593A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2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0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ind w:leftChars="-45" w:left="-14" w:hangingChars="39" w:hanging="94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60E2" w:rsidRPr="006F253B" w:rsidRDefault="008D60E2" w:rsidP="00F935B4">
            <w:pPr>
              <w:spacing w:line="320" w:lineRule="atLeast"/>
              <w:jc w:val="center"/>
              <w:rPr>
                <w:spacing w:val="10"/>
                <w:sz w:val="22"/>
                <w:szCs w:val="22"/>
              </w:rPr>
            </w:pPr>
            <w:r w:rsidRPr="006F253B">
              <w:rPr>
                <w:spacing w:val="10"/>
                <w:sz w:val="22"/>
                <w:szCs w:val="22"/>
              </w:rPr>
              <w:t>0.09</w:t>
            </w:r>
          </w:p>
        </w:tc>
      </w:tr>
    </w:tbl>
    <w:p w:rsidR="008D60E2" w:rsidRPr="006F253B" w:rsidRDefault="008D60E2" w:rsidP="00D6666E">
      <w:pPr>
        <w:pStyle w:val="TIT10"/>
        <w:spacing w:beforeLines="75" w:afterLines="25" w:after="60" w:line="360" w:lineRule="exact"/>
        <w:ind w:hanging="6"/>
        <w:rPr>
          <w:spacing w:val="10"/>
        </w:rPr>
      </w:pPr>
      <w:r w:rsidRPr="006F253B">
        <w:rPr>
          <w:rFonts w:hint="eastAsia"/>
          <w:spacing w:val="10"/>
        </w:rPr>
        <w:t>試問下列哪一</w:t>
      </w:r>
      <w:r w:rsidR="00B21A38" w:rsidRPr="006F253B">
        <w:rPr>
          <w:rFonts w:hint="eastAsia"/>
          <w:spacing w:val="10"/>
        </w:rPr>
        <w:t>數字最接近</w:t>
      </w:r>
      <w:r w:rsidR="00D0299B" w:rsidRPr="006F253B">
        <w:rPr>
          <w:spacing w:val="10"/>
          <w:position w:val="-14"/>
        </w:rPr>
        <w:object w:dxaOrig="2360" w:dyaOrig="420">
          <v:shape id="_x0000_i1056" type="#_x0000_t75" style="width:118.65pt;height:21.8pt" o:ole="">
            <v:imagedata r:id="rId107" o:title=""/>
          </v:shape>
          <o:OLEObject Type="Embed" ProgID="Equation.DSMT4" ShapeID="_x0000_i1056" DrawAspect="Content" ObjectID="_1528446410" r:id="rId108"/>
        </w:object>
      </w:r>
      <w:r w:rsidRPr="006F253B">
        <w:rPr>
          <w:rFonts w:hint="eastAsia"/>
          <w:spacing w:val="10"/>
        </w:rPr>
        <w:t>反應的平衡常數？</w:t>
      </w:r>
    </w:p>
    <w:p w:rsidR="008D60E2" w:rsidRPr="006F253B" w:rsidRDefault="008D60E2" w:rsidP="009A529E">
      <w:pPr>
        <w:pStyle w:val="ABCDE"/>
        <w:rPr>
          <w:spacing w:val="10"/>
        </w:rPr>
      </w:pPr>
      <w:r w:rsidRPr="006F253B">
        <w:rPr>
          <w:spacing w:val="10"/>
        </w:rPr>
        <w:t>(A)11.7</w:t>
      </w:r>
      <w:r w:rsidRPr="006F253B">
        <w:rPr>
          <w:rFonts w:hint="eastAsia"/>
          <w:spacing w:val="10"/>
        </w:rPr>
        <w:tab/>
      </w:r>
      <w:r w:rsidRPr="006F253B">
        <w:rPr>
          <w:spacing w:val="10"/>
        </w:rPr>
        <w:t>(B)7.56</w:t>
      </w:r>
      <w:r w:rsidRPr="006F253B">
        <w:rPr>
          <w:rFonts w:hint="eastAsia"/>
          <w:spacing w:val="10"/>
        </w:rPr>
        <w:tab/>
      </w:r>
      <w:r w:rsidRPr="006F253B">
        <w:rPr>
          <w:spacing w:val="10"/>
        </w:rPr>
        <w:t>(C)</w:t>
      </w:r>
      <w:r w:rsidR="005B593A" w:rsidRPr="005B593A">
        <w:rPr>
          <w:spacing w:val="10"/>
          <w:position w:val="-6"/>
        </w:rPr>
        <w:object w:dxaOrig="840" w:dyaOrig="300">
          <v:shape id="_x0000_i1057" type="#_x0000_t75" style="width:41.05pt;height:15.7pt" o:ole="">
            <v:imagedata r:id="rId109" o:title=""/>
          </v:shape>
          <o:OLEObject Type="Embed" ProgID="Equation.DSMT4" ShapeID="_x0000_i1057" DrawAspect="Content" ObjectID="_1528446411" r:id="rId110"/>
        </w:object>
      </w:r>
      <w:r w:rsidRPr="006F253B">
        <w:rPr>
          <w:rFonts w:hint="eastAsia"/>
          <w:spacing w:val="10"/>
        </w:rPr>
        <w:tab/>
      </w:r>
      <w:r w:rsidRPr="006F253B">
        <w:rPr>
          <w:spacing w:val="10"/>
        </w:rPr>
        <w:t>(D)</w:t>
      </w:r>
      <w:r w:rsidR="005B593A" w:rsidRPr="005B593A">
        <w:rPr>
          <w:spacing w:val="10"/>
          <w:position w:val="-6"/>
        </w:rPr>
        <w:object w:dxaOrig="840" w:dyaOrig="300">
          <v:shape id="_x0000_i1058" type="#_x0000_t75" style="width:41.05pt;height:15.7pt" o:ole="">
            <v:imagedata r:id="rId111" o:title=""/>
          </v:shape>
          <o:OLEObject Type="Embed" ProgID="Equation.DSMT4" ShapeID="_x0000_i1058" DrawAspect="Content" ObjectID="_1528446412" r:id="rId112"/>
        </w:object>
      </w:r>
      <w:r w:rsidRPr="006F253B">
        <w:rPr>
          <w:rFonts w:hint="eastAsia"/>
          <w:spacing w:val="10"/>
        </w:rPr>
        <w:tab/>
      </w:r>
      <w:r w:rsidRPr="006F253B">
        <w:rPr>
          <w:spacing w:val="10"/>
        </w:rPr>
        <w:t>(E)</w:t>
      </w:r>
      <w:r w:rsidR="005B593A" w:rsidRPr="005B593A">
        <w:rPr>
          <w:spacing w:val="10"/>
          <w:position w:val="-6"/>
        </w:rPr>
        <w:object w:dxaOrig="859" w:dyaOrig="300">
          <v:shape id="_x0000_i1059" type="#_x0000_t75" style="width:42.6pt;height:15.7pt" o:ole="">
            <v:imagedata r:id="rId113" o:title=""/>
          </v:shape>
          <o:OLEObject Type="Embed" ProgID="Equation.DSMT4" ShapeID="_x0000_i1059" DrawAspect="Content" ObjectID="_1528446413" r:id="rId114"/>
        </w:object>
      </w:r>
    </w:p>
    <w:p w:rsidR="008D60E2" w:rsidRPr="006F253B" w:rsidRDefault="00F935B4" w:rsidP="00D0299B">
      <w:pPr>
        <w:pStyle w:val="TIT10"/>
        <w:spacing w:beforeLines="25" w:before="60"/>
        <w:rPr>
          <w:spacing w:val="10"/>
        </w:rPr>
      </w:pPr>
      <w:r w:rsidRPr="00D0299B"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2075520" behindDoc="0" locked="0" layoutInCell="1" allowOverlap="1">
                <wp:simplePos x="0" y="0"/>
                <wp:positionH relativeFrom="column">
                  <wp:posOffset>302895</wp:posOffset>
                </wp:positionH>
                <wp:positionV relativeFrom="paragraph">
                  <wp:posOffset>520065</wp:posOffset>
                </wp:positionV>
                <wp:extent cx="5614670" cy="1715135"/>
                <wp:effectExtent l="0" t="0" r="5080" b="0"/>
                <wp:wrapTopAndBottom/>
                <wp:docPr id="566" name="群組 5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4670" cy="1715135"/>
                          <a:chOff x="0" y="0"/>
                          <a:chExt cx="5615286" cy="1715135"/>
                        </a:xfrm>
                      </wpg:grpSpPr>
                      <wpg:grpSp>
                        <wpg:cNvPr id="563" name="群組 563"/>
                        <wpg:cNvGrpSpPr/>
                        <wpg:grpSpPr>
                          <a:xfrm>
                            <a:off x="0" y="0"/>
                            <a:ext cx="2590800" cy="1715135"/>
                            <a:chOff x="0" y="0"/>
                            <a:chExt cx="2590800" cy="1715233"/>
                          </a:xfrm>
                        </wpg:grpSpPr>
                        <wpg:grpSp>
                          <wpg:cNvPr id="562" name="群組 562"/>
                          <wpg:cNvGrpSpPr/>
                          <wpg:grpSpPr>
                            <a:xfrm>
                              <a:off x="58616" y="0"/>
                              <a:ext cx="2476207" cy="1480771"/>
                              <a:chOff x="0" y="0"/>
                              <a:chExt cx="2476207" cy="1480771"/>
                            </a:xfrm>
                          </wpg:grpSpPr>
                          <pic:pic xmlns:pic="http://schemas.openxmlformats.org/drawingml/2006/picture">
                            <pic:nvPicPr>
                              <pic:cNvPr id="295" name="圖片 29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96277" y="0"/>
                                <a:ext cx="1979930" cy="12414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9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6430" y="35169"/>
                                <a:ext cx="234315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491188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9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0000" y="496277"/>
                                <a:ext cx="257810" cy="1873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 w:rsidP="00491188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9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1753" y="816708"/>
                                <a:ext cx="214630" cy="1873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 w:rsidP="00491188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1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43877"/>
                                <a:ext cx="461010" cy="5543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反應物</w:t>
                                  </w:r>
                                </w:p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濃度</w:t>
                                  </w:r>
                                </w:p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[A]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1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15292" y="1293446"/>
                                <a:ext cx="539115" cy="1873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時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5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27908"/>
                              <a:ext cx="2590800" cy="187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FB057A" w:rsidRDefault="00152A39" w:rsidP="00491188">
                                <w:pPr>
                                  <w:jc w:val="center"/>
                                  <w:rPr>
                                    <w:spacing w:val="-4"/>
                                    <w:sz w:val="20"/>
                                    <w:szCs w:val="22"/>
                                  </w:rPr>
                                </w:pPr>
                                <w:r w:rsidRPr="00FB057A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圖</w:t>
                                </w:r>
                                <w:r w:rsidRPr="00FB057A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2</w:t>
                                </w:r>
                                <w:r w:rsidRPr="00FB057A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、反應物</w:t>
                                </w:r>
                                <w:r w:rsidRPr="00FB057A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A</w:t>
                                </w:r>
                                <w:r w:rsidRPr="00FB057A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的濃度隨時間變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565" name="群組 565"/>
                        <wpg:cNvGrpSpPr/>
                        <wpg:grpSpPr>
                          <a:xfrm>
                            <a:off x="2968876" y="0"/>
                            <a:ext cx="2646410" cy="1713600"/>
                            <a:chOff x="-54385" y="0"/>
                            <a:chExt cx="2645185" cy="1715233"/>
                          </a:xfrm>
                        </wpg:grpSpPr>
                        <wpg:grpSp>
                          <wpg:cNvPr id="564" name="群組 564"/>
                          <wpg:cNvGrpSpPr/>
                          <wpg:grpSpPr>
                            <a:xfrm>
                              <a:off x="-54385" y="0"/>
                              <a:ext cx="2643915" cy="1469244"/>
                              <a:chOff x="-54385" y="0"/>
                              <a:chExt cx="2643915" cy="1469244"/>
                            </a:xfrm>
                          </wpg:grpSpPr>
                          <pic:pic xmlns:pic="http://schemas.openxmlformats.org/drawingml/2006/picture">
                            <pic:nvPicPr>
                              <pic:cNvPr id="296" name="圖片 29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609600" y="0"/>
                                <a:ext cx="1979930" cy="12414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30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59169" y="50800"/>
                                <a:ext cx="194945" cy="1835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 w:rsidP="00491188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戊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0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8492" y="527539"/>
                                <a:ext cx="179705" cy="2025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 w:rsidP="00491188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己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1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4984" y="840154"/>
                                <a:ext cx="191135" cy="1835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491188" w:rsidRDefault="00152A39" w:rsidP="00491188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庚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1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4385" y="336062"/>
                                <a:ext cx="620804" cy="5702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反應速率</w:t>
                                  </w:r>
                                </w:p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580" w:dyaOrig="620">
                                      <v:shape id="_x0000_i1116" type="#_x0000_t75" style="width:29.4pt;height:30.95pt" o:ole="">
                                        <v:imagedata r:id="rId117" o:title=""/>
                                      </v:shape>
                                      <o:OLEObject Type="Embed" ProgID="Equation.DSMT4" ShapeID="_x0000_i1116" DrawAspect="Content" ObjectID="_1528446470" r:id="rId1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1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3230" y="1289539"/>
                                <a:ext cx="937260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反應物濃度</w:t>
                                  </w:r>
                                  <w:r w:rsidRPr="00FC6ED6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[A]</w:t>
                                  </w:r>
                                </w:p>
                                <w:p w:rsidR="00152A39" w:rsidRPr="00FC6ED6" w:rsidRDefault="00152A39" w:rsidP="0049118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5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27908"/>
                              <a:ext cx="2590800" cy="187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F935B4" w:rsidRDefault="00152A39" w:rsidP="00491188">
                                <w:pPr>
                                  <w:jc w:val="center"/>
                                  <w:rPr>
                                    <w:spacing w:val="-4"/>
                                    <w:sz w:val="18"/>
                                    <w:szCs w:val="22"/>
                                  </w:rPr>
                                </w:pPr>
                                <w:r w:rsidRPr="00F935B4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圖</w:t>
                                </w:r>
                                <w:r w:rsidRPr="00F935B4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3</w:t>
                                </w:r>
                                <w:r w:rsidRPr="00F935B4">
                                  <w:rPr>
                                    <w:rFonts w:hint="eastAsia"/>
                                    <w:spacing w:val="10"/>
                                    <w:sz w:val="22"/>
                                  </w:rPr>
                                  <w:t>、反應速率隨反應物濃度變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566" o:spid="_x0000_s1121" style="position:absolute;left:0;text-align:left;margin-left:23.85pt;margin-top:40.95pt;width:442.1pt;height:135.05pt;z-index:252075520" coordsize="56152,171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">
                <v:group id="群組 563" o:spid="_x0000_s1122" style="position:absolute;width:25908;height:17151" coordsize="25908,17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group id="群組 562" o:spid="_x0000_s1123" style="position:absolute;left:586;width:24762;height:14807" coordsize="24762,14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  <v:shape id="圖片 295" o:spid="_x0000_s1124" type="#_x0000_t75" style="position:absolute;left:4962;width:19800;height:124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6BZPFAAAA3AAAAA8AAABkcnMvZG93bnJldi54bWxEj0FrAjEUhO8F/0N4Qi9FsxXa6moUEQot&#10;0kNV0ONz89wsu3lZktTd/nsjFHocZuYbZrHqbSOu5EPlWMHzOANBXDhdcangsH8fTUGEiKyxcUwK&#10;finAajl4WGCuXcffdN3FUiQIhxwVmBjbXMpQGLIYxq4lTt7FeYsxSV9K7bFLcNvISZa9SosVpwWD&#10;LW0MFfXuxyo4Ovralm/7bd1Vn091cfLWbM5KPQ779RxEpD7+h//aH1rBZPYC9zPpCMjl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2+gWTxQAAANwAAAAPAAAAAAAAAAAAAAAA&#10;AJ8CAABkcnMvZG93bnJldi54bWxQSwUGAAAAAAQABAD3AAAAkQMAAAAA&#10;">
                      <v:imagedata r:id="rId119" o:title=""/>
                      <v:path arrowok="t"/>
                    </v:shape>
                    <v:shape id="_x0000_s1125" type="#_x0000_t202" style="position:absolute;left:13364;top:351;width:2343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g9YMUA&#10;AADcAAAADwAAAGRycy9kb3ducmV2LnhtbESPQWvCQBSE7wX/w/KE3upGD9ZEVxFpQShIY3rw+Mw+&#10;k8Xs25hdNf77bkHocZiZb5jFqreNuFHnjWMF41ECgrh02nCl4Kf4fJuB8AFZY+OYFDzIw2o5eFlg&#10;pt2dc7rtQyUihH2GCuoQ2kxKX9Zk0Y9cSxy9k+sshii7SuoO7xFuGzlJkqm0aDgu1NjSpqbyvL9a&#10;BesD5x/msjt+56fcFEWa8Nf0rNTrsF/PQQTqw3/42d5qBZP0Hf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GD1gxQAAANwAAAAPAAAAAAAAAAAAAAAAAJgCAABkcnMv&#10;ZG93bnJldi54bWxQSwUGAAAAAAQABAD1AAAAigMAAAAA&#10;" filled="f" stroked="f">
                      <v:textbox inset="0,0,0,0">
                        <w:txbxContent>
                          <w:p w:rsidR="00152A39" w:rsidRPr="00491188" w:rsidRDefault="00152A39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491188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_x0000_s1126" type="#_x0000_t202" style="position:absolute;left:12700;top:4962;width:2578;height:18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pEsAA&#10;AADcAAAADwAAAGRycy9kb3ducmV2LnhtbERPTYvCMBC9L/gfwgje1lQPotUoIgqCINbuYY9jM7bB&#10;ZlKbqN1/vzkIHh/ve7HqbC2e1HrjWMFomIAgLpw2XCr4yXffUxA+IGusHZOCP/KwWva+Fphq9+KM&#10;nudQihjCPkUFVQhNKqUvKrLoh64hjtzVtRZDhG0pdYuvGG5rOU6SibRoODZU2NCmouJ2flgF61/O&#10;tuZ+vJyya2byfJbwYXJTatDv1nMQgbrwEb/de61gPItr45l4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epEsAAAADcAAAADwAAAAAAAAAAAAAAAACYAgAAZHJzL2Rvd25y&#10;ZXYueG1sUEsFBgAAAAAEAAQA9QAAAIUDAAAAAA==&#10;" filled="f" stroked="f">
                      <v:textbox inset="0,0,0,0">
                        <w:txbxContent>
                          <w:p w:rsidR="00152A39" w:rsidRPr="00491188" w:rsidRDefault="00152A39" w:rsidP="0049118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_x0000_s1127" type="#_x0000_t202" style="position:absolute;left:9417;top:8167;width:2146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sMicQA&#10;AADcAAAADwAAAGRycy9kb3ducmV2LnhtbESPQWvCQBSE7wX/w/KE3upGD2Kiq4hYEAqlMR48PrPP&#10;ZDH7Ns2umv77riB4HGbmG2ax6m0jbtR541jBeJSAIC6dNlwpOBSfHzMQPiBrbByTgj/ysFoO3haY&#10;aXfnnG77UIkIYZ+hgjqENpPSlzVZ9CPXEkfv7DqLIcqukrrDe4TbRk6SZCotGo4LNba0qam87K9W&#10;wfrI+db8fp9+8nNuiiJN+Gt6Uep92K/nIAL14RV+tndawSRN4XEmHg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LDInEAAAA3AAAAA8AAAAAAAAAAAAAAAAAmAIAAGRycy9k&#10;b3ducmV2LnhtbFBLBQYAAAAABAAEAPUAAACJAwAAAAA=&#10;" filled="f" stroked="f">
                      <v:textbox inset="0,0,0,0">
                        <w:txbxContent>
                          <w:p w:rsidR="00152A39" w:rsidRPr="00491188" w:rsidRDefault="00152A39" w:rsidP="0049118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_x0000_s1128" type="#_x0000_t202" style="position:absolute;top:3438;width:4610;height:5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Wl1c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Wl1cMAAADcAAAADwAAAAAAAAAAAAAAAACYAgAAZHJzL2Rv&#10;d25yZXYueG1sUEsFBgAAAAAEAAQA9QAAAIgDAAAAAA==&#10;" filled="f" stroked="f">
                      <v:textbox inset="0,0,0,0">
                        <w:txbxContent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反應物</w:t>
                            </w:r>
                          </w:p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濃度</w:t>
                            </w:r>
                          </w:p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[A]</w:t>
                            </w:r>
                          </w:p>
                        </w:txbxContent>
                      </v:textbox>
                    </v:shape>
                    <v:shape id="_x0000_s1129" type="#_x0000_t202" style="position:absolute;left:12152;top:12934;width:5392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1X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r1XMYAAADcAAAADwAAAAAAAAAAAAAAAACYAgAAZHJz&#10;L2Rvd25yZXYueG1sUEsFBgAAAAAEAAQA9QAAAIsDAAAAAA==&#10;" filled="f" stroked="f">
                      <v:textbox inset="0,0,0,0">
                        <w:txbxContent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時間</w:t>
                            </w:r>
                          </w:p>
                        </w:txbxContent>
                      </v:textbox>
                    </v:shape>
                  </v:group>
                  <v:shape id="_x0000_s1130" type="#_x0000_t202" style="position:absolute;top:15279;width:25908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4YVsIA&#10;AADcAAAADwAAAGRycy9kb3ducmV2LnhtbERPz2vCMBS+D/wfwhN2m6mDlV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jhhWwgAAANwAAAAPAAAAAAAAAAAAAAAAAJgCAABkcnMvZG93&#10;bnJldi54bWxQSwUGAAAAAAQABAD1AAAAhwMAAAAA&#10;" filled="f" stroked="f">
                    <v:textbox inset="0,0,0,0">
                      <w:txbxContent>
                        <w:p w:rsidR="00152A39" w:rsidRPr="00FB057A" w:rsidRDefault="00152A39" w:rsidP="00491188">
                          <w:pPr>
                            <w:jc w:val="center"/>
                            <w:rPr>
                              <w:spacing w:val="-4"/>
                              <w:sz w:val="20"/>
                              <w:szCs w:val="22"/>
                            </w:rPr>
                          </w:pPr>
                          <w:r w:rsidRPr="00FB057A">
                            <w:rPr>
                              <w:rFonts w:hint="eastAsia"/>
                              <w:spacing w:val="10"/>
                              <w:sz w:val="22"/>
                            </w:rPr>
                            <w:t>圖</w:t>
                          </w:r>
                          <w:r w:rsidRPr="00FB057A">
                            <w:rPr>
                              <w:rFonts w:hint="eastAsia"/>
                              <w:spacing w:val="10"/>
                              <w:sz w:val="22"/>
                            </w:rPr>
                            <w:t>2</w:t>
                          </w:r>
                          <w:r w:rsidRPr="00FB057A">
                            <w:rPr>
                              <w:rFonts w:hint="eastAsia"/>
                              <w:spacing w:val="10"/>
                              <w:sz w:val="22"/>
                            </w:rPr>
                            <w:t>、反應物</w:t>
                          </w:r>
                          <w:r w:rsidRPr="00FB057A">
                            <w:rPr>
                              <w:rFonts w:hint="eastAsia"/>
                              <w:spacing w:val="10"/>
                              <w:sz w:val="22"/>
                            </w:rPr>
                            <w:t>A</w:t>
                          </w:r>
                          <w:r w:rsidRPr="00FB057A">
                            <w:rPr>
                              <w:rFonts w:hint="eastAsia"/>
                              <w:spacing w:val="10"/>
                              <w:sz w:val="22"/>
                            </w:rPr>
                            <w:t>的濃度隨時間變化</w:t>
                          </w:r>
                        </w:p>
                      </w:txbxContent>
                    </v:textbox>
                  </v:shape>
                </v:group>
                <v:group id="群組 565" o:spid="_x0000_s1131" style="position:absolute;left:29688;width:26464;height:17136" coordorigin="-543" coordsize="26451,17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<v:group id="群組 564" o:spid="_x0000_s1132" style="position:absolute;left:-543;width:26438;height:14692" coordorigin="-543" coordsize="26439,14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<v:shape id="圖片 296" o:spid="_x0000_s1133" type="#_x0000_t75" style="position:absolute;left:6096;width:19799;height:124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+uR3FAAAA3AAAAA8AAABkcnMvZG93bnJldi54bWxEj0FrAjEUhO8F/0N4greadS2iW6OIVOih&#10;FNRWe3xsXneXJi/bJOr235uC4HGY+WaY+bKzRpzJh8axgtEwA0FcOt1wpeBjv3mcgggRWaNxTAr+&#10;KMBy0XuYY6Hdhbd03sVKpBIOBSqoY2wLKUNZk8UwdC1x8r6dtxiT9JXUHi+p3BqZZ9lEWmw4LdTY&#10;0rqm8md3sgry/CX/su9m+jQeHf3vZ3V4M0er1KDfrZ5BROriPXyjX3XiZhP4P5OOgFxc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4vrkdxQAAANwAAAAPAAAAAAAAAAAAAAAA&#10;AJ8CAABkcnMvZG93bnJldi54bWxQSwUGAAAAAAQABAD3AAAAkQMAAAAA&#10;">
                      <v:imagedata r:id="rId120" o:title=""/>
                      <v:path arrowok="t"/>
                    </v:shape>
                    <v:shape id="_x0000_s1134" type="#_x0000_t202" style="position:absolute;left:15591;top:508;width:1950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o/DsEA&#10;AADcAAAADwAAAGRycy9kb3ducmV2LnhtbERPz2vCMBS+D/wfwhN2m4kbyKxGEdlAGIi1Hjw+m2cb&#10;bF66Jmr335uDsOPH93u+7F0jbtQF61nDeKRAEJfeWK40HIrvt08QISIbbDyThj8KsFwMXuaYGX/n&#10;nG77WIkUwiFDDXWMbSZlKGtyGEa+JU7c2XcOY4JdJU2H9xTuGvmu1EQ6tJwaamxpXVN52V+dhtWR&#10;8y/7uz3t8nNui2Kq+Gdy0fp12K9mICL18V/8dG+Mhg+V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aPw7BAAAA3AAAAA8AAAAAAAAAAAAAAAAAmAIAAGRycy9kb3du&#10;cmV2LnhtbFBLBQYAAAAABAAEAPUAAACGAwAAAAA=&#10;" filled="f" stroked="f">
                      <v:textbox inset="0,0,0,0">
                        <w:txbxContent>
                          <w:p w:rsidR="00152A39" w:rsidRPr="00491188" w:rsidRDefault="00152A39" w:rsidP="0049118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戊</w:t>
                            </w:r>
                          </w:p>
                        </w:txbxContent>
                      </v:textbox>
                    </v:shape>
                    <v:shape id="_x0000_s1135" type="#_x0000_t202" style="position:absolute;left:14184;top:5275;width:1797;height:20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alcUA&#10;AADcAAAADwAAAGRycy9kb3ducmV2LnhtbESPQWsCMRSE70L/Q3iF3jTRgt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VpqVxQAAANwAAAAPAAAAAAAAAAAAAAAAAJgCAABkcnMv&#10;ZG93bnJldi54bWxQSwUGAAAAAAQABAD1AAAAigMAAAAA&#10;" filled="f" stroked="f">
                      <v:textbox inset="0,0,0,0">
                        <w:txbxContent>
                          <w:p w:rsidR="00152A39" w:rsidRPr="00491188" w:rsidRDefault="00152A39" w:rsidP="0049118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己</w:t>
                            </w:r>
                          </w:p>
                        </w:txbxContent>
                      </v:textbox>
                    </v:shape>
                    <v:shape id="_x0000_s1136" type="#_x0000_t202" style="position:absolute;left:8049;top:8401;width:1912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QKS8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QKS8YAAADcAAAADwAAAAAAAAAAAAAAAACYAgAAZHJz&#10;L2Rvd25yZXYueG1sUEsFBgAAAAAEAAQA9QAAAIsDAAAAAA==&#10;" filled="f" stroked="f">
                      <v:textbox inset="0,0,0,0">
                        <w:txbxContent>
                          <w:p w:rsidR="00152A39" w:rsidRPr="00491188" w:rsidRDefault="00152A39" w:rsidP="0049118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庚</w:t>
                            </w:r>
                          </w:p>
                        </w:txbxContent>
                      </v:textbox>
                    </v:shape>
                    <v:shape id="_x0000_s1137" type="#_x0000_t202" style="position:absolute;left:-543;top:3360;width:6207;height:5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    <v:textbox inset="0,0,0,0">
                        <w:txbxContent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反應速率</w:t>
                            </w:r>
                          </w:p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580" w:dyaOrig="620">
                                <v:shape id="_x0000_i1116" type="#_x0000_t75" style="width:29.4pt;height:30.95pt" o:ole="">
                                  <v:imagedata r:id="rId117" o:title=""/>
                                </v:shape>
                                <o:OLEObject Type="Embed" ProgID="Equation.DSMT4" ShapeID="_x0000_i1116" DrawAspect="Content" ObjectID="_1528446470" r:id="rId121"/>
                              </w:object>
                            </w:r>
                          </w:p>
                        </w:txbxContent>
                      </v:textbox>
                    </v:shape>
                    <v:shape id="_x0000_s1138" type="#_x0000_t202" style="position:absolute;left:11332;top:12895;width:9372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NtKM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NtKMYAAADcAAAADwAAAAAAAAAAAAAAAACYAgAAZHJz&#10;L2Rvd25yZXYueG1sUEsFBgAAAAAEAAQA9QAAAIsDAAAAAA==&#10;" filled="f" stroked="f">
                      <v:textbox inset="0,0,0,0">
                        <w:txbxContent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反應物濃度</w:t>
                            </w:r>
                            <w:r w:rsidRPr="00FC6ED6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[A]</w:t>
                            </w:r>
                          </w:p>
                          <w:p w:rsidR="00152A39" w:rsidRPr="00FC6ED6" w:rsidRDefault="00152A39" w:rsidP="00491188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1139" type="#_x0000_t202" style="position:absolute;top:15279;width:25908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K9zcUA&#10;AADcAAAADwAAAGRycy9kb3ducmV2LnhtbESPQWvCQBSE74L/YXlCb7qx0F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wr3NxQAAANwAAAAPAAAAAAAAAAAAAAAAAJgCAABkcnMv&#10;ZG93bnJldi54bWxQSwUGAAAAAAQABAD1AAAAigMAAAAA&#10;" filled="f" stroked="f">
                    <v:textbox inset="0,0,0,0">
                      <w:txbxContent>
                        <w:p w:rsidR="00152A39" w:rsidRPr="00F935B4" w:rsidRDefault="00152A39" w:rsidP="00491188">
                          <w:pPr>
                            <w:jc w:val="center"/>
                            <w:rPr>
                              <w:spacing w:val="-4"/>
                              <w:sz w:val="18"/>
                              <w:szCs w:val="22"/>
                            </w:rPr>
                          </w:pPr>
                          <w:r w:rsidRPr="00F935B4">
                            <w:rPr>
                              <w:rFonts w:hint="eastAsia"/>
                              <w:spacing w:val="10"/>
                              <w:sz w:val="22"/>
                            </w:rPr>
                            <w:t>圖</w:t>
                          </w:r>
                          <w:r w:rsidRPr="00F935B4">
                            <w:rPr>
                              <w:rFonts w:hint="eastAsia"/>
                              <w:spacing w:val="10"/>
                              <w:sz w:val="22"/>
                            </w:rPr>
                            <w:t>3</w:t>
                          </w:r>
                          <w:r w:rsidRPr="00F935B4">
                            <w:rPr>
                              <w:rFonts w:hint="eastAsia"/>
                              <w:spacing w:val="10"/>
                              <w:sz w:val="22"/>
                            </w:rPr>
                            <w:t>、反應速率隨反應物濃度變化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8D60E2" w:rsidRPr="006F253B">
        <w:rPr>
          <w:rFonts w:hint="eastAsia"/>
          <w:spacing w:val="10"/>
        </w:rPr>
        <w:t>12.</w:t>
      </w:r>
      <w:r w:rsidR="008D60E2" w:rsidRPr="006F253B">
        <w:rPr>
          <w:rFonts w:hint="eastAsia"/>
          <w:spacing w:val="10"/>
        </w:rPr>
        <w:tab/>
      </w:r>
      <w:r w:rsidR="008D60E2" w:rsidRPr="006F253B">
        <w:rPr>
          <w:rFonts w:hint="eastAsia"/>
          <w:spacing w:val="10"/>
        </w:rPr>
        <w:t>圖</w:t>
      </w:r>
      <w:r w:rsidR="00DB4FBA" w:rsidRPr="006F253B">
        <w:rPr>
          <w:rFonts w:hint="eastAsia"/>
          <w:spacing w:val="10"/>
        </w:rPr>
        <w:t>2</w:t>
      </w:r>
      <w:r w:rsidR="008D60E2" w:rsidRPr="006F253B">
        <w:rPr>
          <w:rFonts w:hint="eastAsia"/>
          <w:spacing w:val="10"/>
        </w:rPr>
        <w:t>為一級反應</w:t>
      </w:r>
      <w:r w:rsidR="008D60E2" w:rsidRPr="006F253B">
        <w:rPr>
          <w:rFonts w:hint="eastAsia"/>
          <w:spacing w:val="10"/>
        </w:rPr>
        <w:t>A</w:t>
      </w:r>
      <w:r w:rsidR="008D60E2" w:rsidRPr="006F253B">
        <w:rPr>
          <w:spacing w:val="10"/>
        </w:rPr>
        <w:t>→</w:t>
      </w:r>
      <w:r w:rsidR="008D60E2" w:rsidRPr="006F253B">
        <w:rPr>
          <w:rFonts w:hint="eastAsia"/>
          <w:spacing w:val="10"/>
        </w:rPr>
        <w:t>B</w:t>
      </w:r>
      <w:r w:rsidR="008D60E2" w:rsidRPr="006F253B">
        <w:rPr>
          <w:rFonts w:hint="eastAsia"/>
          <w:spacing w:val="10"/>
        </w:rPr>
        <w:t>的反應物濃度與時間</w:t>
      </w:r>
      <w:r w:rsidR="005E3286" w:rsidRPr="006F253B">
        <w:rPr>
          <w:rFonts w:hint="eastAsia"/>
          <w:spacing w:val="10"/>
        </w:rPr>
        <w:t>的關係圖。</w:t>
      </w:r>
      <w:r w:rsidR="00DB4FBA" w:rsidRPr="006F253B">
        <w:rPr>
          <w:rFonts w:hint="eastAsia"/>
          <w:spacing w:val="10"/>
        </w:rPr>
        <w:t>圖</w:t>
      </w:r>
      <w:r w:rsidR="00DB4FBA" w:rsidRPr="006F253B">
        <w:rPr>
          <w:rFonts w:hint="eastAsia"/>
          <w:spacing w:val="10"/>
        </w:rPr>
        <w:t>3</w:t>
      </w:r>
      <w:r w:rsidR="00DB4FBA" w:rsidRPr="006F253B">
        <w:rPr>
          <w:rFonts w:hint="eastAsia"/>
          <w:spacing w:val="10"/>
        </w:rPr>
        <w:t>為</w:t>
      </w:r>
      <w:r w:rsidR="008D60E2" w:rsidRPr="006F253B">
        <w:rPr>
          <w:rFonts w:hint="eastAsia"/>
          <w:spacing w:val="10"/>
        </w:rPr>
        <w:t>反應速率與反應物濃度的關係圖</w:t>
      </w:r>
      <w:r w:rsidR="00DB4FBA" w:rsidRPr="006F253B">
        <w:rPr>
          <w:rFonts w:hint="eastAsia"/>
          <w:spacing w:val="10"/>
        </w:rPr>
        <w:t>。</w:t>
      </w:r>
    </w:p>
    <w:p w:rsidR="008D60E2" w:rsidRPr="009056BF" w:rsidRDefault="00DB4FBA" w:rsidP="00D6666E">
      <w:pPr>
        <w:pStyle w:val="tit1"/>
        <w:spacing w:beforeLines="75" w:before="180"/>
        <w:rPr>
          <w:spacing w:val="10"/>
          <w:lang w:val="en-US"/>
        </w:rPr>
      </w:pPr>
      <w:r w:rsidRPr="009056BF">
        <w:rPr>
          <w:rFonts w:hint="eastAsia"/>
          <w:spacing w:val="10"/>
          <w:lang w:val="en-US"/>
        </w:rPr>
        <w:t>試問哪兩條關係線能正確描述此一級反應？</w:t>
      </w:r>
    </w:p>
    <w:p w:rsidR="008D60E2" w:rsidRPr="006F253B" w:rsidRDefault="008D60E2" w:rsidP="008D60E2">
      <w:pPr>
        <w:pStyle w:val="ABCDE"/>
        <w:rPr>
          <w:spacing w:val="10"/>
        </w:rPr>
      </w:pPr>
      <w:r w:rsidRPr="006F253B">
        <w:rPr>
          <w:spacing w:val="10"/>
        </w:rPr>
        <w:t>(A)</w:t>
      </w:r>
      <w:r w:rsidRPr="006F253B">
        <w:rPr>
          <w:spacing w:val="10"/>
        </w:rPr>
        <w:t>甲與己</w:t>
      </w:r>
      <w:r w:rsidRPr="006F253B">
        <w:rPr>
          <w:spacing w:val="10"/>
        </w:rPr>
        <w:tab/>
        <w:t>(B)</w:t>
      </w:r>
      <w:r w:rsidRPr="006F253B">
        <w:rPr>
          <w:spacing w:val="10"/>
        </w:rPr>
        <w:t>乙與庚</w:t>
      </w:r>
      <w:r w:rsidRPr="006F253B">
        <w:rPr>
          <w:spacing w:val="10"/>
        </w:rPr>
        <w:tab/>
        <w:t>(C)</w:t>
      </w:r>
      <w:r w:rsidRPr="006F253B">
        <w:rPr>
          <w:spacing w:val="10"/>
        </w:rPr>
        <w:t>丙與戊</w:t>
      </w:r>
      <w:r w:rsidRPr="006F253B">
        <w:rPr>
          <w:spacing w:val="10"/>
        </w:rPr>
        <w:tab/>
        <w:t>(D)</w:t>
      </w:r>
      <w:r w:rsidR="00440C37" w:rsidRPr="006F253B">
        <w:rPr>
          <w:spacing w:val="10"/>
        </w:rPr>
        <w:t>丙與己</w:t>
      </w:r>
      <w:r w:rsidRPr="006F253B">
        <w:rPr>
          <w:spacing w:val="10"/>
        </w:rPr>
        <w:tab/>
        <w:t>(E)</w:t>
      </w:r>
      <w:r w:rsidR="00440C37" w:rsidRPr="006F253B">
        <w:rPr>
          <w:spacing w:val="10"/>
        </w:rPr>
        <w:t>甲與庚</w:t>
      </w:r>
    </w:p>
    <w:p w:rsidR="008D60E2" w:rsidRPr="004E6C42" w:rsidRDefault="008D60E2" w:rsidP="00D0299B">
      <w:pPr>
        <w:pStyle w:val="TIT10"/>
        <w:spacing w:beforeLines="25" w:before="60"/>
        <w:rPr>
          <w:spacing w:val="10"/>
        </w:rPr>
      </w:pPr>
      <w:r w:rsidRPr="006F253B">
        <w:rPr>
          <w:rFonts w:hint="eastAsia"/>
          <w:spacing w:val="10"/>
        </w:rPr>
        <w:t>13.</w:t>
      </w:r>
      <w:r w:rsidRPr="006F253B">
        <w:rPr>
          <w:rFonts w:hint="eastAsia"/>
          <w:spacing w:val="10"/>
        </w:rPr>
        <w:tab/>
      </w:r>
      <w:r w:rsidRPr="006F253B">
        <w:rPr>
          <w:rFonts w:hint="eastAsia"/>
          <w:spacing w:val="10"/>
        </w:rPr>
        <w:t>圖</w:t>
      </w:r>
      <w:r w:rsidR="00DB4FBA" w:rsidRPr="006F253B">
        <w:rPr>
          <w:rFonts w:hint="eastAsia"/>
          <w:spacing w:val="10"/>
        </w:rPr>
        <w:t>4</w:t>
      </w:r>
      <w:r w:rsidRPr="006F253B">
        <w:rPr>
          <w:rFonts w:hint="eastAsia"/>
          <w:spacing w:val="10"/>
        </w:rPr>
        <w:t>中甲、乙、丙三條曲線，為氣體分子的運動速率與相對分子數目的分布關係。</w:t>
      </w:r>
      <w:r w:rsidR="00DB4FBA" w:rsidRPr="004E6C42">
        <w:rPr>
          <w:rFonts w:hint="eastAsia"/>
          <w:spacing w:val="10"/>
        </w:rPr>
        <w:t>若</w:t>
      </w:r>
      <w:r w:rsidRPr="004E6C42">
        <w:rPr>
          <w:rFonts w:hint="eastAsia"/>
          <w:spacing w:val="10"/>
        </w:rPr>
        <w:t>根據圖</w:t>
      </w:r>
      <w:r w:rsidR="00DB4FBA" w:rsidRPr="004E6C42">
        <w:rPr>
          <w:rFonts w:hint="eastAsia"/>
          <w:spacing w:val="10"/>
        </w:rPr>
        <w:t>4</w:t>
      </w:r>
      <w:r w:rsidRPr="004E6C42">
        <w:rPr>
          <w:rFonts w:hint="eastAsia"/>
          <w:spacing w:val="10"/>
        </w:rPr>
        <w:t>，則下列敘述，哪一項正確</w:t>
      </w:r>
      <w:r w:rsidR="004E6C42">
        <w:rPr>
          <w:rFonts w:hint="eastAsia"/>
          <w:spacing w:val="10"/>
        </w:rPr>
        <w:t>？</w:t>
      </w:r>
    </w:p>
    <w:p w:rsidR="00B03F7A" w:rsidRDefault="005C3949" w:rsidP="00B03F7A">
      <w:pPr>
        <w:pStyle w:val="ABCDE"/>
        <w:ind w:left="709" w:hanging="340"/>
        <w:rPr>
          <w:rFonts w:hAnsi="新細明體"/>
          <w:spacing w:val="10"/>
        </w:rPr>
      </w:pPr>
      <w:r>
        <w:rPr>
          <w:rFonts w:hAnsi="新細明體"/>
          <w:noProof/>
          <w:spacing w:val="10"/>
        </w:rPr>
        <mc:AlternateContent>
          <mc:Choice Requires="wpg">
            <w:drawing>
              <wp:anchor distT="0" distB="0" distL="114300" distR="114300" simplePos="0" relativeHeight="251990528" behindDoc="0" locked="0" layoutInCell="1" allowOverlap="1">
                <wp:simplePos x="0" y="0"/>
                <wp:positionH relativeFrom="column">
                  <wp:posOffset>3423920</wp:posOffset>
                </wp:positionH>
                <wp:positionV relativeFrom="paragraph">
                  <wp:posOffset>178452</wp:posOffset>
                </wp:positionV>
                <wp:extent cx="2427605" cy="1987516"/>
                <wp:effectExtent l="0" t="0" r="0" b="0"/>
                <wp:wrapSquare wrapText="bothSides"/>
                <wp:docPr id="568" name="群組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7605" cy="1987516"/>
                          <a:chOff x="0" y="-16507"/>
                          <a:chExt cx="2428223" cy="1989098"/>
                        </a:xfrm>
                      </wpg:grpSpPr>
                      <wps:wsp>
                        <wps:cNvPr id="2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39113" y="1697001"/>
                            <a:ext cx="51816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491188" w:rsidRDefault="00152A39" w:rsidP="009A529E">
                              <w:pPr>
                                <w:spacing w:line="26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67" name="群組 567"/>
                        <wpg:cNvGrpSpPr/>
                        <wpg:grpSpPr>
                          <a:xfrm>
                            <a:off x="0" y="-16507"/>
                            <a:ext cx="2428223" cy="1708782"/>
                            <a:chOff x="41192" y="-16511"/>
                            <a:chExt cx="2428855" cy="1709213"/>
                          </a:xfrm>
                        </wpg:grpSpPr>
                        <pic:pic xmlns:pic="http://schemas.openxmlformats.org/drawingml/2006/picture">
                          <pic:nvPicPr>
                            <pic:cNvPr id="519" name="圖片 5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54227" y="0"/>
                              <a:ext cx="2115820" cy="140081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979" y="-16511"/>
                              <a:ext cx="403707" cy="2803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491188" w:rsidRDefault="00152A39" w:rsidP="00546F4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91188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6779" y="230660"/>
                              <a:ext cx="403860" cy="2800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491188" w:rsidRDefault="00152A39" w:rsidP="00546F4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6909" y="584853"/>
                              <a:ext cx="404977" cy="2803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491188" w:rsidRDefault="00152A39" w:rsidP="00546F4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92" y="131821"/>
                              <a:ext cx="231448" cy="10547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Pr="00491188" w:rsidRDefault="00152A39" w:rsidP="00546F4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相對分子數目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  <wps:wsp>
                          <wps:cNvPr id="5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1536" y="1416906"/>
                              <a:ext cx="518534" cy="2757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2A39" w:rsidRDefault="00152A39" w:rsidP="009A529E">
                                <w:pPr>
                                  <w:spacing w:line="260" w:lineRule="exac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速率</w:t>
                                </w:r>
                              </w:p>
                              <w:p w:rsidR="00152A39" w:rsidRPr="00491188" w:rsidRDefault="00152A39" w:rsidP="009A529E">
                                <w:pPr>
                                  <w:spacing w:line="260" w:lineRule="exac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568" o:spid="_x0000_s1140" style="position:absolute;left:0;text-align:left;margin-left:269.6pt;margin-top:14.05pt;width:191.15pt;height:156.5pt;z-index:251990528;mso-height-relative:margin" coordorigin=",-165" coordsize="24282,198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">
                <v:shape id="_x0000_s1141" type="#_x0000_t202" style="position:absolute;left:9391;top:16970;width:5181;height:2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<v:textbox>
                    <w:txbxContent>
                      <w:p w:rsidR="00152A39" w:rsidRPr="00491188" w:rsidRDefault="00152A39" w:rsidP="009A529E">
                        <w:pPr>
                          <w:spacing w:line="260" w:lineRule="exac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group id="群組 567" o:spid="_x0000_s1142" style="position:absolute;top:-165;width:24282;height:17087" coordorigin="411,-165" coordsize="24288,17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<v:shape id="圖片 519" o:spid="_x0000_s1143" type="#_x0000_t75" style="position:absolute;left:3542;width:21158;height:140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4RpU3DAAAA3AAAAA8AAABkcnMvZG93bnJldi54bWxET01rwkAUvAv9D8sr9KabCJE2uoZSCbRC&#10;D41eentmn0kw+zbsbmP8926h0NsM88Vsisn0YiTnO8sK0kUCgri2uuNGwfFQzp9B+ICssbdMCm7k&#10;odg+zDaYa3vlLxqr0IhYwj5HBW0IQy6lr1sy6Bd2II7a2TqDIVLXSO3wGstNL5dJspIGO44LLQ70&#10;1lJ9qX6MgiH7zNyR9P70UX7v0htFMK6UenqcXtcgAk3h3/yXftcKsvQFfs/EIyC3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hGlTcMAAADcAAAADwAAAAAAAAAAAAAAAACf&#10;AgAAZHJzL2Rvd25yZXYueG1sUEsFBgAAAAAEAAQA9wAAAI8DAAAAAA==&#10;">
                    <v:imagedata r:id="rId123" o:title=""/>
                    <v:path arrowok="t"/>
                  </v:shape>
                  <v:shape id="_x0000_s1144" type="#_x0000_t202" style="position:absolute;left:6919;top:-165;width:4037;height:2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5CgL4A&#10;AADcAAAADwAAAGRycy9kb3ducmV2LnhtbERPTYvCMBC9C/6HMII3TRVclq5RRFfw4GXd7n1oxqbY&#10;TEoza+u/NwfB4+N9r7eDb9SdulgHNrCYZ6CIy2BrrgwUv8fZJ6goyBabwGTgQRG2m/FojbkNPf/Q&#10;/SKVSiEcczTgRNpc61g68hjnoSVO3DV0HiXBrtK2wz6F+0Yvs+xDe6w5NThsae+ovF3+vQERu1s8&#10;im8fT3/D+dC7rFxhYcx0Muy+QAkN8ha/3CdrYLVM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7uQoC+AAAA3AAAAA8AAAAAAAAAAAAAAAAAmAIAAGRycy9kb3ducmV2&#10;LnhtbFBLBQYAAAAABAAEAPUAAACDAwAAAAA=&#10;" filled="f" stroked="f">
                    <v:textbox style="mso-fit-shape-to-text:t">
                      <w:txbxContent>
                        <w:p w:rsidR="00152A39" w:rsidRPr="00491188" w:rsidRDefault="00152A39" w:rsidP="00546F4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491188">
                            <w:rPr>
                              <w:rFonts w:hint="eastAsia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145" type="#_x0000_t202" style="position:absolute;left:9967;top:2306;width:4039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LnG8IA&#10;AADcAAAADwAAAGRycy9kb3ducmV2LnhtbESPQWvCQBSE7wX/w/IEb3UTwVKiq4i24KGX2nh/ZJ/Z&#10;YPZtyD5N/PduodDjMDPfMOvt6Ft1pz42gQ3k8wwUcRVsw7WB8ufz9R1UFGSLbWAy8KAI283kZY2F&#10;DQN/0/0ktUoQjgUacCJdoXWsHHmM89ARJ+8Seo+SZF9r2+OQ4L7Viyx70x4bTgsOO9o7qq6nmzcg&#10;Ynf5o/zw8Xgevw6Dy6ollsbMpuNuBUpolP/wX/toDSwXOfyeSUdAb5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oucbwgAAANwAAAAPAAAAAAAAAAAAAAAAAJgCAABkcnMvZG93&#10;bnJldi54bWxQSwUGAAAAAAQABAD1AAAAhwMAAAAA&#10;" filled="f" stroked="f">
                    <v:textbox style="mso-fit-shape-to-text:t">
                      <w:txbxContent>
                        <w:p w:rsidR="00152A39" w:rsidRPr="00491188" w:rsidRDefault="00152A39" w:rsidP="00546F4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146" type="#_x0000_t202" style="position:absolute;left:14169;top:5848;width:4049;height:2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B5bMIA&#10;AADcAAAADwAAAGRycy9kb3ducmV2LnhtbESPwWrDMBBE74H+g9hCb4kcQ0JxI5uQtpBDL0md+2Jt&#10;LRNrZaxt7Px9VSj0OMzMG2ZXzb5XNxpjF9jAepWBIm6C7bg1UH++L59BRUG22AcmA3eKUJUPix0W&#10;Nkx8ottZWpUgHAs04ESGQuvYOPIYV2EgTt5XGD1KkmOr7YhTgvte51m21R47TgsOBzo4aq7nb29A&#10;xO7X9/rNx+Nl/nidXNZssDbm6XHev4ASmuU//Nc+WgObPIffM+kI6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cHlswgAAANwAAAAPAAAAAAAAAAAAAAAAAJgCAABkcnMvZG93&#10;bnJldi54bWxQSwUGAAAAAAQABAD1AAAAhwMAAAAA&#10;" filled="f" stroked="f">
                    <v:textbox style="mso-fit-shape-to-text:t">
                      <w:txbxContent>
                        <w:p w:rsidR="00152A39" w:rsidRPr="00491188" w:rsidRDefault="00152A39" w:rsidP="00546F4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147" type="#_x0000_t202" style="position:absolute;left:411;top:1318;width:2315;height:10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ydbsMA&#10;AADcAAAADwAAAGRycy9kb3ducmV2LnhtbESPQWvCQBSE7wX/w/KE3upGraWkboIotl5NveT22H0m&#10;wd23Ibtq+u+7hYLHYWa+Ydbl6Ky40RA6zwrmswwEsfam40bB6Xv/8g4iRGSD1jMp+KEAZTF5WmNu&#10;/J2PdKtiIxKEQ44K2hj7XMqgW3IYZr4nTt7ZDw5jkkMjzYD3BHdWLrLsTTrsOC202NO2JX2prk5B&#10;va2t9Pq00l/HpcRNtfu09U6p5+m4+QARaYyP8H/7YBSsFq/wdyYdAVn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3ydbsMAAADcAAAADwAAAAAAAAAAAAAAAACYAgAAZHJzL2Rv&#10;d25yZXYueG1sUEsFBgAAAAAEAAQA9QAAAIgDAAAAAA==&#10;" filled="f" stroked="f">
                    <v:textbox style="layout-flow:vertical-ideographic" inset="0,0,0,0">
                      <w:txbxContent>
                        <w:p w:rsidR="00152A39" w:rsidRPr="00491188" w:rsidRDefault="00152A39" w:rsidP="00546F4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相對分子數目</w:t>
                          </w:r>
                        </w:p>
                      </w:txbxContent>
                    </v:textbox>
                  </v:shape>
                  <v:shape id="_x0000_s1148" type="#_x0000_t202" style="position:absolute;left:11615;top:14169;width:5185;height:2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      <v:textbox>
                      <w:txbxContent>
                        <w:p w:rsidR="00152A39" w:rsidRDefault="00152A39" w:rsidP="009A529E">
                          <w:pPr>
                            <w:spacing w:line="260" w:lineRule="exac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速率</w:t>
                          </w:r>
                        </w:p>
                        <w:p w:rsidR="00152A39" w:rsidRPr="00491188" w:rsidRDefault="00152A39" w:rsidP="009A529E">
                          <w:pPr>
                            <w:spacing w:line="260" w:lineRule="exac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D60E2" w:rsidRPr="006F253B">
        <w:rPr>
          <w:rFonts w:hAnsi="新細明體"/>
          <w:spacing w:val="10"/>
        </w:rPr>
        <w:t>(A)</w:t>
      </w:r>
      <w:r w:rsidR="008D60E2" w:rsidRPr="006F253B">
        <w:rPr>
          <w:rFonts w:hAnsi="新細明體" w:hint="eastAsia"/>
          <w:spacing w:val="10"/>
        </w:rPr>
        <w:t>若曲線代表三種不同氣體分子，在同溫下的分子運動速率分布，則丙的平均動能最大</w:t>
      </w:r>
    </w:p>
    <w:p w:rsidR="00B03F7A" w:rsidRDefault="008D60E2" w:rsidP="00B03F7A">
      <w:pPr>
        <w:pStyle w:val="ABCDE"/>
        <w:ind w:left="709" w:hanging="340"/>
        <w:rPr>
          <w:rFonts w:hAnsi="新細明體"/>
          <w:spacing w:val="10"/>
        </w:rPr>
      </w:pPr>
      <w:r w:rsidRPr="006F253B">
        <w:rPr>
          <w:rFonts w:hAnsi="新細明體"/>
          <w:spacing w:val="10"/>
        </w:rPr>
        <w:t>(B)</w:t>
      </w:r>
      <w:r w:rsidRPr="006F253B">
        <w:rPr>
          <w:rFonts w:hAnsi="新細明體" w:hint="eastAsia"/>
          <w:spacing w:val="10"/>
        </w:rPr>
        <w:t>若曲線代表三種不同氣體分子，在同溫下的分子運動速率分布，則甲一定是雙原子分子</w:t>
      </w:r>
    </w:p>
    <w:p w:rsidR="00B03F7A" w:rsidRDefault="008D60E2" w:rsidP="00B03F7A">
      <w:pPr>
        <w:pStyle w:val="ABCDE"/>
        <w:ind w:left="709" w:hanging="340"/>
        <w:rPr>
          <w:rFonts w:hAnsi="新細明體"/>
          <w:spacing w:val="10"/>
        </w:rPr>
      </w:pPr>
      <w:r w:rsidRPr="006F253B">
        <w:rPr>
          <w:rFonts w:hAnsi="新細明體"/>
          <w:spacing w:val="10"/>
        </w:rPr>
        <w:t>(C)</w:t>
      </w:r>
      <w:r w:rsidRPr="006F253B">
        <w:rPr>
          <w:rFonts w:hAnsi="新細明體" w:hint="eastAsia"/>
          <w:spacing w:val="10"/>
        </w:rPr>
        <w:t>若曲線代表三種不同氣體分子，在同溫下的分子運動速率分布，則平均速率的大小依序為甲</w:t>
      </w:r>
      <w:r w:rsidR="005C3949">
        <w:rPr>
          <w:rFonts w:hAnsi="新細明體" w:hint="eastAsia"/>
          <w:spacing w:val="10"/>
        </w:rPr>
        <w:t>＞</w:t>
      </w:r>
      <w:r w:rsidRPr="006F253B">
        <w:rPr>
          <w:rFonts w:hAnsi="新細明體" w:hint="eastAsia"/>
          <w:spacing w:val="10"/>
        </w:rPr>
        <w:t>乙</w:t>
      </w:r>
      <w:r w:rsidR="005C3949">
        <w:rPr>
          <w:rFonts w:hAnsi="新細明體" w:hint="eastAsia"/>
          <w:spacing w:val="10"/>
        </w:rPr>
        <w:t>＞</w:t>
      </w:r>
      <w:r w:rsidRPr="006F253B">
        <w:rPr>
          <w:rFonts w:hAnsi="新細明體" w:hint="eastAsia"/>
          <w:spacing w:val="10"/>
        </w:rPr>
        <w:t>丙</w:t>
      </w:r>
    </w:p>
    <w:p w:rsidR="00B03F7A" w:rsidRDefault="008D60E2" w:rsidP="00B03F7A">
      <w:pPr>
        <w:pStyle w:val="ABCDE"/>
        <w:ind w:left="709" w:hanging="340"/>
        <w:rPr>
          <w:rFonts w:hAnsi="新細明體"/>
          <w:spacing w:val="10"/>
        </w:rPr>
      </w:pPr>
      <w:r w:rsidRPr="006F253B">
        <w:rPr>
          <w:rFonts w:hAnsi="新細明體"/>
          <w:spacing w:val="10"/>
        </w:rPr>
        <w:t>(D)</w:t>
      </w:r>
      <w:r w:rsidRPr="006F253B">
        <w:rPr>
          <w:rFonts w:hAnsi="新細明體" w:hint="eastAsia"/>
          <w:spacing w:val="10"/>
        </w:rPr>
        <w:t>若曲線代表</w:t>
      </w:r>
      <w:r w:rsidR="007A11D2" w:rsidRPr="006F253B">
        <w:rPr>
          <w:rFonts w:hAnsi="新細明體" w:hint="eastAsia"/>
          <w:spacing w:val="10"/>
        </w:rPr>
        <w:t>氮氣</w:t>
      </w:r>
      <w:r w:rsidRPr="006F253B">
        <w:rPr>
          <w:rFonts w:hAnsi="新細明體" w:hint="eastAsia"/>
          <w:spacing w:val="10"/>
        </w:rPr>
        <w:t>在三種不同</w:t>
      </w:r>
      <w:r w:rsidR="00E3061C" w:rsidRPr="006F253B">
        <w:rPr>
          <w:rFonts w:hAnsi="新細明體" w:hint="eastAsia"/>
          <w:spacing w:val="10"/>
        </w:rPr>
        <w:t>溫度</w:t>
      </w:r>
      <w:r w:rsidRPr="006F253B">
        <w:rPr>
          <w:rFonts w:hAnsi="新細明體" w:hint="eastAsia"/>
          <w:spacing w:val="10"/>
        </w:rPr>
        <w:t>的分子運動速率分布，則甲的平均動能最高</w:t>
      </w:r>
    </w:p>
    <w:p w:rsidR="008D60E2" w:rsidRPr="006F253B" w:rsidRDefault="008D60E2" w:rsidP="00B03F7A">
      <w:pPr>
        <w:pStyle w:val="ABCDE"/>
        <w:ind w:left="709" w:hanging="340"/>
        <w:rPr>
          <w:rFonts w:hAnsi="新細明體"/>
          <w:spacing w:val="10"/>
        </w:rPr>
      </w:pPr>
      <w:r w:rsidRPr="006F253B">
        <w:rPr>
          <w:rFonts w:hAnsi="新細明體"/>
          <w:spacing w:val="10"/>
        </w:rPr>
        <w:t>(E)</w:t>
      </w:r>
      <w:r w:rsidRPr="006F253B">
        <w:rPr>
          <w:rFonts w:hAnsi="新細明體" w:hint="eastAsia"/>
          <w:spacing w:val="10"/>
        </w:rPr>
        <w:t>若曲線代表</w:t>
      </w:r>
      <w:r w:rsidR="00CD0ABC" w:rsidRPr="006F253B">
        <w:rPr>
          <w:rFonts w:hAnsi="新細明體" w:hint="eastAsia"/>
          <w:spacing w:val="10"/>
        </w:rPr>
        <w:t>氮氣</w:t>
      </w:r>
      <w:r w:rsidRPr="006F253B">
        <w:rPr>
          <w:rFonts w:hAnsi="新細明體" w:hint="eastAsia"/>
          <w:spacing w:val="10"/>
        </w:rPr>
        <w:t>在三種不同溫度</w:t>
      </w:r>
      <w:r w:rsidR="00E3061C" w:rsidRPr="006F253B">
        <w:rPr>
          <w:rFonts w:hAnsi="新細明體" w:hint="eastAsia"/>
          <w:spacing w:val="10"/>
        </w:rPr>
        <w:t>的</w:t>
      </w:r>
      <w:r w:rsidRPr="006F253B">
        <w:rPr>
          <w:rFonts w:hAnsi="新細明體" w:hint="eastAsia"/>
          <w:spacing w:val="10"/>
        </w:rPr>
        <w:t>分子運動速率分布，則甲的溫度最低</w:t>
      </w:r>
    </w:p>
    <w:p w:rsidR="00C7014E" w:rsidRDefault="00C7014E">
      <w:pPr>
        <w:widowControl/>
        <w:rPr>
          <w:spacing w:val="10"/>
          <w:sz w:val="22"/>
          <w:szCs w:val="22"/>
          <w:lang w:val="zh-TW"/>
        </w:rPr>
      </w:pPr>
      <w:r>
        <w:rPr>
          <w:spacing w:val="10"/>
        </w:rPr>
        <w:br w:type="page"/>
      </w:r>
    </w:p>
    <w:p w:rsidR="005C3949" w:rsidRPr="00A35744" w:rsidRDefault="0080424F" w:rsidP="00A35744">
      <w:pPr>
        <w:pStyle w:val="TIT10"/>
        <w:spacing w:beforeLines="25" w:before="60" w:line="330" w:lineRule="atLeast"/>
        <w:rPr>
          <w:spacing w:val="10"/>
        </w:rPr>
      </w:pPr>
      <w:r w:rsidRPr="00A35744">
        <w:rPr>
          <w:rFonts w:hint="eastAsia"/>
          <w:spacing w:val="10"/>
        </w:rPr>
        <w:lastRenderedPageBreak/>
        <w:t>14.</w:t>
      </w:r>
      <w:r w:rsidRPr="00A35744">
        <w:rPr>
          <w:rFonts w:hint="eastAsia"/>
          <w:spacing w:val="10"/>
        </w:rPr>
        <w:tab/>
      </w:r>
      <w:r w:rsidR="00CD0ABC" w:rsidRPr="00A35744">
        <w:rPr>
          <w:rFonts w:hint="eastAsia"/>
          <w:spacing w:val="10"/>
        </w:rPr>
        <w:t>下列反應是製造氫氣的重要方法之一</w:t>
      </w:r>
    </w:p>
    <w:p w:rsidR="008C4EE9" w:rsidRPr="00A35744" w:rsidRDefault="008C4EE9" w:rsidP="00A35744">
      <w:pPr>
        <w:pStyle w:val="tit1"/>
        <w:spacing w:line="330" w:lineRule="atLeast"/>
        <w:jc w:val="center"/>
        <w:rPr>
          <w:spacing w:val="10"/>
          <w:lang w:val="en-US"/>
        </w:rPr>
      </w:pPr>
      <w:r w:rsidRPr="00A35744">
        <w:rPr>
          <w:rFonts w:hint="eastAsia"/>
          <w:spacing w:val="10"/>
          <w:position w:val="-10"/>
          <w:lang w:val="en-US"/>
        </w:rPr>
        <w:object w:dxaOrig="5140" w:dyaOrig="380">
          <v:shape id="_x0000_i1060" type="#_x0000_t75" style="width:255.4pt;height:18.75pt" o:ole="">
            <v:imagedata r:id="rId124" o:title=""/>
          </v:shape>
          <o:OLEObject Type="Embed" ProgID="Equation.DSMT4" ShapeID="_x0000_i1060" DrawAspect="Content" ObjectID="_1528446414" r:id="rId125"/>
        </w:object>
      </w:r>
    </w:p>
    <w:p w:rsidR="00CD0ABC" w:rsidRPr="00A35744" w:rsidRDefault="00CD0ABC" w:rsidP="00A35744">
      <w:pPr>
        <w:pStyle w:val="tit1"/>
        <w:spacing w:line="330" w:lineRule="atLeast"/>
        <w:rPr>
          <w:spacing w:val="10"/>
          <w:lang w:val="en-US"/>
        </w:rPr>
      </w:pPr>
      <w:r w:rsidRPr="00A35744">
        <w:rPr>
          <w:rFonts w:hint="eastAsia"/>
          <w:spacing w:val="10"/>
          <w:lang w:val="en-US"/>
        </w:rPr>
        <w:t>當反應達平衡後，</w:t>
      </w:r>
      <w:r w:rsidR="0081568C">
        <w:rPr>
          <w:rFonts w:hint="eastAsia"/>
          <w:spacing w:val="10"/>
          <w:lang w:val="en-US"/>
        </w:rPr>
        <w:t>若</w:t>
      </w:r>
      <w:r w:rsidRPr="00A35744">
        <w:rPr>
          <w:rFonts w:hint="eastAsia"/>
          <w:spacing w:val="10"/>
          <w:lang w:val="en-US"/>
        </w:rPr>
        <w:t>改變此反應的條件，</w:t>
      </w:r>
      <w:r w:rsidR="00E3061C" w:rsidRPr="00A35744">
        <w:rPr>
          <w:rFonts w:hint="eastAsia"/>
          <w:spacing w:val="10"/>
          <w:lang w:val="en-US"/>
        </w:rPr>
        <w:t>則</w:t>
      </w:r>
      <w:r w:rsidRPr="00A35744">
        <w:rPr>
          <w:rFonts w:hint="eastAsia"/>
          <w:spacing w:val="10"/>
          <w:lang w:val="en-US"/>
        </w:rPr>
        <w:t>下列有關反應平衡位置移動的敘述，哪一個正確？</w:t>
      </w:r>
    </w:p>
    <w:p w:rsidR="00EF22C1" w:rsidRPr="00A35744" w:rsidRDefault="00CD0ABC" w:rsidP="00BC5B54">
      <w:pPr>
        <w:pStyle w:val="AB18pt"/>
      </w:pPr>
      <w:r w:rsidRPr="00A35744">
        <w:t>(A)</w:t>
      </w:r>
      <w:r w:rsidR="00440C37" w:rsidRPr="00A35744">
        <w:rPr>
          <w:rFonts w:hint="eastAsia"/>
        </w:rPr>
        <w:t>增加壓力，平衡向產物方向移動</w:t>
      </w:r>
      <w:r w:rsidR="00EF22C1" w:rsidRPr="00A35744">
        <w:tab/>
      </w:r>
      <w:r w:rsidRPr="00A35744">
        <w:t>(B)</w:t>
      </w:r>
      <w:r w:rsidRPr="00A35744">
        <w:t>將溫度提高，平衡向反應物方向移動</w:t>
      </w:r>
    </w:p>
    <w:p w:rsidR="00CD0ABC" w:rsidRPr="00A35744" w:rsidRDefault="00CD0ABC" w:rsidP="00BC5B54">
      <w:pPr>
        <w:pStyle w:val="AB18pt"/>
      </w:pPr>
      <w:r w:rsidRPr="00A35744">
        <w:rPr>
          <w:rFonts w:hint="eastAsia"/>
        </w:rPr>
        <w:t>(C)</w:t>
      </w:r>
      <w:r w:rsidRPr="00A35744">
        <w:rPr>
          <w:rFonts w:hint="eastAsia"/>
        </w:rPr>
        <w:t>加入鈍氣，平衡向反應物方向移動</w:t>
      </w:r>
      <w:r w:rsidR="00EF22C1" w:rsidRPr="00A35744">
        <w:rPr>
          <w:rFonts w:hint="eastAsia"/>
        </w:rPr>
        <w:tab/>
      </w:r>
      <w:r w:rsidRPr="00A35744">
        <w:rPr>
          <w:rFonts w:hint="eastAsia"/>
        </w:rPr>
        <w:t>(D)</w:t>
      </w:r>
      <w:r w:rsidRPr="00A35744">
        <w:rPr>
          <w:rFonts w:hint="eastAsia"/>
        </w:rPr>
        <w:t>增加</w:t>
      </w:r>
      <w:r w:rsidR="008C4EE9" w:rsidRPr="00A35744">
        <w:rPr>
          <w:position w:val="-6"/>
        </w:rPr>
        <w:object w:dxaOrig="300" w:dyaOrig="260">
          <v:shape id="_x0000_i1061" type="#_x0000_t75" style="width:15.7pt;height:12.7pt" o:ole="">
            <v:imagedata r:id="rId126" o:title=""/>
          </v:shape>
          <o:OLEObject Type="Embed" ProgID="Equation.DSMT4" ShapeID="_x0000_i1061" DrawAspect="Content" ObjectID="_1528446415" r:id="rId127"/>
        </w:object>
      </w:r>
      <w:r w:rsidRPr="00A35744">
        <w:rPr>
          <w:rFonts w:hint="eastAsia"/>
        </w:rPr>
        <w:t>的量，平衡向反應物方向移動</w:t>
      </w:r>
    </w:p>
    <w:p w:rsidR="00CD0ABC" w:rsidRPr="00A35744" w:rsidRDefault="00CD0ABC" w:rsidP="00BC5B54">
      <w:pPr>
        <w:pStyle w:val="AB18pt"/>
      </w:pPr>
      <w:r w:rsidRPr="00A35744">
        <w:rPr>
          <w:rFonts w:hint="eastAsia"/>
        </w:rPr>
        <w:t>(E)</w:t>
      </w:r>
      <w:r w:rsidR="00440C37" w:rsidRPr="00A35744">
        <w:t>將</w:t>
      </w:r>
      <w:r w:rsidR="008C4EE9" w:rsidRPr="00A35744">
        <w:rPr>
          <w:position w:val="-10"/>
        </w:rPr>
        <w:object w:dxaOrig="740" w:dyaOrig="320">
          <v:shape id="_x0000_i1062" type="#_x0000_t75" style="width:37.5pt;height:16.75pt" o:ole="">
            <v:imagedata r:id="rId128" o:title=""/>
          </v:shape>
          <o:OLEObject Type="Embed" ProgID="Equation.DSMT4" ShapeID="_x0000_i1062" DrawAspect="Content" ObjectID="_1528446416" r:id="rId129"/>
        </w:object>
      </w:r>
      <w:r w:rsidR="00440C37" w:rsidRPr="00A35744">
        <w:t>完全移除，不會改變平衡位置</w:t>
      </w:r>
    </w:p>
    <w:p w:rsidR="00CD0ABC" w:rsidRPr="00A35744" w:rsidRDefault="00CD0ABC" w:rsidP="00A35744">
      <w:pPr>
        <w:pStyle w:val="TIT10"/>
        <w:spacing w:beforeLines="25" w:before="60" w:line="330" w:lineRule="atLeast"/>
        <w:rPr>
          <w:spacing w:val="10"/>
        </w:rPr>
      </w:pPr>
      <w:r w:rsidRPr="00A35744">
        <w:rPr>
          <w:rFonts w:hint="eastAsia"/>
          <w:spacing w:val="10"/>
        </w:rPr>
        <w:t>15.</w:t>
      </w:r>
      <w:r w:rsidRPr="00A35744">
        <w:rPr>
          <w:rFonts w:hint="eastAsia"/>
          <w:spacing w:val="10"/>
        </w:rPr>
        <w:tab/>
      </w:r>
      <w:r w:rsidRPr="00A35744">
        <w:rPr>
          <w:rFonts w:hint="eastAsia"/>
          <w:spacing w:val="10"/>
        </w:rPr>
        <w:t>下列有關三種化合物</w:t>
      </w:r>
      <w:r w:rsidR="00FC6ED6" w:rsidRPr="00A35744">
        <w:rPr>
          <w:spacing w:val="10"/>
          <w:position w:val="-10"/>
        </w:rPr>
        <w:object w:dxaOrig="639" w:dyaOrig="320">
          <v:shape id="_x0000_i1063" type="#_x0000_t75" style="width:31.45pt;height:15.7pt" o:ole="">
            <v:imagedata r:id="rId130" o:title=""/>
          </v:shape>
          <o:OLEObject Type="Embed" ProgID="Equation.DSMT4" ShapeID="_x0000_i1063" DrawAspect="Content" ObjectID="_1528446417" r:id="rId131"/>
        </w:object>
      </w:r>
      <w:r w:rsidRPr="00A35744">
        <w:rPr>
          <w:rFonts w:hint="eastAsia"/>
          <w:spacing w:val="10"/>
        </w:rPr>
        <w:t>、</w:t>
      </w:r>
      <w:r w:rsidR="00FC6ED6" w:rsidRPr="00A35744">
        <w:rPr>
          <w:spacing w:val="10"/>
          <w:position w:val="-10"/>
        </w:rPr>
        <w:object w:dxaOrig="800" w:dyaOrig="320">
          <v:shape id="_x0000_i1064" type="#_x0000_t75" style="width:41.05pt;height:15.7pt" o:ole="">
            <v:imagedata r:id="rId132" o:title=""/>
          </v:shape>
          <o:OLEObject Type="Embed" ProgID="Equation.DSMT4" ShapeID="_x0000_i1064" DrawAspect="Content" ObjectID="_1528446418" r:id="rId133"/>
        </w:object>
      </w:r>
      <w:r w:rsidRPr="00A35744">
        <w:rPr>
          <w:rFonts w:hint="eastAsia"/>
          <w:spacing w:val="10"/>
        </w:rPr>
        <w:t>（乙酸）和</w:t>
      </w:r>
      <w:r w:rsidR="00FC6ED6" w:rsidRPr="00A35744">
        <w:rPr>
          <w:spacing w:val="10"/>
          <w:position w:val="-10"/>
        </w:rPr>
        <w:object w:dxaOrig="840" w:dyaOrig="320">
          <v:shape id="_x0000_i1065" type="#_x0000_t75" style="width:41.05pt;height:15.7pt" o:ole="">
            <v:imagedata r:id="rId134" o:title=""/>
          </v:shape>
          <o:OLEObject Type="Embed" ProgID="Equation.DSMT4" ShapeID="_x0000_i1065" DrawAspect="Content" ObjectID="_1528446419" r:id="rId135"/>
        </w:object>
      </w:r>
      <w:r w:rsidR="00D041C9" w:rsidRPr="00A35744">
        <w:rPr>
          <w:rFonts w:hint="eastAsia"/>
          <w:spacing w:val="10"/>
        </w:rPr>
        <w:t>（</w:t>
      </w:r>
      <w:r w:rsidRPr="00A35744">
        <w:rPr>
          <w:rFonts w:hint="eastAsia"/>
          <w:spacing w:val="10"/>
        </w:rPr>
        <w:t>葡萄糖</w:t>
      </w:r>
      <w:r w:rsidR="00D041C9" w:rsidRPr="00A35744">
        <w:rPr>
          <w:rFonts w:hint="eastAsia"/>
          <w:spacing w:val="10"/>
        </w:rPr>
        <w:t>）</w:t>
      </w:r>
      <w:r w:rsidRPr="00A35744">
        <w:rPr>
          <w:rFonts w:hint="eastAsia"/>
          <w:spacing w:val="10"/>
        </w:rPr>
        <w:t>的敘述，</w:t>
      </w:r>
      <w:r w:rsidR="00E3061C" w:rsidRPr="00A35744">
        <w:rPr>
          <w:rFonts w:hint="eastAsia"/>
          <w:spacing w:val="10"/>
        </w:rPr>
        <w:t>何者</w:t>
      </w:r>
      <w:r w:rsidRPr="00A35744">
        <w:rPr>
          <w:rFonts w:hint="eastAsia"/>
          <w:spacing w:val="10"/>
        </w:rPr>
        <w:t>正確</w:t>
      </w:r>
      <w:r w:rsidR="005025F5" w:rsidRPr="00A35744">
        <w:rPr>
          <w:rFonts w:hint="eastAsia"/>
          <w:spacing w:val="10"/>
        </w:rPr>
        <w:t>？</w:t>
      </w:r>
    </w:p>
    <w:p w:rsidR="00C7014E" w:rsidRPr="00A35744" w:rsidRDefault="00CD0ABC" w:rsidP="00BC5B54">
      <w:pPr>
        <w:pStyle w:val="AB18pt"/>
      </w:pPr>
      <w:r w:rsidRPr="00A35744">
        <w:t>(A)</w:t>
      </w:r>
      <w:r w:rsidRPr="00A35744">
        <w:rPr>
          <w:rFonts w:hint="eastAsia"/>
        </w:rPr>
        <w:t>三者互為同分異構物</w:t>
      </w:r>
      <w:r w:rsidR="00C7014E" w:rsidRPr="00A35744">
        <w:rPr>
          <w:rFonts w:hint="eastAsia"/>
        </w:rPr>
        <w:tab/>
      </w:r>
      <w:r w:rsidRPr="00A35744">
        <w:t>(B)</w:t>
      </w:r>
      <w:r w:rsidRPr="00A35744">
        <w:rPr>
          <w:rFonts w:hint="eastAsia"/>
        </w:rPr>
        <w:t>三者</w:t>
      </w:r>
      <w:r w:rsidR="00A96D6C" w:rsidRPr="00A35744">
        <w:rPr>
          <w:rFonts w:hint="eastAsia"/>
        </w:rPr>
        <w:t>含</w:t>
      </w:r>
      <w:r w:rsidRPr="00A35744">
        <w:rPr>
          <w:rFonts w:hint="eastAsia"/>
        </w:rPr>
        <w:t>碳</w:t>
      </w:r>
      <w:r w:rsidR="00684906" w:rsidRPr="00A35744">
        <w:rPr>
          <w:rFonts w:hint="eastAsia"/>
        </w:rPr>
        <w:t>的</w:t>
      </w:r>
      <w:r w:rsidR="0081568C">
        <w:rPr>
          <w:rFonts w:hint="eastAsia"/>
        </w:rPr>
        <w:t>質量</w:t>
      </w:r>
      <w:r w:rsidRPr="00A35744">
        <w:rPr>
          <w:rFonts w:hint="eastAsia"/>
        </w:rPr>
        <w:t>百分率相同</w:t>
      </w:r>
    </w:p>
    <w:p w:rsidR="00CD0ABC" w:rsidRPr="00A35744" w:rsidRDefault="00CD0ABC" w:rsidP="00BC5B54">
      <w:pPr>
        <w:pStyle w:val="AB18pt"/>
      </w:pPr>
      <w:r w:rsidRPr="00A35744">
        <w:t>(</w:t>
      </w:r>
      <w:r w:rsidRPr="00A35744">
        <w:rPr>
          <w:rFonts w:hint="eastAsia"/>
        </w:rPr>
        <w:t>C</w:t>
      </w:r>
      <w:r w:rsidRPr="00A35744">
        <w:t>)</w:t>
      </w:r>
      <w:r w:rsidRPr="00A35744">
        <w:rPr>
          <w:rFonts w:hint="eastAsia"/>
        </w:rPr>
        <w:t>三者皆可與鋅粉反應，產生氫氣</w:t>
      </w:r>
      <w:r w:rsidR="00C7014E" w:rsidRPr="00A35744">
        <w:rPr>
          <w:rFonts w:hint="eastAsia"/>
        </w:rPr>
        <w:tab/>
      </w:r>
      <w:r w:rsidRPr="00A35744">
        <w:t>(D)</w:t>
      </w:r>
      <w:r w:rsidRPr="00A35744">
        <w:rPr>
          <w:rFonts w:hint="eastAsia"/>
          <w:spacing w:val="2"/>
        </w:rPr>
        <w:t>三者皆可與斐林試劑反應，產生紅色沉澱</w:t>
      </w:r>
    </w:p>
    <w:p w:rsidR="00CD0ABC" w:rsidRPr="00A35744" w:rsidRDefault="00CD0ABC" w:rsidP="00BC5B54">
      <w:pPr>
        <w:pStyle w:val="AB18pt"/>
      </w:pPr>
      <w:r w:rsidRPr="00A35744">
        <w:t>(</w:t>
      </w:r>
      <w:r w:rsidRPr="00A35744">
        <w:rPr>
          <w:rFonts w:hint="eastAsia"/>
        </w:rPr>
        <w:t>E</w:t>
      </w:r>
      <w:r w:rsidRPr="00A35744">
        <w:t>)</w:t>
      </w:r>
      <w:r w:rsidRPr="00A35744">
        <w:rPr>
          <w:rFonts w:hint="eastAsia"/>
        </w:rPr>
        <w:t>三者與硝酸銀的氨水溶液反應，均產生銀鏡反應</w:t>
      </w:r>
    </w:p>
    <w:p w:rsidR="008D60E2" w:rsidRPr="00A35744" w:rsidRDefault="00CD0ABC" w:rsidP="00A35744">
      <w:pPr>
        <w:pStyle w:val="TIT10"/>
        <w:spacing w:beforeLines="25" w:before="60" w:line="330" w:lineRule="atLeast"/>
        <w:rPr>
          <w:spacing w:val="10"/>
        </w:rPr>
      </w:pPr>
      <w:r w:rsidRPr="00A35744">
        <w:rPr>
          <w:rFonts w:hint="eastAsia"/>
          <w:spacing w:val="10"/>
        </w:rPr>
        <w:t>16</w:t>
      </w:r>
      <w:r w:rsidR="008D60E2" w:rsidRPr="00A35744">
        <w:rPr>
          <w:rFonts w:hint="eastAsia"/>
          <w:spacing w:val="10"/>
        </w:rPr>
        <w:t>.</w:t>
      </w:r>
      <w:r w:rsidR="008D60E2" w:rsidRPr="00A35744">
        <w:rPr>
          <w:rFonts w:hint="eastAsia"/>
          <w:spacing w:val="10"/>
        </w:rPr>
        <w:tab/>
      </w:r>
      <w:r w:rsidR="008D60E2" w:rsidRPr="00A35744">
        <w:rPr>
          <w:rFonts w:hint="eastAsia"/>
          <w:spacing w:val="10"/>
        </w:rPr>
        <w:t>下列哪一個分子具</w:t>
      </w:r>
      <w:r w:rsidR="00FC6ED6" w:rsidRPr="00A35744">
        <w:rPr>
          <w:spacing w:val="10"/>
          <w:position w:val="-10"/>
        </w:rPr>
        <w:object w:dxaOrig="340" w:dyaOrig="360">
          <v:shape id="_x0000_i1066" type="#_x0000_t75" style="width:16.75pt;height:18.75pt" o:ole="">
            <v:imagedata r:id="rId136" o:title=""/>
          </v:shape>
          <o:OLEObject Type="Embed" ProgID="Equation.DSMT4" ShapeID="_x0000_i1066" DrawAspect="Content" ObjectID="_1528446420" r:id="rId137"/>
        </w:object>
      </w:r>
      <w:r w:rsidR="008D60E2" w:rsidRPr="00A35744">
        <w:rPr>
          <w:rFonts w:hint="eastAsia"/>
          <w:spacing w:val="10"/>
        </w:rPr>
        <w:t>混成軌域，且其鍵角最小</w:t>
      </w:r>
      <w:r w:rsidR="006808B2">
        <w:rPr>
          <w:rFonts w:hint="eastAsia"/>
          <w:spacing w:val="10"/>
        </w:rPr>
        <w:t>？</w:t>
      </w:r>
    </w:p>
    <w:p w:rsidR="008D60E2" w:rsidRPr="00A35744" w:rsidRDefault="008D60E2" w:rsidP="00A35744">
      <w:pPr>
        <w:pStyle w:val="ABCDE"/>
        <w:spacing w:line="330" w:lineRule="atLeast"/>
        <w:rPr>
          <w:spacing w:val="10"/>
        </w:rPr>
      </w:pPr>
      <w:r w:rsidRPr="00A35744">
        <w:rPr>
          <w:spacing w:val="10"/>
        </w:rPr>
        <w:t>(A)</w:t>
      </w:r>
      <w:r w:rsidR="008C4EE9" w:rsidRPr="00A35744">
        <w:rPr>
          <w:spacing w:val="10"/>
          <w:position w:val="-10"/>
        </w:rPr>
        <w:object w:dxaOrig="600" w:dyaOrig="320">
          <v:shape id="_x0000_i1067" type="#_x0000_t75" style="width:30.95pt;height:15.7pt" o:ole="">
            <v:imagedata r:id="rId138" o:title=""/>
          </v:shape>
          <o:OLEObject Type="Embed" ProgID="Equation.DSMT4" ShapeID="_x0000_i1067" DrawAspect="Content" ObjectID="_1528446421" r:id="rId139"/>
        </w:object>
      </w:r>
      <w:r w:rsidR="00CC57C7" w:rsidRPr="00A35744">
        <w:rPr>
          <w:rFonts w:hint="eastAsia"/>
          <w:spacing w:val="10"/>
        </w:rPr>
        <w:tab/>
      </w:r>
      <w:r w:rsidRPr="00A35744">
        <w:rPr>
          <w:spacing w:val="10"/>
        </w:rPr>
        <w:t>(B)</w:t>
      </w:r>
      <w:r w:rsidR="008C4EE9" w:rsidRPr="00A35744">
        <w:rPr>
          <w:spacing w:val="10"/>
          <w:position w:val="-10"/>
        </w:rPr>
        <w:object w:dxaOrig="499" w:dyaOrig="320">
          <v:shape id="_x0000_i1068" type="#_x0000_t75" style="width:25.35pt;height:15.7pt" o:ole="">
            <v:imagedata r:id="rId140" o:title=""/>
          </v:shape>
          <o:OLEObject Type="Embed" ProgID="Equation.DSMT4" ShapeID="_x0000_i1068" DrawAspect="Content" ObjectID="_1528446422" r:id="rId141"/>
        </w:object>
      </w:r>
      <w:r w:rsidR="00CC57C7" w:rsidRPr="00A35744">
        <w:rPr>
          <w:rFonts w:hint="eastAsia"/>
          <w:spacing w:val="10"/>
        </w:rPr>
        <w:tab/>
      </w:r>
      <w:r w:rsidRPr="00A35744">
        <w:rPr>
          <w:spacing w:val="10"/>
        </w:rPr>
        <w:t>(C)</w:t>
      </w:r>
      <w:r w:rsidR="008C4EE9" w:rsidRPr="00A35744">
        <w:rPr>
          <w:spacing w:val="10"/>
          <w:position w:val="-10"/>
        </w:rPr>
        <w:object w:dxaOrig="460" w:dyaOrig="320">
          <v:shape id="_x0000_i1069" type="#_x0000_t75" style="width:23.3pt;height:15.7pt" o:ole="">
            <v:imagedata r:id="rId142" o:title=""/>
          </v:shape>
          <o:OLEObject Type="Embed" ProgID="Equation.DSMT4" ShapeID="_x0000_i1069" DrawAspect="Content" ObjectID="_1528446423" r:id="rId143"/>
        </w:object>
      </w:r>
      <w:r w:rsidR="00CC57C7" w:rsidRPr="00A35744">
        <w:rPr>
          <w:rFonts w:hint="eastAsia"/>
          <w:spacing w:val="10"/>
        </w:rPr>
        <w:tab/>
      </w:r>
      <w:r w:rsidRPr="00A35744">
        <w:rPr>
          <w:spacing w:val="10"/>
        </w:rPr>
        <w:t>(D)</w:t>
      </w:r>
      <w:r w:rsidR="008C4EE9" w:rsidRPr="00A35744">
        <w:rPr>
          <w:spacing w:val="10"/>
          <w:position w:val="-10"/>
        </w:rPr>
        <w:object w:dxaOrig="480" w:dyaOrig="320">
          <v:shape id="_x0000_i1070" type="#_x0000_t75" style="width:23.3pt;height:15.7pt" o:ole="">
            <v:imagedata r:id="rId144" o:title=""/>
          </v:shape>
          <o:OLEObject Type="Embed" ProgID="Equation.DSMT4" ShapeID="_x0000_i1070" DrawAspect="Content" ObjectID="_1528446424" r:id="rId145"/>
        </w:object>
      </w:r>
      <w:r w:rsidR="00CC57C7" w:rsidRPr="00A35744">
        <w:rPr>
          <w:rFonts w:hint="eastAsia"/>
          <w:spacing w:val="10"/>
        </w:rPr>
        <w:tab/>
      </w:r>
      <w:r w:rsidRPr="00A35744">
        <w:rPr>
          <w:spacing w:val="10"/>
        </w:rPr>
        <w:t>(E)</w:t>
      </w:r>
      <w:r w:rsidR="008C4EE9" w:rsidRPr="00A35744">
        <w:rPr>
          <w:spacing w:val="10"/>
          <w:position w:val="-10"/>
        </w:rPr>
        <w:object w:dxaOrig="480" w:dyaOrig="320">
          <v:shape id="_x0000_i1071" type="#_x0000_t75" style="width:23.3pt;height:15.7pt" o:ole="">
            <v:imagedata r:id="rId146" o:title=""/>
          </v:shape>
          <o:OLEObject Type="Embed" ProgID="Equation.DSMT4" ShapeID="_x0000_i1071" DrawAspect="Content" ObjectID="_1528446425" r:id="rId147"/>
        </w:object>
      </w:r>
    </w:p>
    <w:p w:rsidR="008D60E2" w:rsidRPr="00A35744" w:rsidRDefault="008D60E2" w:rsidP="00A35744">
      <w:pPr>
        <w:pStyle w:val="TIT10"/>
        <w:spacing w:beforeLines="25" w:before="60" w:line="330" w:lineRule="atLeast"/>
        <w:rPr>
          <w:spacing w:val="10"/>
        </w:rPr>
      </w:pPr>
      <w:r w:rsidRPr="00A35744">
        <w:rPr>
          <w:rFonts w:hint="eastAsia"/>
          <w:spacing w:val="10"/>
        </w:rPr>
        <w:t>17.</w:t>
      </w:r>
      <w:r w:rsidRPr="00A35744">
        <w:rPr>
          <w:rFonts w:hint="eastAsia"/>
          <w:spacing w:val="10"/>
        </w:rPr>
        <w:tab/>
      </w:r>
      <w:r w:rsidRPr="00A35744">
        <w:rPr>
          <w:rFonts w:hint="eastAsia"/>
          <w:spacing w:val="10"/>
        </w:rPr>
        <w:t>工業上利用電解氧化鋁的方式來製備鋁金屬，若要生產</w:t>
      </w:r>
      <w:r w:rsidRPr="00A35744">
        <w:rPr>
          <w:rFonts w:hint="eastAsia"/>
          <w:spacing w:val="10"/>
        </w:rPr>
        <w:t>54</w:t>
      </w:r>
      <w:r w:rsidRPr="00A35744">
        <w:rPr>
          <w:rFonts w:hint="eastAsia"/>
          <w:spacing w:val="10"/>
        </w:rPr>
        <w:t>克的鋁金屬約需要多少庫侖的電量</w:t>
      </w:r>
      <w:r w:rsidR="004E6C42" w:rsidRPr="00A35744">
        <w:rPr>
          <w:rFonts w:hint="eastAsia"/>
          <w:spacing w:val="10"/>
        </w:rPr>
        <w:t>？</w:t>
      </w:r>
    </w:p>
    <w:p w:rsidR="008D60E2" w:rsidRPr="00A35744" w:rsidRDefault="008D60E2" w:rsidP="00A35744">
      <w:pPr>
        <w:pStyle w:val="ABCDE"/>
        <w:spacing w:line="330" w:lineRule="atLeast"/>
        <w:rPr>
          <w:spacing w:val="10"/>
        </w:rPr>
      </w:pPr>
      <w:r w:rsidRPr="00A35744">
        <w:rPr>
          <w:spacing w:val="10"/>
        </w:rPr>
        <w:t>(</w:t>
      </w:r>
      <w:r w:rsidR="00CC57C7" w:rsidRPr="00A35744">
        <w:rPr>
          <w:spacing w:val="10"/>
        </w:rPr>
        <w:t>A)</w:t>
      </w:r>
      <w:r w:rsidR="008C4EE9" w:rsidRPr="00A35744">
        <w:rPr>
          <w:spacing w:val="10"/>
          <w:position w:val="-6"/>
        </w:rPr>
        <w:object w:dxaOrig="780" w:dyaOrig="320">
          <v:shape id="_x0000_i1072" type="#_x0000_t75" style="width:38.05pt;height:15.7pt" o:ole="">
            <v:imagedata r:id="rId148" o:title=""/>
          </v:shape>
          <o:OLEObject Type="Embed" ProgID="Equation.DSMT4" ShapeID="_x0000_i1072" DrawAspect="Content" ObjectID="_1528446426" r:id="rId149"/>
        </w:object>
      </w:r>
      <w:r w:rsidR="00CC57C7" w:rsidRPr="00A35744">
        <w:rPr>
          <w:spacing w:val="10"/>
        </w:rPr>
        <w:tab/>
      </w:r>
      <w:r w:rsidR="00CC57C7" w:rsidRPr="00A35744">
        <w:rPr>
          <w:rFonts w:hint="eastAsia"/>
          <w:spacing w:val="10"/>
        </w:rPr>
        <w:t>(B)</w:t>
      </w:r>
      <w:r w:rsidR="008C4EE9" w:rsidRPr="00A35744">
        <w:rPr>
          <w:spacing w:val="10"/>
          <w:position w:val="-6"/>
        </w:rPr>
        <w:object w:dxaOrig="800" w:dyaOrig="320">
          <v:shape id="_x0000_i1073" type="#_x0000_t75" style="width:41.05pt;height:15.7pt" o:ole="">
            <v:imagedata r:id="rId150" o:title=""/>
          </v:shape>
          <o:OLEObject Type="Embed" ProgID="Equation.DSMT4" ShapeID="_x0000_i1073" DrawAspect="Content" ObjectID="_1528446427" r:id="rId151"/>
        </w:object>
      </w:r>
      <w:r w:rsidR="00CC57C7" w:rsidRPr="00A35744">
        <w:rPr>
          <w:rFonts w:hint="eastAsia"/>
          <w:spacing w:val="10"/>
        </w:rPr>
        <w:tab/>
        <w:t>(C)</w:t>
      </w:r>
      <w:r w:rsidR="008C4EE9" w:rsidRPr="00A35744">
        <w:rPr>
          <w:spacing w:val="10"/>
          <w:position w:val="-6"/>
        </w:rPr>
        <w:object w:dxaOrig="780" w:dyaOrig="320">
          <v:shape id="_x0000_i1074" type="#_x0000_t75" style="width:38.05pt;height:15.7pt" o:ole="">
            <v:imagedata r:id="rId152" o:title=""/>
          </v:shape>
          <o:OLEObject Type="Embed" ProgID="Equation.DSMT4" ShapeID="_x0000_i1074" DrawAspect="Content" ObjectID="_1528446428" r:id="rId153"/>
        </w:object>
      </w:r>
      <w:r w:rsidR="00CC57C7" w:rsidRPr="00A35744">
        <w:rPr>
          <w:rFonts w:hint="eastAsia"/>
          <w:spacing w:val="10"/>
        </w:rPr>
        <w:tab/>
        <w:t>(D)</w:t>
      </w:r>
      <w:r w:rsidR="008C4EE9" w:rsidRPr="00A35744">
        <w:rPr>
          <w:spacing w:val="10"/>
          <w:position w:val="-10"/>
        </w:rPr>
        <w:object w:dxaOrig="780" w:dyaOrig="360">
          <v:shape id="_x0000_i1075" type="#_x0000_t75" style="width:38.05pt;height:18.75pt" o:ole="">
            <v:imagedata r:id="rId154" o:title=""/>
          </v:shape>
          <o:OLEObject Type="Embed" ProgID="Equation.DSMT4" ShapeID="_x0000_i1075" DrawAspect="Content" ObjectID="_1528446429" r:id="rId155"/>
        </w:object>
      </w:r>
      <w:r w:rsidR="00CD0ABC" w:rsidRPr="00A35744">
        <w:rPr>
          <w:rFonts w:hint="eastAsia"/>
          <w:spacing w:val="10"/>
        </w:rPr>
        <w:tab/>
      </w:r>
      <w:r w:rsidR="00CC57C7" w:rsidRPr="00A35744">
        <w:rPr>
          <w:rFonts w:hint="eastAsia"/>
          <w:spacing w:val="10"/>
        </w:rPr>
        <w:t>(E)</w:t>
      </w:r>
      <w:r w:rsidR="008C4EE9" w:rsidRPr="00A35744">
        <w:rPr>
          <w:spacing w:val="10"/>
          <w:position w:val="-6"/>
        </w:rPr>
        <w:object w:dxaOrig="780" w:dyaOrig="320">
          <v:shape id="_x0000_i1076" type="#_x0000_t75" style="width:38.05pt;height:15.7pt" o:ole="">
            <v:imagedata r:id="rId156" o:title=""/>
          </v:shape>
          <o:OLEObject Type="Embed" ProgID="Equation.DSMT4" ShapeID="_x0000_i1076" DrawAspect="Content" ObjectID="_1528446430" r:id="rId157"/>
        </w:object>
      </w:r>
    </w:p>
    <w:p w:rsidR="00CD0ABC" w:rsidRPr="00A35744" w:rsidRDefault="00CD0ABC" w:rsidP="00A35744">
      <w:pPr>
        <w:pStyle w:val="TIT10"/>
        <w:spacing w:beforeLines="25" w:before="60" w:line="330" w:lineRule="atLeast"/>
        <w:rPr>
          <w:spacing w:val="10"/>
        </w:rPr>
      </w:pPr>
      <w:r w:rsidRPr="00A35744">
        <w:rPr>
          <w:rFonts w:hint="eastAsia"/>
          <w:spacing w:val="10"/>
        </w:rPr>
        <w:t>1</w:t>
      </w:r>
      <w:r w:rsidR="00544330">
        <w:rPr>
          <w:spacing w:val="10"/>
        </w:rPr>
        <w:t>8</w:t>
      </w:r>
      <w:r w:rsidRPr="00A35744">
        <w:rPr>
          <w:rFonts w:hint="eastAsia"/>
          <w:spacing w:val="10"/>
        </w:rPr>
        <w:t>.</w:t>
      </w:r>
      <w:r w:rsidRPr="00A35744">
        <w:rPr>
          <w:rFonts w:hint="eastAsia"/>
          <w:spacing w:val="10"/>
        </w:rPr>
        <w:tab/>
      </w:r>
      <w:r w:rsidRPr="00A35744">
        <w:rPr>
          <w:rFonts w:hint="eastAsia"/>
          <w:spacing w:val="10"/>
        </w:rPr>
        <w:t>假設原子序</w:t>
      </w:r>
      <w:r w:rsidRPr="00A35744">
        <w:rPr>
          <w:spacing w:val="10"/>
        </w:rPr>
        <w:t>119</w:t>
      </w:r>
      <w:r w:rsidRPr="00A35744">
        <w:rPr>
          <w:rFonts w:hint="eastAsia"/>
          <w:spacing w:val="10"/>
        </w:rPr>
        <w:t>的新元素</w:t>
      </w:r>
      <w:r w:rsidRPr="00A35744">
        <w:rPr>
          <w:spacing w:val="10"/>
        </w:rPr>
        <w:t>Q</w:t>
      </w:r>
      <w:r w:rsidRPr="00A35744">
        <w:rPr>
          <w:rFonts w:hint="eastAsia"/>
          <w:spacing w:val="10"/>
        </w:rPr>
        <w:t>為一穩定元素</w:t>
      </w:r>
      <w:r w:rsidR="00E3061C" w:rsidRPr="00A35744">
        <w:rPr>
          <w:rFonts w:hint="eastAsia"/>
          <w:spacing w:val="10"/>
        </w:rPr>
        <w:t>，</w:t>
      </w:r>
      <w:r w:rsidR="00A469EB" w:rsidRPr="00A35744">
        <w:rPr>
          <w:rFonts w:hint="eastAsia"/>
          <w:spacing w:val="10"/>
        </w:rPr>
        <w:t>則</w:t>
      </w:r>
      <w:r w:rsidRPr="00A35744">
        <w:rPr>
          <w:rFonts w:hint="eastAsia"/>
          <w:spacing w:val="10"/>
        </w:rPr>
        <w:t>根據</w:t>
      </w:r>
      <w:r w:rsidR="00C37911" w:rsidRPr="00A35744">
        <w:rPr>
          <w:rFonts w:hint="eastAsia"/>
          <w:spacing w:val="10"/>
        </w:rPr>
        <w:t>化學元素</w:t>
      </w:r>
      <w:r w:rsidRPr="00A35744">
        <w:rPr>
          <w:rFonts w:hint="eastAsia"/>
          <w:spacing w:val="10"/>
        </w:rPr>
        <w:t>的週期性</w:t>
      </w:r>
      <w:r w:rsidR="00D041C9" w:rsidRPr="00A35744">
        <w:rPr>
          <w:rFonts w:hint="eastAsia"/>
          <w:spacing w:val="10"/>
        </w:rPr>
        <w:t>，</w:t>
      </w:r>
      <w:r w:rsidRPr="00A35744">
        <w:rPr>
          <w:rFonts w:hint="eastAsia"/>
          <w:spacing w:val="10"/>
        </w:rPr>
        <w:t>可預測</w:t>
      </w:r>
      <w:r w:rsidR="00E346C1" w:rsidRPr="00A35744">
        <w:rPr>
          <w:spacing w:val="10"/>
        </w:rPr>
        <w:t>Q</w:t>
      </w:r>
      <w:r w:rsidR="00E346C1" w:rsidRPr="00A35744">
        <w:rPr>
          <w:rFonts w:hint="eastAsia"/>
          <w:spacing w:val="10"/>
        </w:rPr>
        <w:t>的</w:t>
      </w:r>
      <w:r w:rsidRPr="00A35744">
        <w:rPr>
          <w:rFonts w:hint="eastAsia"/>
          <w:spacing w:val="10"/>
        </w:rPr>
        <w:t>性質</w:t>
      </w:r>
      <w:r w:rsidR="00E346C1" w:rsidRPr="00A35744">
        <w:rPr>
          <w:rFonts w:hint="eastAsia"/>
          <w:spacing w:val="10"/>
        </w:rPr>
        <w:t>。下列有關</w:t>
      </w:r>
      <w:r w:rsidR="00E346C1" w:rsidRPr="00A35744">
        <w:rPr>
          <w:spacing w:val="10"/>
        </w:rPr>
        <w:t>Q</w:t>
      </w:r>
      <w:r w:rsidR="00E346C1" w:rsidRPr="00A35744">
        <w:rPr>
          <w:rFonts w:hint="eastAsia"/>
          <w:spacing w:val="10"/>
        </w:rPr>
        <w:t>的</w:t>
      </w:r>
      <w:r w:rsidRPr="00A35744">
        <w:rPr>
          <w:rFonts w:hint="eastAsia"/>
          <w:spacing w:val="10"/>
        </w:rPr>
        <w:t>敘述</w:t>
      </w:r>
      <w:r w:rsidR="00E346C1" w:rsidRPr="00A35744">
        <w:rPr>
          <w:rFonts w:hint="eastAsia"/>
          <w:spacing w:val="10"/>
        </w:rPr>
        <w:t>，</w:t>
      </w:r>
      <w:r w:rsidRPr="00A35744">
        <w:rPr>
          <w:rFonts w:hint="eastAsia"/>
          <w:spacing w:val="10"/>
        </w:rPr>
        <w:t>哪</w:t>
      </w:r>
      <w:r w:rsidR="00E346C1" w:rsidRPr="00A35744">
        <w:rPr>
          <w:rFonts w:hint="eastAsia"/>
          <w:spacing w:val="10"/>
        </w:rPr>
        <w:t>一項</w:t>
      </w:r>
      <w:r w:rsidRPr="00A35744">
        <w:rPr>
          <w:rFonts w:hint="eastAsia"/>
          <w:spacing w:val="10"/>
        </w:rPr>
        <w:t>正確</w:t>
      </w:r>
      <w:r w:rsidR="00D041C9" w:rsidRPr="00A35744">
        <w:rPr>
          <w:rFonts w:hint="eastAsia"/>
          <w:spacing w:val="10"/>
        </w:rPr>
        <w:t>？</w:t>
      </w:r>
      <w:r w:rsidR="00E346C1" w:rsidRPr="00A35744">
        <w:rPr>
          <w:rFonts w:hint="eastAsia"/>
          <w:spacing w:val="10"/>
        </w:rPr>
        <w:t>（提示：</w:t>
      </w:r>
      <w:r w:rsidR="00510E1E">
        <w:rPr>
          <w:rFonts w:hint="eastAsia"/>
          <w:spacing w:val="10"/>
        </w:rPr>
        <w:t>氙與</w:t>
      </w:r>
      <w:r w:rsidR="00E346C1" w:rsidRPr="00A35744">
        <w:rPr>
          <w:rFonts w:hint="eastAsia"/>
          <w:spacing w:val="10"/>
        </w:rPr>
        <w:t>氡的原子序</w:t>
      </w:r>
      <w:r w:rsidR="00510E1E">
        <w:rPr>
          <w:rFonts w:hint="eastAsia"/>
          <w:spacing w:val="10"/>
        </w:rPr>
        <w:t>分別為</w:t>
      </w:r>
      <w:r w:rsidR="00510E1E">
        <w:rPr>
          <w:rFonts w:hint="eastAsia"/>
          <w:spacing w:val="10"/>
        </w:rPr>
        <w:t>54</w:t>
      </w:r>
      <w:r w:rsidR="00510E1E">
        <w:rPr>
          <w:rFonts w:hint="eastAsia"/>
          <w:spacing w:val="10"/>
        </w:rPr>
        <w:t>與</w:t>
      </w:r>
      <w:r w:rsidR="00E346C1" w:rsidRPr="00A35744">
        <w:rPr>
          <w:rFonts w:hint="eastAsia"/>
          <w:spacing w:val="10"/>
        </w:rPr>
        <w:t>86</w:t>
      </w:r>
      <w:r w:rsidR="00E346C1" w:rsidRPr="00A35744">
        <w:rPr>
          <w:rFonts w:hint="eastAsia"/>
          <w:spacing w:val="10"/>
        </w:rPr>
        <w:t>，</w:t>
      </w:r>
      <w:r w:rsidR="00510E1E">
        <w:rPr>
          <w:rFonts w:hint="eastAsia"/>
          <w:spacing w:val="10"/>
        </w:rPr>
        <w:t>氙、</w:t>
      </w:r>
      <w:r w:rsidR="00C37911" w:rsidRPr="00A35744">
        <w:rPr>
          <w:rFonts w:hint="eastAsia"/>
          <w:spacing w:val="10"/>
        </w:rPr>
        <w:t>氡</w:t>
      </w:r>
      <w:r w:rsidR="00E346C1" w:rsidRPr="00A35744">
        <w:rPr>
          <w:rFonts w:hint="eastAsia"/>
          <w:spacing w:val="10"/>
        </w:rPr>
        <w:t>與</w:t>
      </w:r>
      <w:r w:rsidR="00510E1E">
        <w:rPr>
          <w:rFonts w:hint="eastAsia"/>
        </w:rPr>
        <w:t>氪</w:t>
      </w:r>
      <w:r w:rsidR="00E346C1" w:rsidRPr="00A35744">
        <w:rPr>
          <w:rFonts w:hint="eastAsia"/>
          <w:spacing w:val="10"/>
        </w:rPr>
        <w:t>同族）</w:t>
      </w:r>
    </w:p>
    <w:p w:rsidR="00BC5B54" w:rsidRDefault="00CD0ABC" w:rsidP="00BC5B54">
      <w:pPr>
        <w:pStyle w:val="AB18pt"/>
      </w:pPr>
      <w:r w:rsidRPr="00A35744">
        <w:t>(A)Q</w:t>
      </w:r>
      <w:r w:rsidRPr="00A35744">
        <w:rPr>
          <w:rFonts w:hint="eastAsia"/>
        </w:rPr>
        <w:t>為非金屬元素</w:t>
      </w:r>
      <w:r w:rsidR="00D041C9" w:rsidRPr="00A35744">
        <w:rPr>
          <w:rFonts w:hint="eastAsia"/>
        </w:rPr>
        <w:tab/>
      </w:r>
      <w:r w:rsidRPr="00A35744">
        <w:t>(B)Q</w:t>
      </w:r>
      <w:r w:rsidRPr="00A35744">
        <w:rPr>
          <w:rFonts w:hint="eastAsia"/>
        </w:rPr>
        <w:t>與水反應形成</w:t>
      </w:r>
      <w:r w:rsidR="00C37911" w:rsidRPr="00A35744">
        <w:t>Q</w:t>
      </w:r>
      <w:r w:rsidR="00D041C9" w:rsidRPr="00A35744">
        <w:t>OH</w:t>
      </w:r>
    </w:p>
    <w:p w:rsidR="00CD0ABC" w:rsidRPr="00A35744" w:rsidRDefault="00CD0ABC" w:rsidP="00BC5B54">
      <w:pPr>
        <w:pStyle w:val="AB18pt"/>
      </w:pPr>
      <w:r w:rsidRPr="00A35744">
        <w:t>(C)Q</w:t>
      </w:r>
      <w:r w:rsidRPr="00A35744">
        <w:rPr>
          <w:rFonts w:hint="eastAsia"/>
        </w:rPr>
        <w:t>與水反應</w:t>
      </w:r>
      <w:r w:rsidR="00E3061C" w:rsidRPr="00A35744">
        <w:rPr>
          <w:rFonts w:hint="eastAsia"/>
        </w:rPr>
        <w:t>產</w:t>
      </w:r>
      <w:r w:rsidRPr="00A35744">
        <w:rPr>
          <w:rFonts w:hint="eastAsia"/>
        </w:rPr>
        <w:t>生</w:t>
      </w:r>
      <w:r w:rsidR="00E346C1" w:rsidRPr="00A35744">
        <w:rPr>
          <w:rFonts w:hint="eastAsia"/>
        </w:rPr>
        <w:t>氧</w:t>
      </w:r>
      <w:r w:rsidRPr="00A35744">
        <w:rPr>
          <w:rFonts w:hint="eastAsia"/>
        </w:rPr>
        <w:t>氣</w:t>
      </w:r>
      <w:r w:rsidR="00BC5B54">
        <w:tab/>
      </w:r>
      <w:r w:rsidRPr="00A35744">
        <w:t>(D)Q</w:t>
      </w:r>
      <w:r w:rsidR="00E3061C" w:rsidRPr="00A35744">
        <w:rPr>
          <w:rFonts w:hint="eastAsia"/>
        </w:rPr>
        <w:t>所</w:t>
      </w:r>
      <w:r w:rsidRPr="00A35744">
        <w:rPr>
          <w:rFonts w:hint="eastAsia"/>
        </w:rPr>
        <w:t>形成的碳酸鹽</w:t>
      </w:r>
      <w:r w:rsidR="00BC5B54">
        <w:rPr>
          <w:rFonts w:hint="eastAsia"/>
        </w:rPr>
        <w:t>，其化學式為</w:t>
      </w:r>
      <w:r w:rsidR="00BC5B54" w:rsidRPr="00BC5B54">
        <w:rPr>
          <w:position w:val="-8"/>
        </w:rPr>
        <w:object w:dxaOrig="600" w:dyaOrig="320">
          <v:shape id="_x0000_i1077" type="#_x0000_t75" style="width:30.95pt;height:15.7pt" o:ole="">
            <v:imagedata r:id="rId158" o:title=""/>
          </v:shape>
          <o:OLEObject Type="Embed" ProgID="Equation.DSMT4" ShapeID="_x0000_i1077" DrawAspect="Content" ObjectID="_1528446431" r:id="rId159"/>
        </w:object>
      </w:r>
      <w:r w:rsidRPr="00A35744">
        <w:t>(E)Q</w:t>
      </w:r>
      <w:r w:rsidRPr="00A35744">
        <w:rPr>
          <w:rFonts w:hint="eastAsia"/>
        </w:rPr>
        <w:t>形成</w:t>
      </w:r>
      <w:r w:rsidR="00BC5B54" w:rsidRPr="00BC5B54">
        <w:rPr>
          <w:position w:val="-6"/>
        </w:rPr>
        <w:object w:dxaOrig="320" w:dyaOrig="340">
          <v:shape id="_x0000_i1078" type="#_x0000_t75" style="width:15.7pt;height:16.75pt" o:ole="">
            <v:imagedata r:id="rId160" o:title=""/>
          </v:shape>
          <o:OLEObject Type="Embed" ProgID="Equation.DSMT4" ShapeID="_x0000_i1078" DrawAspect="Content" ObjectID="_1528446432" r:id="rId161"/>
        </w:object>
      </w:r>
      <w:r w:rsidRPr="00A35744">
        <w:rPr>
          <w:rFonts w:hint="eastAsia"/>
        </w:rPr>
        <w:t>陰離子的電子組態與惰性元素相同</w:t>
      </w:r>
    </w:p>
    <w:p w:rsidR="005025F5" w:rsidRPr="00A35744" w:rsidRDefault="00544330" w:rsidP="00A35744">
      <w:pPr>
        <w:pStyle w:val="TIT10"/>
        <w:spacing w:beforeLines="25" w:before="60" w:line="330" w:lineRule="atLeast"/>
        <w:rPr>
          <w:spacing w:val="10"/>
        </w:rPr>
      </w:pPr>
      <w:r>
        <w:rPr>
          <w:spacing w:val="10"/>
        </w:rPr>
        <w:t>19</w:t>
      </w:r>
      <w:r w:rsidR="00CD0ABC" w:rsidRPr="00A35744">
        <w:rPr>
          <w:rFonts w:hint="eastAsia"/>
          <w:spacing w:val="10"/>
        </w:rPr>
        <w:t>.</w:t>
      </w:r>
      <w:r w:rsidR="00E346C1" w:rsidRPr="00A35744">
        <w:rPr>
          <w:rFonts w:hint="eastAsia"/>
          <w:spacing w:val="10"/>
        </w:rPr>
        <w:tab/>
      </w:r>
      <w:r w:rsidR="00CD0ABC" w:rsidRPr="00A35744">
        <w:rPr>
          <w:rFonts w:hint="eastAsia"/>
          <w:spacing w:val="10"/>
        </w:rPr>
        <w:t>將固態碳與氣態二氧化碳在</w:t>
      </w:r>
      <w:r w:rsidR="00CD0ABC" w:rsidRPr="00A35744">
        <w:rPr>
          <w:spacing w:val="10"/>
        </w:rPr>
        <w:t>1.0</w:t>
      </w:r>
      <w:r w:rsidR="00CD0ABC" w:rsidRPr="00A35744">
        <w:rPr>
          <w:rFonts w:hint="eastAsia"/>
          <w:spacing w:val="10"/>
        </w:rPr>
        <w:t>升的密閉容器中加熱至</w:t>
      </w:r>
      <w:r w:rsidR="00CD0ABC" w:rsidRPr="00A35744">
        <w:rPr>
          <w:spacing w:val="10"/>
        </w:rPr>
        <w:t>1160K</w:t>
      </w:r>
      <w:r w:rsidR="00D041C9" w:rsidRPr="00A35744">
        <w:rPr>
          <w:rFonts w:hint="eastAsia"/>
          <w:spacing w:val="10"/>
        </w:rPr>
        <w:t>，</w:t>
      </w:r>
      <w:r w:rsidR="00CD0ABC" w:rsidRPr="00A35744">
        <w:rPr>
          <w:rFonts w:hint="eastAsia"/>
          <w:spacing w:val="10"/>
        </w:rPr>
        <w:t>可形成一氧化碳</w:t>
      </w:r>
      <w:r w:rsidR="00C37911" w:rsidRPr="00A35744">
        <w:rPr>
          <w:rFonts w:hint="eastAsia"/>
          <w:spacing w:val="10"/>
        </w:rPr>
        <w:t>。在反應過程中每兩小時測量系統總壓力，如圖</w:t>
      </w:r>
      <w:r w:rsidR="00C37911" w:rsidRPr="00A35744">
        <w:rPr>
          <w:rFonts w:hint="eastAsia"/>
          <w:spacing w:val="10"/>
        </w:rPr>
        <w:t>5</w:t>
      </w:r>
      <w:r w:rsidR="00C37911" w:rsidRPr="00A35744">
        <w:rPr>
          <w:rFonts w:hint="eastAsia"/>
          <w:spacing w:val="10"/>
        </w:rPr>
        <w:t>。</w:t>
      </w:r>
      <w:r w:rsidR="00CD0ABC" w:rsidRPr="00A35744">
        <w:rPr>
          <w:rFonts w:hint="eastAsia"/>
          <w:spacing w:val="10"/>
        </w:rPr>
        <w:t>反應式如下</w:t>
      </w:r>
      <w:r w:rsidR="00D041C9" w:rsidRPr="00A35744">
        <w:rPr>
          <w:rFonts w:hint="eastAsia"/>
          <w:spacing w:val="10"/>
        </w:rPr>
        <w:t>：</w:t>
      </w:r>
    </w:p>
    <w:p w:rsidR="00FC6ED6" w:rsidRPr="00A35744" w:rsidRDefault="00FC6ED6" w:rsidP="00A35744">
      <w:pPr>
        <w:pStyle w:val="tit1"/>
        <w:spacing w:line="330" w:lineRule="atLeast"/>
        <w:ind w:firstLineChars="400" w:firstLine="880"/>
        <w:jc w:val="left"/>
        <w:rPr>
          <w:spacing w:val="10"/>
          <w:lang w:val="en-US"/>
        </w:rPr>
      </w:pPr>
      <w:r w:rsidRPr="00A35744">
        <w:rPr>
          <w:spacing w:val="10"/>
          <w:position w:val="-14"/>
          <w:lang w:val="en-US"/>
        </w:rPr>
        <w:object w:dxaOrig="3060" w:dyaOrig="420">
          <v:shape id="_x0000_i1079" type="#_x0000_t75" style="width:155.15pt;height:21.8pt" o:ole="">
            <v:imagedata r:id="rId162" o:title=""/>
          </v:shape>
          <o:OLEObject Type="Embed" ProgID="Equation.DSMT4" ShapeID="_x0000_i1079" DrawAspect="Content" ObjectID="_1528446433" r:id="rId163"/>
        </w:object>
      </w:r>
    </w:p>
    <w:p w:rsidR="005025F5" w:rsidRPr="00A35744" w:rsidRDefault="00CD0ABC" w:rsidP="00A35744">
      <w:pPr>
        <w:pStyle w:val="tit1"/>
        <w:spacing w:line="330" w:lineRule="atLeast"/>
        <w:rPr>
          <w:spacing w:val="10"/>
          <w:lang w:val="en-US"/>
        </w:rPr>
      </w:pPr>
      <w:r w:rsidRPr="00A35744">
        <w:rPr>
          <w:rFonts w:hint="eastAsia"/>
          <w:spacing w:val="10"/>
          <w:lang w:val="en-US"/>
        </w:rPr>
        <w:t>當反應達成平衡時</w:t>
      </w:r>
      <w:r w:rsidR="00D041C9" w:rsidRPr="00A35744">
        <w:rPr>
          <w:rFonts w:hint="eastAsia"/>
          <w:spacing w:val="10"/>
          <w:lang w:val="en-US"/>
        </w:rPr>
        <w:t>，</w:t>
      </w:r>
      <w:r w:rsidRPr="00A35744">
        <w:rPr>
          <w:rFonts w:hint="eastAsia"/>
          <w:spacing w:val="10"/>
          <w:lang w:val="en-US"/>
        </w:rPr>
        <w:t>仍有固態碳殘留於容器中</w:t>
      </w:r>
      <w:r w:rsidR="00D041C9" w:rsidRPr="00A35744">
        <w:rPr>
          <w:rFonts w:hint="eastAsia"/>
          <w:spacing w:val="10"/>
          <w:lang w:val="en-US"/>
        </w:rPr>
        <w:t>。</w:t>
      </w:r>
    </w:p>
    <w:p w:rsidR="00CD0ABC" w:rsidRPr="00A35744" w:rsidRDefault="00CD0ABC" w:rsidP="00E208EF">
      <w:pPr>
        <w:pStyle w:val="tit1"/>
        <w:spacing w:beforeLines="25" w:before="60" w:line="330" w:lineRule="atLeast"/>
        <w:rPr>
          <w:spacing w:val="10"/>
          <w:lang w:val="en-US"/>
        </w:rPr>
      </w:pPr>
      <w:r w:rsidRPr="00A35744">
        <w:rPr>
          <w:rFonts w:hint="eastAsia"/>
          <w:spacing w:val="10"/>
          <w:lang w:val="en-US"/>
        </w:rPr>
        <w:t>假設</w:t>
      </w:r>
      <w:r w:rsidR="00780332" w:rsidRPr="00E208EF">
        <w:rPr>
          <w:spacing w:val="10"/>
          <w:position w:val="-8"/>
          <w:lang w:val="en-US"/>
        </w:rPr>
        <w:object w:dxaOrig="460" w:dyaOrig="320">
          <v:shape id="_x0000_i1080" type="#_x0000_t75" style="width:23.3pt;height:16.75pt" o:ole="">
            <v:imagedata r:id="rId164" o:title=""/>
          </v:shape>
          <o:OLEObject Type="Embed" ProgID="Equation.DSMT4" ShapeID="_x0000_i1080" DrawAspect="Content" ObjectID="_1528446434" r:id="rId165"/>
        </w:object>
      </w:r>
      <w:r w:rsidRPr="00A35744">
        <w:rPr>
          <w:rFonts w:hint="eastAsia"/>
          <w:spacing w:val="10"/>
          <w:lang w:val="en-US"/>
        </w:rPr>
        <w:t>及</w:t>
      </w:r>
      <w:r w:rsidRPr="00A35744">
        <w:rPr>
          <w:spacing w:val="10"/>
          <w:lang w:val="en-US"/>
        </w:rPr>
        <w:t>CO</w:t>
      </w:r>
      <w:r w:rsidRPr="00A35744">
        <w:rPr>
          <w:rFonts w:hint="eastAsia"/>
          <w:spacing w:val="10"/>
          <w:lang w:val="en-US"/>
        </w:rPr>
        <w:t>均為理想氣體</w:t>
      </w:r>
      <w:r w:rsidR="00D041C9" w:rsidRPr="00A35744">
        <w:rPr>
          <w:rFonts w:hint="eastAsia"/>
          <w:spacing w:val="10"/>
          <w:lang w:val="en-US"/>
        </w:rPr>
        <w:t>，</w:t>
      </w:r>
      <w:r w:rsidRPr="00A35744">
        <w:rPr>
          <w:rFonts w:hint="eastAsia"/>
          <w:spacing w:val="10"/>
          <w:lang w:val="en-US"/>
        </w:rPr>
        <w:t>根據上述資料</w:t>
      </w:r>
      <w:r w:rsidR="00D041C9" w:rsidRPr="00A35744">
        <w:rPr>
          <w:rFonts w:hint="eastAsia"/>
          <w:spacing w:val="10"/>
          <w:lang w:val="en-US"/>
        </w:rPr>
        <w:t>，</w:t>
      </w:r>
      <w:r w:rsidR="00F844A3" w:rsidRPr="00A35744">
        <w:rPr>
          <w:rFonts w:hint="eastAsia"/>
          <w:spacing w:val="10"/>
          <w:lang w:val="en-US"/>
        </w:rPr>
        <w:t>則</w:t>
      </w:r>
      <w:r w:rsidRPr="00A35744">
        <w:rPr>
          <w:rFonts w:hint="eastAsia"/>
          <w:spacing w:val="10"/>
          <w:lang w:val="en-US"/>
        </w:rPr>
        <w:t>下列敘述何者正確</w:t>
      </w:r>
      <w:r w:rsidR="00D041C9" w:rsidRPr="00A35744">
        <w:rPr>
          <w:rFonts w:hint="eastAsia"/>
          <w:spacing w:val="10"/>
          <w:lang w:val="en-US"/>
        </w:rPr>
        <w:t>？</w:t>
      </w:r>
    </w:p>
    <w:p w:rsidR="00E346C1" w:rsidRPr="00A35744" w:rsidRDefault="00615F7F" w:rsidP="00E208EF">
      <w:pPr>
        <w:pStyle w:val="AA"/>
        <w:spacing w:beforeLines="15" w:before="36" w:line="330" w:lineRule="atLeast"/>
      </w:pPr>
      <w:r w:rsidRPr="00A35744">
        <w:rPr>
          <w:noProof/>
        </w:rPr>
        <mc:AlternateContent>
          <mc:Choice Requires="wpg">
            <w:drawing>
              <wp:anchor distT="0" distB="0" distL="114300" distR="114300" simplePos="0" relativeHeight="252077568" behindDoc="0" locked="0" layoutInCell="1" allowOverlap="1" wp14:anchorId="2F968DB3" wp14:editId="3DC6EB1D">
                <wp:simplePos x="0" y="0"/>
                <wp:positionH relativeFrom="column">
                  <wp:posOffset>3047571</wp:posOffset>
                </wp:positionH>
                <wp:positionV relativeFrom="paragraph">
                  <wp:posOffset>73660</wp:posOffset>
                </wp:positionV>
                <wp:extent cx="2879725" cy="2235200"/>
                <wp:effectExtent l="0" t="0" r="0" b="12700"/>
                <wp:wrapSquare wrapText="bothSides"/>
                <wp:docPr id="569" name="群組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725" cy="2235200"/>
                          <a:chOff x="-137158" y="-167787"/>
                          <a:chExt cx="2880459" cy="2236664"/>
                        </a:xfrm>
                      </wpg:grpSpPr>
                      <pic:pic xmlns:pic="http://schemas.openxmlformats.org/drawingml/2006/picture">
                        <pic:nvPicPr>
                          <pic:cNvPr id="534" name="圖片 534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37158" y="-167787"/>
                            <a:ext cx="2880459" cy="2032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33856" y="1896157"/>
                            <a:ext cx="359410" cy="172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E3061C" w:rsidRDefault="00152A39" w:rsidP="00780332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3061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3061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968DB3" id="群組 569" o:spid="_x0000_s1149" style="position:absolute;left:0;text-align:left;margin-left:239.95pt;margin-top:5.8pt;width:226.75pt;height:176pt;z-index:252077568;mso-width-relative:margin;mso-height-relative:margin" coordorigin="-1371,-1677" coordsize="28804,2236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">
                <v:shape id="圖片 534" o:spid="_x0000_s1150" type="#_x0000_t75" style="position:absolute;left:-1371;top:-1677;width:28804;height:20324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AMUXDAAAA3AAAAA8AAABkcnMvZG93bnJldi54bWxEj0FLAzEUhO+C/yE8oRexSa1VWZsWKRQK&#10;XmyrPT82zyS4eVmS2G7/fSMIHoeZ+YaZL4fQiSOl7CNrmIwVCOI2Gs9Ww8d+ffcMIhdkg11k0nCm&#10;DMvF9dUcGxNPvKXjrlhRIZwb1OBK6Rspc+soYB7Hnrh6XzEFLFUmK03CU4WHTt4r9SgDeq4LDnta&#10;OWq/dz9BQ5wc3m4PTiX3SU/q3Xu78p3VenQzvL6AKDSU//Bfe2M0zKYP8HumHgG5u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EAxRcMAAADcAAAADwAAAAAAAAAAAAAAAACf&#10;AgAAZHJzL2Rvd25yZXYueG1sUEsFBgAAAAAEAAQA9wAAAI8DAAAAAA==&#10;">
                  <v:imagedata r:id="rId167" o:title=""/>
                  <v:path arrowok="t"/>
                </v:shape>
                <v:shape id="_x0000_s1151" type="#_x0000_t202" style="position:absolute;left:11338;top:18961;width:3594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p w:rsidR="00152A39" w:rsidRPr="00E3061C" w:rsidRDefault="00152A39" w:rsidP="0078033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E3061C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E3061C">
                          <w:rPr>
                            <w:rFonts w:hint="eastAsia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D0ABC" w:rsidRPr="00A35744">
        <w:t>(A)</w:t>
      </w:r>
      <w:r w:rsidR="00CD0ABC" w:rsidRPr="00A35744">
        <w:rPr>
          <w:rFonts w:hint="eastAsia"/>
        </w:rPr>
        <w:t>反應達成平衡時</w:t>
      </w:r>
      <w:r w:rsidR="00D041C9" w:rsidRPr="00A35744">
        <w:rPr>
          <w:rFonts w:hint="eastAsia"/>
        </w:rPr>
        <w:t>，</w:t>
      </w:r>
      <w:r w:rsidR="00780332" w:rsidRPr="00867104">
        <w:rPr>
          <w:position w:val="-6"/>
        </w:rPr>
        <w:object w:dxaOrig="460" w:dyaOrig="320">
          <v:shape id="_x0000_i1081" type="#_x0000_t75" style="width:23.3pt;height:16.75pt" o:ole="">
            <v:imagedata r:id="rId168" o:title=""/>
          </v:shape>
          <o:OLEObject Type="Embed" ProgID="Equation.DSMT4" ShapeID="_x0000_i1081" DrawAspect="Content" ObjectID="_1528446435" r:id="rId169"/>
        </w:object>
      </w:r>
      <w:r w:rsidR="00CD0ABC" w:rsidRPr="00A35744">
        <w:rPr>
          <w:rFonts w:hint="eastAsia"/>
        </w:rPr>
        <w:t>與</w:t>
      </w:r>
      <w:r w:rsidR="00CD0ABC" w:rsidRPr="00A35744">
        <w:t>CO</w:t>
      </w:r>
      <w:r w:rsidR="00CD0ABC" w:rsidRPr="00A35744">
        <w:rPr>
          <w:rFonts w:hint="eastAsia"/>
        </w:rPr>
        <w:t>的莫耳數比為</w:t>
      </w:r>
      <w:r w:rsidR="00780332" w:rsidRPr="00A35744">
        <w:rPr>
          <w:position w:val="-6"/>
        </w:rPr>
        <w:object w:dxaOrig="380" w:dyaOrig="260">
          <v:shape id="_x0000_i1082" type="#_x0000_t75" style="width:18.75pt;height:13.7pt" o:ole="">
            <v:imagedata r:id="rId170" o:title=""/>
          </v:shape>
          <o:OLEObject Type="Embed" ProgID="Equation.DSMT4" ShapeID="_x0000_i1082" DrawAspect="Content" ObjectID="_1528446436" r:id="rId171"/>
        </w:object>
      </w:r>
    </w:p>
    <w:p w:rsidR="00E346C1" w:rsidRPr="00A35744" w:rsidRDefault="00CD0ABC" w:rsidP="00A35744">
      <w:pPr>
        <w:pStyle w:val="AA"/>
        <w:spacing w:line="330" w:lineRule="atLeast"/>
      </w:pPr>
      <w:r w:rsidRPr="00A35744">
        <w:t>(B)</w:t>
      </w:r>
      <w:r w:rsidRPr="00A35744">
        <w:rPr>
          <w:rFonts w:hint="eastAsia"/>
        </w:rPr>
        <w:t>反應達成平衡時</w:t>
      </w:r>
      <w:r w:rsidR="00D041C9" w:rsidRPr="00A35744">
        <w:rPr>
          <w:rFonts w:hint="eastAsia"/>
        </w:rPr>
        <w:t>，</w:t>
      </w:r>
      <w:r w:rsidR="004A378D" w:rsidRPr="00867104">
        <w:rPr>
          <w:position w:val="-8"/>
        </w:rPr>
        <w:object w:dxaOrig="460" w:dyaOrig="320">
          <v:shape id="_x0000_i1083" type="#_x0000_t75" style="width:23.3pt;height:16.75pt" o:ole="">
            <v:imagedata r:id="rId172" o:title=""/>
          </v:shape>
          <o:OLEObject Type="Embed" ProgID="Equation.DSMT4" ShapeID="_x0000_i1083" DrawAspect="Content" ObjectID="_1528446437" r:id="rId173"/>
        </w:object>
      </w:r>
      <w:r w:rsidRPr="00A35744">
        <w:rPr>
          <w:rFonts w:hint="eastAsia"/>
        </w:rPr>
        <w:t>與</w:t>
      </w:r>
      <w:r w:rsidRPr="00A35744">
        <w:t>CO</w:t>
      </w:r>
      <w:r w:rsidRPr="00A35744">
        <w:rPr>
          <w:rFonts w:hint="eastAsia"/>
        </w:rPr>
        <w:t>的總莫耳數為</w:t>
      </w:r>
      <w:r w:rsidRPr="00A35744">
        <w:t>0.053</w:t>
      </w:r>
      <w:r w:rsidRPr="00A35744">
        <w:rPr>
          <w:rFonts w:hint="eastAsia"/>
        </w:rPr>
        <w:t>莫耳</w:t>
      </w:r>
    </w:p>
    <w:p w:rsidR="00E346C1" w:rsidRPr="00A35744" w:rsidRDefault="00CD0ABC" w:rsidP="00A35744">
      <w:pPr>
        <w:pStyle w:val="AA"/>
        <w:spacing w:line="330" w:lineRule="atLeast"/>
      </w:pPr>
      <w:r w:rsidRPr="00A35744">
        <w:t>(C)</w:t>
      </w:r>
      <w:r w:rsidRPr="00A35744">
        <w:rPr>
          <w:rFonts w:hint="eastAsia"/>
        </w:rPr>
        <w:t>反應達成平衡時</w:t>
      </w:r>
      <w:r w:rsidR="00D041C9" w:rsidRPr="00A35744">
        <w:rPr>
          <w:rFonts w:hint="eastAsia"/>
        </w:rPr>
        <w:t>，</w:t>
      </w:r>
      <w:r w:rsidRPr="00A35744">
        <w:t>CO</w:t>
      </w:r>
      <w:r w:rsidRPr="00A35744">
        <w:rPr>
          <w:rFonts w:hint="eastAsia"/>
        </w:rPr>
        <w:t>的分壓為</w:t>
      </w:r>
      <w:r w:rsidRPr="00A35744">
        <w:t>3.37 atm</w:t>
      </w:r>
    </w:p>
    <w:p w:rsidR="00E346C1" w:rsidRPr="00A35744" w:rsidRDefault="00CD0ABC" w:rsidP="00A35744">
      <w:pPr>
        <w:pStyle w:val="AA"/>
        <w:spacing w:line="330" w:lineRule="atLeast"/>
      </w:pPr>
      <w:r w:rsidRPr="00A35744">
        <w:t>(D)</w:t>
      </w:r>
      <w:r w:rsidRPr="00A35744">
        <w:rPr>
          <w:rFonts w:hint="eastAsia"/>
        </w:rPr>
        <w:t>此反應的平衡常數</w:t>
      </w:r>
      <w:r w:rsidR="00780332" w:rsidRPr="00867104">
        <w:rPr>
          <w:position w:val="-10"/>
        </w:rPr>
        <w:object w:dxaOrig="320" w:dyaOrig="360">
          <v:shape id="_x0000_i1084" type="#_x0000_t75" style="width:16.75pt;height:18.25pt" o:ole="">
            <v:imagedata r:id="rId174" o:title=""/>
          </v:shape>
          <o:OLEObject Type="Embed" ProgID="Equation.DSMT4" ShapeID="_x0000_i1084" DrawAspect="Content" ObjectID="_1528446438" r:id="rId175"/>
        </w:object>
      </w:r>
      <w:r w:rsidR="004D3A46">
        <w:rPr>
          <w:rFonts w:hint="eastAsia"/>
        </w:rPr>
        <w:t>約</w:t>
      </w:r>
      <w:r w:rsidRPr="00A35744">
        <w:rPr>
          <w:rFonts w:hint="eastAsia"/>
        </w:rPr>
        <w:t>為</w:t>
      </w:r>
      <w:r w:rsidRPr="00A35744">
        <w:t>27.9</w:t>
      </w:r>
    </w:p>
    <w:p w:rsidR="00CD0ABC" w:rsidRPr="00A35744" w:rsidRDefault="00CD0ABC" w:rsidP="00A35744">
      <w:pPr>
        <w:pStyle w:val="AA"/>
        <w:spacing w:line="330" w:lineRule="atLeast"/>
      </w:pPr>
      <w:r w:rsidRPr="00A35744">
        <w:t>(E)</w:t>
      </w:r>
      <w:r w:rsidRPr="00A35744">
        <w:rPr>
          <w:rFonts w:hint="eastAsia"/>
        </w:rPr>
        <w:t>若在相同容器中</w:t>
      </w:r>
      <w:r w:rsidR="00D041C9" w:rsidRPr="00A35744">
        <w:rPr>
          <w:rFonts w:hint="eastAsia"/>
        </w:rPr>
        <w:t>，</w:t>
      </w:r>
      <w:r w:rsidRPr="00A35744">
        <w:rPr>
          <w:rFonts w:hint="eastAsia"/>
        </w:rPr>
        <w:t>改注入各</w:t>
      </w:r>
      <w:r w:rsidRPr="00A35744">
        <w:t>0.0263</w:t>
      </w:r>
      <w:r w:rsidRPr="00A35744">
        <w:rPr>
          <w:rFonts w:hint="eastAsia"/>
        </w:rPr>
        <w:t>莫耳的</w:t>
      </w:r>
      <w:r w:rsidR="009B0416" w:rsidRPr="00867104">
        <w:rPr>
          <w:position w:val="-8"/>
        </w:rPr>
        <w:object w:dxaOrig="460" w:dyaOrig="320">
          <v:shape id="_x0000_i1085" type="#_x0000_t75" style="width:23.3pt;height:16.75pt" o:ole="">
            <v:imagedata r:id="rId172" o:title=""/>
          </v:shape>
          <o:OLEObject Type="Embed" ProgID="Equation.DSMT4" ShapeID="_x0000_i1085" DrawAspect="Content" ObjectID="_1528446439" r:id="rId176"/>
        </w:object>
      </w:r>
      <w:r w:rsidRPr="00A35744">
        <w:rPr>
          <w:rFonts w:hint="eastAsia"/>
        </w:rPr>
        <w:t>及</w:t>
      </w:r>
      <w:r w:rsidRPr="00A35744">
        <w:t>CO</w:t>
      </w:r>
      <w:r w:rsidRPr="00A35744">
        <w:rPr>
          <w:rFonts w:hint="eastAsia"/>
        </w:rPr>
        <w:t>的氣體</w:t>
      </w:r>
      <w:r w:rsidR="00D041C9" w:rsidRPr="00A35744">
        <w:rPr>
          <w:rFonts w:hint="eastAsia"/>
        </w:rPr>
        <w:t>，</w:t>
      </w:r>
      <w:r w:rsidRPr="00A35744">
        <w:rPr>
          <w:rFonts w:hint="eastAsia"/>
        </w:rPr>
        <w:t>當反應達成平衡時</w:t>
      </w:r>
      <w:r w:rsidR="00D041C9" w:rsidRPr="00A35744">
        <w:rPr>
          <w:rFonts w:hint="eastAsia"/>
        </w:rPr>
        <w:t>，</w:t>
      </w:r>
      <w:r w:rsidR="009B0416" w:rsidRPr="009B0416">
        <w:rPr>
          <w:position w:val="-8"/>
        </w:rPr>
        <w:object w:dxaOrig="460" w:dyaOrig="320">
          <v:shape id="_x0000_i1086" type="#_x0000_t75" style="width:23.3pt;height:16.75pt" o:ole="">
            <v:imagedata r:id="rId172" o:title=""/>
          </v:shape>
          <o:OLEObject Type="Embed" ProgID="Equation.DSMT4" ShapeID="_x0000_i1086" DrawAspect="Content" ObjectID="_1528446440" r:id="rId177"/>
        </w:object>
      </w:r>
      <w:r w:rsidRPr="00A35744">
        <w:rPr>
          <w:rFonts w:hint="eastAsia"/>
        </w:rPr>
        <w:t>氣體的莫耳數將增加</w:t>
      </w:r>
    </w:p>
    <w:p w:rsidR="00AE4635" w:rsidRDefault="00AE4635">
      <w:pPr>
        <w:widowControl/>
        <w:rPr>
          <w:rFonts w:cs="新細明體"/>
          <w:b/>
          <w:bCs/>
          <w:spacing w:val="45"/>
          <w:kern w:val="0"/>
          <w:sz w:val="26"/>
          <w:szCs w:val="26"/>
        </w:rPr>
      </w:pPr>
      <w:r>
        <w:rPr>
          <w:sz w:val="26"/>
          <w:szCs w:val="26"/>
        </w:rPr>
        <w:br w:type="page"/>
      </w:r>
    </w:p>
    <w:p w:rsidR="00AE4635" w:rsidRPr="00A35744" w:rsidRDefault="00544330" w:rsidP="00AE4635">
      <w:pPr>
        <w:pStyle w:val="TIT10"/>
        <w:spacing w:beforeLines="25" w:before="60" w:line="330" w:lineRule="atLeast"/>
        <w:rPr>
          <w:spacing w:val="10"/>
        </w:rPr>
      </w:pPr>
      <w:r>
        <w:rPr>
          <w:spacing w:val="10"/>
        </w:rPr>
        <w:lastRenderedPageBreak/>
        <w:t>20</w:t>
      </w:r>
      <w:r w:rsidR="00AE4635" w:rsidRPr="00A35744">
        <w:rPr>
          <w:rFonts w:hint="eastAsia"/>
          <w:spacing w:val="10"/>
        </w:rPr>
        <w:t>.</w:t>
      </w:r>
      <w:r w:rsidR="00AE4635" w:rsidRPr="00A35744">
        <w:rPr>
          <w:rFonts w:hint="eastAsia"/>
          <w:spacing w:val="10"/>
        </w:rPr>
        <w:tab/>
      </w:r>
      <w:r w:rsidR="00615F7F">
        <w:rPr>
          <w:rFonts w:hint="eastAsia"/>
          <w:spacing w:val="10"/>
        </w:rPr>
        <w:t>下列哪一個現象或事實與</w:t>
      </w:r>
      <w:r w:rsidR="00AE4635" w:rsidRPr="00A35744">
        <w:rPr>
          <w:spacing w:val="10"/>
        </w:rPr>
        <w:t>分子</w:t>
      </w:r>
      <w:r w:rsidR="00AE4635" w:rsidRPr="00A35744">
        <w:rPr>
          <w:rFonts w:hint="eastAsia"/>
          <w:spacing w:val="10"/>
        </w:rPr>
        <w:t>間</w:t>
      </w:r>
      <w:r w:rsidR="00AE4635" w:rsidRPr="00A35744">
        <w:rPr>
          <w:spacing w:val="10"/>
        </w:rPr>
        <w:t>作用力</w:t>
      </w:r>
      <w:r w:rsidR="00AE4635" w:rsidRPr="00A35744">
        <w:rPr>
          <w:rFonts w:hint="eastAsia"/>
          <w:spacing w:val="10"/>
        </w:rPr>
        <w:t>的大小</w:t>
      </w:r>
      <w:r w:rsidR="00AE4635" w:rsidRPr="00A35744">
        <w:rPr>
          <w:rFonts w:hint="eastAsia"/>
          <w:b/>
          <w:spacing w:val="10"/>
          <w:u w:val="single"/>
        </w:rPr>
        <w:t>無關</w:t>
      </w:r>
      <w:r w:rsidR="00AE4635" w:rsidRPr="00A35744">
        <w:rPr>
          <w:spacing w:val="10"/>
        </w:rPr>
        <w:t>？</w:t>
      </w:r>
    </w:p>
    <w:p w:rsidR="00AE4635" w:rsidRDefault="00AE4635" w:rsidP="00AE4635">
      <w:pPr>
        <w:pStyle w:val="AB18pt"/>
      </w:pPr>
      <w:r w:rsidRPr="00A35744">
        <w:t>(A)</w:t>
      </w:r>
      <w:r w:rsidRPr="00A35744">
        <w:rPr>
          <w:rFonts w:hint="eastAsia"/>
        </w:rPr>
        <w:t>水滴在玻片上呈現半球形</w:t>
      </w:r>
    </w:p>
    <w:p w:rsidR="00AE4635" w:rsidRPr="00A35744" w:rsidRDefault="00AE4635" w:rsidP="00AE4635">
      <w:pPr>
        <w:pStyle w:val="AB18pt"/>
      </w:pPr>
      <w:r w:rsidRPr="00A35744">
        <w:t>(B)</w:t>
      </w:r>
      <w:r w:rsidRPr="006E1278">
        <w:rPr>
          <w:position w:val="-6"/>
        </w:rPr>
        <w:object w:dxaOrig="360" w:dyaOrig="320">
          <v:shape id="_x0000_i1087" type="#_x0000_t75" style="width:18.25pt;height:15.7pt" o:ole="">
            <v:imagedata r:id="rId178" o:title=""/>
          </v:shape>
          <o:OLEObject Type="Embed" ProgID="Equation.DSMT4" ShapeID="_x0000_i1087" DrawAspect="Content" ObjectID="_1528446441" r:id="rId179"/>
        </w:object>
      </w:r>
      <w:r w:rsidRPr="006E1278">
        <w:rPr>
          <w:rFonts w:hint="eastAsia"/>
        </w:rPr>
        <w:t>與</w:t>
      </w:r>
      <w:r w:rsidRPr="00C14EB7">
        <w:rPr>
          <w:position w:val="-2"/>
        </w:rPr>
        <w:object w:dxaOrig="360" w:dyaOrig="260">
          <v:shape id="_x0000_i1088" type="#_x0000_t75" style="width:18.25pt;height:12.7pt" o:ole="">
            <v:imagedata r:id="rId180" o:title=""/>
          </v:shape>
          <o:OLEObject Type="Embed" ProgID="Equation.DSMT4" ShapeID="_x0000_i1088" DrawAspect="Content" ObjectID="_1528446442" r:id="rId181"/>
        </w:object>
      </w:r>
      <w:r w:rsidRPr="006E1278">
        <w:rPr>
          <w:rFonts w:hint="eastAsia"/>
        </w:rPr>
        <w:t>兩者分子量相近，但</w:t>
      </w:r>
      <w:r w:rsidRPr="00C14EB7">
        <w:rPr>
          <w:position w:val="-2"/>
        </w:rPr>
        <w:object w:dxaOrig="360" w:dyaOrig="260">
          <v:shape id="_x0000_i1089" type="#_x0000_t75" style="width:18.25pt;height:12.7pt" o:ole="">
            <v:imagedata r:id="rId180" o:title=""/>
          </v:shape>
          <o:OLEObject Type="Embed" ProgID="Equation.DSMT4" ShapeID="_x0000_i1089" DrawAspect="Content" ObjectID="_1528446443" r:id="rId182"/>
        </w:object>
      </w:r>
      <w:r w:rsidRPr="006E1278">
        <w:rPr>
          <w:rFonts w:hint="eastAsia"/>
        </w:rPr>
        <w:t>沸點較高</w:t>
      </w:r>
    </w:p>
    <w:p w:rsidR="00AE4635" w:rsidRDefault="00AE4635" w:rsidP="00AE4635">
      <w:pPr>
        <w:pStyle w:val="AB18pt"/>
      </w:pPr>
      <w:r w:rsidRPr="00A35744">
        <w:t>(C)</w:t>
      </w:r>
      <w:r w:rsidRPr="00A35744">
        <w:t>銀飾在空氣中會慢慢失去光澤</w:t>
      </w:r>
    </w:p>
    <w:p w:rsidR="00AE4635" w:rsidRPr="00A35744" w:rsidRDefault="00AE4635" w:rsidP="00AE4635">
      <w:pPr>
        <w:pStyle w:val="AB18pt"/>
      </w:pPr>
      <w:r w:rsidRPr="00A35744">
        <w:t>(D)</w:t>
      </w:r>
      <w:r w:rsidRPr="006E1278">
        <w:rPr>
          <w:rFonts w:hint="eastAsia"/>
        </w:rPr>
        <w:t>碘的沸點高於氯的沸點</w:t>
      </w:r>
    </w:p>
    <w:p w:rsidR="00AE4635" w:rsidRPr="00A35744" w:rsidRDefault="00AE4635" w:rsidP="00AE4635">
      <w:pPr>
        <w:pStyle w:val="AB18pt"/>
      </w:pPr>
      <w:r w:rsidRPr="00A35744">
        <w:t>(E)</w:t>
      </w:r>
      <w:r w:rsidRPr="006E1278">
        <w:rPr>
          <w:rFonts w:hint="eastAsia"/>
        </w:rPr>
        <w:t>正戊烷的沸點</w:t>
      </w:r>
      <w:r>
        <w:rPr>
          <w:rFonts w:hint="eastAsia"/>
        </w:rPr>
        <w:t>比</w:t>
      </w:r>
      <w:r w:rsidRPr="006E1278">
        <w:rPr>
          <w:rFonts w:hint="eastAsia"/>
        </w:rPr>
        <w:t>新戊烷高</w:t>
      </w:r>
    </w:p>
    <w:p w:rsidR="00DB4FBA" w:rsidRPr="00225E0A" w:rsidRDefault="00DB4FBA" w:rsidP="00AE4635">
      <w:pPr>
        <w:pStyle w:val="af2"/>
        <w:autoSpaceDE/>
        <w:autoSpaceDN/>
        <w:adjustRightInd/>
        <w:spacing w:beforeLines="100" w:before="240" w:line="340" w:lineRule="atLeast"/>
        <w:jc w:val="left"/>
        <w:textAlignment w:val="auto"/>
        <w:rPr>
          <w:sz w:val="26"/>
          <w:szCs w:val="26"/>
        </w:rPr>
      </w:pPr>
      <w:r w:rsidRPr="00225E0A">
        <w:rPr>
          <w:rFonts w:hint="eastAsia"/>
          <w:sz w:val="26"/>
          <w:szCs w:val="26"/>
        </w:rPr>
        <w:t>二、多選題（占</w:t>
      </w:r>
      <w:r w:rsidRPr="00225E0A">
        <w:rPr>
          <w:rFonts w:hint="eastAsia"/>
          <w:sz w:val="26"/>
          <w:szCs w:val="26"/>
        </w:rPr>
        <w:t>20</w:t>
      </w:r>
      <w:r w:rsidRPr="00225E0A">
        <w:rPr>
          <w:rFonts w:hint="eastAsia"/>
          <w:sz w:val="26"/>
          <w:szCs w:val="26"/>
        </w:rPr>
        <w:t>分）</w:t>
      </w:r>
    </w:p>
    <w:p w:rsidR="00DB4FBA" w:rsidRPr="00225E0A" w:rsidRDefault="00DB4FBA" w:rsidP="00DB4FBA">
      <w:pPr>
        <w:pStyle w:val="0cm30cm6pt"/>
        <w:spacing w:before="0" w:line="340" w:lineRule="atLeast"/>
        <w:ind w:left="720" w:hanging="720"/>
        <w:rPr>
          <w:sz w:val="24"/>
        </w:rPr>
      </w:pPr>
      <w:r w:rsidRPr="00225E0A">
        <w:rPr>
          <w:rFonts w:hint="eastAsia"/>
          <w:sz w:val="24"/>
        </w:rPr>
        <w:t>說明：第</w:t>
      </w:r>
      <w:r w:rsidRPr="00225E0A">
        <w:rPr>
          <w:rFonts w:hint="eastAsia"/>
          <w:sz w:val="24"/>
        </w:rPr>
        <w:t>21</w:t>
      </w:r>
      <w:r w:rsidRPr="00225E0A">
        <w:rPr>
          <w:rFonts w:hint="eastAsia"/>
          <w:sz w:val="24"/>
        </w:rPr>
        <w:t>題至第</w:t>
      </w:r>
      <w:r w:rsidRPr="00225E0A">
        <w:rPr>
          <w:sz w:val="24"/>
        </w:rPr>
        <w:t>2</w:t>
      </w:r>
      <w:r w:rsidRPr="00225E0A">
        <w:rPr>
          <w:rFonts w:hint="eastAsia"/>
          <w:sz w:val="24"/>
        </w:rPr>
        <w:t>5</w:t>
      </w:r>
      <w:r w:rsidRPr="00225E0A">
        <w:rPr>
          <w:rFonts w:hint="eastAsia"/>
          <w:sz w:val="24"/>
        </w:rPr>
        <w:t>題，每題有</w:t>
      </w:r>
      <w:r w:rsidRPr="00225E0A">
        <w:rPr>
          <w:rFonts w:hint="eastAsia"/>
          <w:sz w:val="24"/>
        </w:rPr>
        <w:t>5</w:t>
      </w:r>
      <w:r w:rsidRPr="00225E0A">
        <w:rPr>
          <w:rFonts w:hint="eastAsia"/>
          <w:sz w:val="24"/>
        </w:rPr>
        <w:t>個選項，其中至少有一個是正確的選項。請將正確選項畫記在答案卡之「選擇題答案區」。各題之選項獨立判定，所有選項均答對者，得</w:t>
      </w:r>
      <w:r w:rsidRPr="00225E0A">
        <w:rPr>
          <w:sz w:val="24"/>
        </w:rPr>
        <w:t>4</w:t>
      </w:r>
      <w:r w:rsidRPr="00225E0A">
        <w:rPr>
          <w:rFonts w:hint="eastAsia"/>
          <w:sz w:val="24"/>
        </w:rPr>
        <w:t>分；答錯</w:t>
      </w:r>
      <w:r w:rsidRPr="00225E0A">
        <w:rPr>
          <w:rFonts w:hint="eastAsia"/>
          <w:sz w:val="24"/>
        </w:rPr>
        <w:t>1</w:t>
      </w:r>
      <w:r w:rsidRPr="00225E0A">
        <w:rPr>
          <w:rFonts w:hint="eastAsia"/>
          <w:sz w:val="24"/>
        </w:rPr>
        <w:t>個選項者，得</w:t>
      </w:r>
      <w:r w:rsidRPr="00225E0A">
        <w:rPr>
          <w:sz w:val="24"/>
        </w:rPr>
        <w:t>2.4</w:t>
      </w:r>
      <w:r w:rsidRPr="00225E0A">
        <w:rPr>
          <w:rFonts w:hint="eastAsia"/>
          <w:sz w:val="24"/>
        </w:rPr>
        <w:t>分；答錯</w:t>
      </w:r>
      <w:r w:rsidRPr="00225E0A">
        <w:rPr>
          <w:rFonts w:hint="eastAsia"/>
          <w:sz w:val="24"/>
        </w:rPr>
        <w:t>2</w:t>
      </w:r>
      <w:r w:rsidRPr="00225E0A">
        <w:rPr>
          <w:rFonts w:hint="eastAsia"/>
          <w:sz w:val="24"/>
        </w:rPr>
        <w:t>個選項者，得</w:t>
      </w:r>
      <w:r w:rsidRPr="00225E0A">
        <w:rPr>
          <w:rFonts w:hint="eastAsia"/>
          <w:sz w:val="24"/>
        </w:rPr>
        <w:t>0.</w:t>
      </w:r>
      <w:r w:rsidRPr="00225E0A">
        <w:rPr>
          <w:sz w:val="24"/>
        </w:rPr>
        <w:t>8</w:t>
      </w:r>
      <w:r w:rsidRPr="00225E0A">
        <w:rPr>
          <w:rFonts w:hint="eastAsia"/>
          <w:sz w:val="24"/>
        </w:rPr>
        <w:t>分；答錯多於</w:t>
      </w:r>
      <w:r w:rsidRPr="00225E0A">
        <w:rPr>
          <w:rFonts w:hint="eastAsia"/>
          <w:sz w:val="24"/>
        </w:rPr>
        <w:t>2</w:t>
      </w:r>
      <w:r w:rsidRPr="00225E0A">
        <w:rPr>
          <w:rFonts w:hint="eastAsia"/>
          <w:sz w:val="24"/>
        </w:rPr>
        <w:t>個選項或所有選項均未作答者，該題以零分計算。</w:t>
      </w:r>
    </w:p>
    <w:p w:rsidR="00C37911" w:rsidRPr="00872340" w:rsidRDefault="00C37911" w:rsidP="00A35744">
      <w:pPr>
        <w:pStyle w:val="TIT10"/>
        <w:spacing w:beforeLines="25" w:before="60" w:line="370" w:lineRule="atLeast"/>
        <w:rPr>
          <w:spacing w:val="10"/>
        </w:rPr>
      </w:pPr>
      <w:r w:rsidRPr="00872340">
        <w:rPr>
          <w:rFonts w:hint="eastAsia"/>
          <w:spacing w:val="10"/>
        </w:rPr>
        <w:t>21.</w:t>
      </w:r>
      <w:r w:rsidRPr="00872340">
        <w:rPr>
          <w:rFonts w:hint="eastAsia"/>
          <w:spacing w:val="10"/>
        </w:rPr>
        <w:tab/>
      </w:r>
      <w:r w:rsidRPr="00872340">
        <w:rPr>
          <w:spacing w:val="10"/>
        </w:rPr>
        <w:t>下列</w:t>
      </w:r>
      <w:r w:rsidRPr="00872340">
        <w:rPr>
          <w:rFonts w:hint="eastAsia"/>
          <w:spacing w:val="10"/>
        </w:rPr>
        <w:t>哪</w:t>
      </w:r>
      <w:r w:rsidRPr="00872340">
        <w:rPr>
          <w:spacing w:val="10"/>
        </w:rPr>
        <w:t>些</w:t>
      </w:r>
      <w:r w:rsidRPr="00872340">
        <w:rPr>
          <w:rFonts w:hint="eastAsia"/>
          <w:spacing w:val="10"/>
        </w:rPr>
        <w:t>選項中的兩組操作，產生相</w:t>
      </w:r>
      <w:r w:rsidRPr="00872340">
        <w:rPr>
          <w:spacing w:val="10"/>
        </w:rPr>
        <w:t>同的氣體</w:t>
      </w:r>
      <w:r w:rsidRPr="00872340">
        <w:rPr>
          <w:rFonts w:hint="eastAsia"/>
          <w:spacing w:val="10"/>
        </w:rPr>
        <w:t>？</w:t>
      </w:r>
    </w:p>
    <w:p w:rsidR="00C37911" w:rsidRPr="00872340" w:rsidRDefault="00C37911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</w:t>
      </w:r>
      <w:r w:rsidRPr="00872340">
        <w:rPr>
          <w:rFonts w:hAnsi="新細明體"/>
          <w:spacing w:val="10"/>
        </w:rPr>
        <w:t>A</w:t>
      </w:r>
      <w:r w:rsidRPr="00872340">
        <w:rPr>
          <w:rFonts w:hAnsi="新細明體" w:hint="eastAsia"/>
          <w:spacing w:val="10"/>
        </w:rPr>
        <w:t>)</w:t>
      </w:r>
      <w:r w:rsidRPr="00872340">
        <w:rPr>
          <w:rFonts w:hAnsi="新細明體" w:hint="eastAsia"/>
          <w:spacing w:val="10"/>
        </w:rPr>
        <w:t>消毒</w:t>
      </w:r>
      <w:r w:rsidRPr="00872340">
        <w:rPr>
          <w:rFonts w:hAnsi="新細明體"/>
          <w:spacing w:val="10"/>
        </w:rPr>
        <w:t>傷口塗上雙氧水</w:t>
      </w:r>
      <w:r w:rsidRPr="00872340">
        <w:rPr>
          <w:rFonts w:hAnsi="新細明體" w:hint="eastAsia"/>
          <w:spacing w:val="10"/>
        </w:rPr>
        <w:t>；加熱</w:t>
      </w:r>
      <w:r w:rsidRPr="00872340">
        <w:rPr>
          <w:rFonts w:hAnsi="新細明體"/>
          <w:spacing w:val="10"/>
        </w:rPr>
        <w:t>氯酸鉀</w:t>
      </w:r>
      <w:r w:rsidRPr="00872340">
        <w:rPr>
          <w:rFonts w:hAnsi="新細明體" w:hint="eastAsia"/>
          <w:spacing w:val="10"/>
        </w:rPr>
        <w:t>與</w:t>
      </w:r>
      <w:r w:rsidRPr="00872340">
        <w:rPr>
          <w:rFonts w:hAnsi="新細明體"/>
          <w:spacing w:val="10"/>
        </w:rPr>
        <w:t>二氧化錳</w:t>
      </w:r>
    </w:p>
    <w:p w:rsidR="00C37911" w:rsidRPr="00872340" w:rsidRDefault="00C37911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</w:t>
      </w:r>
      <w:r w:rsidRPr="00872340">
        <w:rPr>
          <w:rFonts w:hAnsi="新細明體"/>
          <w:spacing w:val="10"/>
        </w:rPr>
        <w:t>B</w:t>
      </w:r>
      <w:r w:rsidRPr="00872340">
        <w:rPr>
          <w:rFonts w:hAnsi="新細明體" w:hint="eastAsia"/>
          <w:spacing w:val="10"/>
        </w:rPr>
        <w:t>)</w:t>
      </w:r>
      <w:r w:rsidRPr="00872340">
        <w:rPr>
          <w:rFonts w:hAnsi="新細明體"/>
          <w:spacing w:val="10"/>
        </w:rPr>
        <w:t>檸檬汁加小蘇打</w:t>
      </w:r>
      <w:r w:rsidRPr="00872340">
        <w:rPr>
          <w:rFonts w:hAnsi="新細明體" w:hint="eastAsia"/>
          <w:spacing w:val="10"/>
        </w:rPr>
        <w:t>；鹽酸滴入大理石</w:t>
      </w:r>
    </w:p>
    <w:p w:rsidR="00C37911" w:rsidRPr="00872340" w:rsidRDefault="00C37911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</w:t>
      </w:r>
      <w:r w:rsidRPr="00872340">
        <w:rPr>
          <w:rFonts w:hAnsi="新細明體"/>
          <w:spacing w:val="10"/>
        </w:rPr>
        <w:t>C</w:t>
      </w:r>
      <w:r w:rsidRPr="00872340">
        <w:rPr>
          <w:rFonts w:hAnsi="新細明體" w:hint="eastAsia"/>
          <w:spacing w:val="10"/>
        </w:rPr>
        <w:t>)</w:t>
      </w:r>
      <w:r w:rsidRPr="00872340">
        <w:rPr>
          <w:rFonts w:hAnsi="新細明體"/>
          <w:spacing w:val="10"/>
        </w:rPr>
        <w:t>浴廁清潔劑</w:t>
      </w:r>
      <w:r w:rsidR="00FE1B3C" w:rsidRPr="00872340">
        <w:rPr>
          <w:rFonts w:hAnsi="新細明體" w:hint="eastAsia"/>
          <w:spacing w:val="10"/>
        </w:rPr>
        <w:t>（</w:t>
      </w:r>
      <w:r w:rsidRPr="00872340">
        <w:rPr>
          <w:rFonts w:hAnsi="新細明體"/>
          <w:spacing w:val="10"/>
        </w:rPr>
        <w:t>鹽酸</w:t>
      </w:r>
      <w:r w:rsidR="00FE1B3C" w:rsidRPr="00872340">
        <w:rPr>
          <w:rFonts w:hAnsi="新細明體" w:hint="eastAsia"/>
          <w:spacing w:val="10"/>
        </w:rPr>
        <w:t>）</w:t>
      </w:r>
      <w:r w:rsidRPr="00872340">
        <w:rPr>
          <w:rFonts w:hAnsi="新細明體"/>
          <w:spacing w:val="10"/>
        </w:rPr>
        <w:t>加漂白水</w:t>
      </w:r>
      <w:r w:rsidRPr="00872340">
        <w:rPr>
          <w:rFonts w:hAnsi="新細明體" w:hint="eastAsia"/>
          <w:spacing w:val="10"/>
        </w:rPr>
        <w:t>；</w:t>
      </w:r>
      <w:r w:rsidRPr="00872340">
        <w:rPr>
          <w:rFonts w:hAnsi="新細明體"/>
          <w:spacing w:val="10"/>
        </w:rPr>
        <w:t>金屬鈉加水</w:t>
      </w:r>
    </w:p>
    <w:p w:rsidR="00C37911" w:rsidRPr="00872340" w:rsidRDefault="00C37911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</w:t>
      </w:r>
      <w:r w:rsidRPr="00872340">
        <w:rPr>
          <w:rFonts w:hAnsi="新細明體"/>
          <w:spacing w:val="10"/>
        </w:rPr>
        <w:t>D</w:t>
      </w:r>
      <w:r w:rsidRPr="00872340">
        <w:rPr>
          <w:rFonts w:hAnsi="新細明體" w:hint="eastAsia"/>
          <w:spacing w:val="10"/>
        </w:rPr>
        <w:t>)</w:t>
      </w:r>
      <w:r w:rsidRPr="00872340">
        <w:rPr>
          <w:rFonts w:hAnsi="新細明體"/>
          <w:spacing w:val="10"/>
        </w:rPr>
        <w:t>鹽酸</w:t>
      </w:r>
      <w:r w:rsidRPr="00872340">
        <w:rPr>
          <w:rFonts w:hAnsi="新細明體" w:hint="eastAsia"/>
          <w:spacing w:val="10"/>
        </w:rPr>
        <w:t>滴入鋅粉；</w:t>
      </w:r>
      <w:r w:rsidRPr="00872340">
        <w:rPr>
          <w:rFonts w:hAnsi="新細明體"/>
          <w:spacing w:val="10"/>
        </w:rPr>
        <w:t>電解濃食鹽水陽極產生的氣體</w:t>
      </w:r>
    </w:p>
    <w:p w:rsidR="00C37911" w:rsidRPr="00872340" w:rsidRDefault="00C37911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</w:t>
      </w:r>
      <w:r w:rsidRPr="00872340">
        <w:rPr>
          <w:rFonts w:hAnsi="新細明體"/>
          <w:spacing w:val="10"/>
        </w:rPr>
        <w:t>E</w:t>
      </w:r>
      <w:r w:rsidRPr="00872340">
        <w:rPr>
          <w:rFonts w:hAnsi="新細明體" w:hint="eastAsia"/>
          <w:spacing w:val="10"/>
        </w:rPr>
        <w:t>)</w:t>
      </w:r>
      <w:r w:rsidRPr="00872340">
        <w:rPr>
          <w:rFonts w:hAnsi="新細明體"/>
          <w:spacing w:val="10"/>
        </w:rPr>
        <w:t>汽水加</w:t>
      </w:r>
      <w:r w:rsidRPr="00872340">
        <w:rPr>
          <w:rFonts w:hAnsi="新細明體" w:hint="eastAsia"/>
          <w:spacing w:val="10"/>
        </w:rPr>
        <w:t>食</w:t>
      </w:r>
      <w:r w:rsidRPr="00872340">
        <w:rPr>
          <w:rFonts w:hAnsi="新細明體"/>
          <w:spacing w:val="10"/>
        </w:rPr>
        <w:t>鹽</w:t>
      </w:r>
      <w:r w:rsidRPr="00872340">
        <w:rPr>
          <w:rFonts w:hAnsi="新細明體" w:hint="eastAsia"/>
          <w:spacing w:val="10"/>
        </w:rPr>
        <w:t>；水滴入電石</w:t>
      </w:r>
    </w:p>
    <w:p w:rsidR="008D60E2" w:rsidRPr="00872340" w:rsidRDefault="008D60E2" w:rsidP="00A35744">
      <w:pPr>
        <w:pStyle w:val="TIT10"/>
        <w:spacing w:beforeLines="25" w:before="60" w:line="370" w:lineRule="atLeast"/>
        <w:rPr>
          <w:spacing w:val="10"/>
        </w:rPr>
      </w:pPr>
      <w:r w:rsidRPr="00872340">
        <w:rPr>
          <w:rFonts w:hint="eastAsia"/>
          <w:spacing w:val="10"/>
        </w:rPr>
        <w:t>2</w:t>
      </w:r>
      <w:r w:rsidR="00CD0ABC" w:rsidRPr="00872340">
        <w:rPr>
          <w:rFonts w:hint="eastAsia"/>
          <w:spacing w:val="10"/>
        </w:rPr>
        <w:t>2</w:t>
      </w:r>
      <w:r w:rsidRPr="00872340">
        <w:rPr>
          <w:rFonts w:hint="eastAsia"/>
          <w:spacing w:val="10"/>
        </w:rPr>
        <w:t>.</w:t>
      </w:r>
      <w:r w:rsidRPr="00872340">
        <w:rPr>
          <w:rFonts w:hint="eastAsia"/>
          <w:spacing w:val="10"/>
        </w:rPr>
        <w:tab/>
      </w:r>
      <w:r w:rsidR="00DB4FBA" w:rsidRPr="00872340">
        <w:rPr>
          <w:rFonts w:hint="eastAsia"/>
          <w:spacing w:val="10"/>
        </w:rPr>
        <w:t>在</w:t>
      </w:r>
      <w:r w:rsidRPr="00872340">
        <w:rPr>
          <w:rFonts w:hint="eastAsia"/>
          <w:spacing w:val="10"/>
        </w:rPr>
        <w:t>高中化學實驗</w:t>
      </w:r>
      <w:r w:rsidR="00DB4FBA" w:rsidRPr="00872340">
        <w:rPr>
          <w:rFonts w:hint="eastAsia"/>
          <w:spacing w:val="10"/>
        </w:rPr>
        <w:t>室</w:t>
      </w:r>
      <w:r w:rsidRPr="00872340">
        <w:rPr>
          <w:rFonts w:hint="eastAsia"/>
          <w:spacing w:val="10"/>
        </w:rPr>
        <w:t>，進行滴定或合成等實驗</w:t>
      </w:r>
      <w:r w:rsidR="00DB4FBA" w:rsidRPr="00872340">
        <w:rPr>
          <w:rFonts w:hint="eastAsia"/>
          <w:spacing w:val="10"/>
        </w:rPr>
        <w:t>時，下列哪</w:t>
      </w:r>
      <w:r w:rsidRPr="00872340">
        <w:rPr>
          <w:rFonts w:hint="eastAsia"/>
          <w:spacing w:val="10"/>
        </w:rPr>
        <w:t>些是安全且正確的實驗操作</w:t>
      </w:r>
      <w:r w:rsidR="006F253B" w:rsidRPr="00872340">
        <w:rPr>
          <w:rFonts w:hint="eastAsia"/>
          <w:spacing w:val="10"/>
        </w:rPr>
        <w:t>？</w:t>
      </w:r>
    </w:p>
    <w:p w:rsidR="00CC57C7" w:rsidRPr="00872340" w:rsidRDefault="008D60E2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A)</w:t>
      </w:r>
      <w:r w:rsidRPr="00872340">
        <w:rPr>
          <w:rFonts w:hAnsi="新細明體" w:hint="eastAsia"/>
          <w:spacing w:val="10"/>
        </w:rPr>
        <w:t>進行滴定前，先用去離子水清洗滴定管後</w:t>
      </w:r>
      <w:r w:rsidR="00E346C1" w:rsidRPr="00872340">
        <w:rPr>
          <w:rFonts w:hAnsi="新細明體" w:hint="eastAsia"/>
          <w:spacing w:val="10"/>
        </w:rPr>
        <w:t>，即可</w:t>
      </w:r>
      <w:r w:rsidR="00F844A3" w:rsidRPr="00872340">
        <w:rPr>
          <w:rFonts w:hAnsi="新細明體" w:hint="eastAsia"/>
          <w:spacing w:val="10"/>
        </w:rPr>
        <w:t>將</w:t>
      </w:r>
      <w:r w:rsidR="00A97A18" w:rsidRPr="00872340">
        <w:rPr>
          <w:rFonts w:hAnsi="新細明體" w:hint="eastAsia"/>
          <w:spacing w:val="10"/>
        </w:rPr>
        <w:t>待</w:t>
      </w:r>
      <w:r w:rsidR="00F844A3" w:rsidRPr="00872340">
        <w:rPr>
          <w:rFonts w:hAnsi="新細明體" w:hint="eastAsia"/>
          <w:spacing w:val="10"/>
        </w:rPr>
        <w:t>滴定物倒入管內</w:t>
      </w:r>
      <w:r w:rsidRPr="00872340">
        <w:rPr>
          <w:rFonts w:hAnsi="新細明體" w:hint="eastAsia"/>
          <w:spacing w:val="10"/>
        </w:rPr>
        <w:t>開始滴定</w:t>
      </w:r>
    </w:p>
    <w:p w:rsidR="00CC57C7" w:rsidRPr="00872340" w:rsidRDefault="008D60E2" w:rsidP="00A35744">
      <w:pPr>
        <w:pStyle w:val="ABCDE"/>
        <w:spacing w:line="370" w:lineRule="atLeast"/>
        <w:ind w:left="700" w:hanging="331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B)</w:t>
      </w:r>
      <w:r w:rsidR="00152A39">
        <w:rPr>
          <w:rFonts w:hAnsi="新細明體" w:hint="eastAsia"/>
          <w:spacing w:val="10"/>
        </w:rPr>
        <w:t>在</w:t>
      </w:r>
      <w:r w:rsidRPr="00872340">
        <w:rPr>
          <w:rFonts w:hAnsi="新細明體" w:hint="eastAsia"/>
          <w:spacing w:val="10"/>
        </w:rPr>
        <w:t>玻璃</w:t>
      </w:r>
      <w:r w:rsidR="00152A39">
        <w:rPr>
          <w:rFonts w:hAnsi="新細明體" w:hint="eastAsia"/>
          <w:spacing w:val="10"/>
        </w:rPr>
        <w:t>管上套橡皮管時，可</w:t>
      </w:r>
      <w:r w:rsidRPr="00872340">
        <w:rPr>
          <w:rFonts w:hAnsi="新細明體"/>
          <w:spacing w:val="10"/>
        </w:rPr>
        <w:t>先用水濕潤</w:t>
      </w:r>
      <w:r w:rsidRPr="00872340">
        <w:rPr>
          <w:rFonts w:hAnsi="新細明體" w:hint="eastAsia"/>
          <w:spacing w:val="10"/>
        </w:rPr>
        <w:t>玻璃管</w:t>
      </w:r>
    </w:p>
    <w:p w:rsidR="00CC57C7" w:rsidRPr="00872340" w:rsidRDefault="008D60E2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C)</w:t>
      </w:r>
      <w:r w:rsidR="009D0A81">
        <w:rPr>
          <w:rFonts w:hAnsi="新細明體" w:hint="eastAsia"/>
          <w:spacing w:val="10"/>
        </w:rPr>
        <w:t>氫氧化鈉</w:t>
      </w:r>
      <w:r w:rsidRPr="00872340">
        <w:rPr>
          <w:rFonts w:hAnsi="新細明體"/>
          <w:spacing w:val="10"/>
        </w:rPr>
        <w:t>溶液</w:t>
      </w:r>
      <w:r w:rsidR="00DB4FBA" w:rsidRPr="00872340">
        <w:rPr>
          <w:rFonts w:hAnsi="新細明體"/>
          <w:spacing w:val="10"/>
        </w:rPr>
        <w:t>配製</w:t>
      </w:r>
      <w:r w:rsidRPr="00872340">
        <w:rPr>
          <w:rFonts w:hAnsi="新細明體"/>
          <w:spacing w:val="10"/>
        </w:rPr>
        <w:t>後，</w:t>
      </w:r>
      <w:r w:rsidRPr="00872340">
        <w:rPr>
          <w:rFonts w:hAnsi="新細明體" w:hint="eastAsia"/>
          <w:spacing w:val="10"/>
        </w:rPr>
        <w:t>可將其置於</w:t>
      </w:r>
      <w:r w:rsidR="009D0A81">
        <w:rPr>
          <w:rFonts w:hAnsi="新細明體" w:hint="eastAsia"/>
          <w:spacing w:val="10"/>
        </w:rPr>
        <w:t>玻璃</w:t>
      </w:r>
      <w:r w:rsidRPr="00872340">
        <w:rPr>
          <w:rFonts w:hAnsi="新細明體" w:hint="eastAsia"/>
          <w:spacing w:val="10"/>
        </w:rPr>
        <w:t>瓶中長期存放</w:t>
      </w:r>
    </w:p>
    <w:p w:rsidR="00CC57C7" w:rsidRPr="00872340" w:rsidRDefault="008D60E2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D)</w:t>
      </w:r>
      <w:r w:rsidRPr="00872340">
        <w:rPr>
          <w:rFonts w:hAnsi="新細明體"/>
          <w:spacing w:val="10"/>
        </w:rPr>
        <w:t>高溫的</w:t>
      </w:r>
      <w:r w:rsidRPr="00872340">
        <w:rPr>
          <w:rFonts w:hAnsi="新細明體" w:hint="eastAsia"/>
          <w:spacing w:val="10"/>
        </w:rPr>
        <w:t>反應</w:t>
      </w:r>
      <w:r w:rsidRPr="00872340">
        <w:rPr>
          <w:rFonts w:hAnsi="新細明體"/>
          <w:spacing w:val="10"/>
        </w:rPr>
        <w:t>產物，</w:t>
      </w:r>
      <w:r w:rsidRPr="00872340">
        <w:rPr>
          <w:rFonts w:hAnsi="新細明體" w:hint="eastAsia"/>
          <w:spacing w:val="10"/>
        </w:rPr>
        <w:t>應等其冷卻後，再</w:t>
      </w:r>
      <w:r w:rsidRPr="00872340">
        <w:rPr>
          <w:rFonts w:hAnsi="新細明體"/>
          <w:spacing w:val="10"/>
        </w:rPr>
        <w:t>測量產物</w:t>
      </w:r>
      <w:r w:rsidR="00DB4FBA" w:rsidRPr="00872340">
        <w:rPr>
          <w:rFonts w:hAnsi="新細明體" w:hint="eastAsia"/>
          <w:spacing w:val="10"/>
        </w:rPr>
        <w:t>質</w:t>
      </w:r>
      <w:r w:rsidRPr="00872340">
        <w:rPr>
          <w:rFonts w:hAnsi="新細明體"/>
          <w:spacing w:val="10"/>
        </w:rPr>
        <w:t>量</w:t>
      </w:r>
    </w:p>
    <w:p w:rsidR="008D60E2" w:rsidRPr="00872340" w:rsidRDefault="008D60E2" w:rsidP="00A35744">
      <w:pPr>
        <w:pStyle w:val="ABCDE"/>
        <w:spacing w:line="370" w:lineRule="atLeast"/>
        <w:ind w:left="738" w:hanging="369"/>
        <w:rPr>
          <w:spacing w:val="10"/>
        </w:rPr>
      </w:pPr>
      <w:r w:rsidRPr="00872340">
        <w:rPr>
          <w:rFonts w:hAnsi="新細明體"/>
          <w:spacing w:val="10"/>
        </w:rPr>
        <w:t>(E)</w:t>
      </w:r>
      <w:r w:rsidRPr="00872340">
        <w:rPr>
          <w:rFonts w:hAnsi="新細明體"/>
          <w:spacing w:val="10"/>
        </w:rPr>
        <w:t>具</w:t>
      </w:r>
      <w:r w:rsidRPr="00872340">
        <w:rPr>
          <w:rFonts w:hAnsi="新細明體" w:hint="eastAsia"/>
          <w:spacing w:val="10"/>
        </w:rPr>
        <w:t>高</w:t>
      </w:r>
      <w:r w:rsidRPr="00872340">
        <w:rPr>
          <w:rFonts w:hAnsi="新細明體"/>
          <w:spacing w:val="10"/>
        </w:rPr>
        <w:t>揮發性的溶液</w:t>
      </w:r>
      <w:r w:rsidRPr="00872340">
        <w:rPr>
          <w:rFonts w:hAnsi="新細明體" w:hint="eastAsia"/>
          <w:spacing w:val="10"/>
        </w:rPr>
        <w:t>加熱時</w:t>
      </w:r>
      <w:r w:rsidR="00615F7F">
        <w:rPr>
          <w:rFonts w:hAnsi="新細明體" w:hint="eastAsia"/>
          <w:spacing w:val="10"/>
        </w:rPr>
        <w:t>，</w:t>
      </w:r>
      <w:r w:rsidRPr="00872340">
        <w:rPr>
          <w:rFonts w:hAnsi="新細明體" w:hint="eastAsia"/>
          <w:spacing w:val="10"/>
        </w:rPr>
        <w:t>使用水浴法</w:t>
      </w:r>
      <w:r w:rsidR="00284B05">
        <w:rPr>
          <w:rFonts w:hAnsi="新細明體" w:hint="eastAsia"/>
          <w:spacing w:val="10"/>
        </w:rPr>
        <w:t>以避免直接加熱造成危險</w:t>
      </w:r>
    </w:p>
    <w:p w:rsidR="00F844A3" w:rsidRPr="00872340" w:rsidRDefault="007312FE" w:rsidP="00A35744">
      <w:pPr>
        <w:pStyle w:val="TIT10"/>
        <w:spacing w:beforeLines="25" w:before="60" w:line="370" w:lineRule="atLeast"/>
        <w:rPr>
          <w:spacing w:val="10"/>
        </w:rPr>
      </w:pPr>
      <w:r w:rsidRPr="00872340"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2016128" behindDoc="1" locked="0" layoutInCell="1" allowOverlap="1" wp14:anchorId="06D8D2DE" wp14:editId="471E3B61">
                <wp:simplePos x="0" y="0"/>
                <wp:positionH relativeFrom="column">
                  <wp:align>right</wp:align>
                </wp:positionH>
                <wp:positionV relativeFrom="paragraph">
                  <wp:posOffset>662305</wp:posOffset>
                </wp:positionV>
                <wp:extent cx="2717800" cy="1024890"/>
                <wp:effectExtent l="0" t="0" r="6350" b="3810"/>
                <wp:wrapSquare wrapText="bothSides"/>
                <wp:docPr id="24" name="群組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7800" cy="1025237"/>
                          <a:chOff x="0" y="0"/>
                          <a:chExt cx="2717800" cy="1026222"/>
                        </a:xfrm>
                      </wpg:grpSpPr>
                      <wps:wsp>
                        <wps:cNvPr id="3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1140921" y="802080"/>
                            <a:ext cx="436245" cy="224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E3061C" w:rsidRDefault="00152A39" w:rsidP="000C7FC0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3061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" name="圖片 5"/>
                          <pic:cNvPicPr>
                            <a:picLocks noChangeAspect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D8D2DE" id="群組 24" o:spid="_x0000_s1152" style="position:absolute;left:0;text-align:left;margin-left:162.8pt;margin-top:52.15pt;width:214pt;height:80.7pt;z-index:-251300352;mso-position-horizontal:right;mso-width-relative:margin;mso-height-relative:margin" coordsize="27178,102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">
                <v:shape id="文字方塊 3" o:spid="_x0000_s1153" type="#_x0000_t202" style="position:absolute;left:11409;top:8020;width:4362;height:2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v:textbox inset="0,0,0,0">
                    <w:txbxContent>
                      <w:p w:rsidR="00152A39" w:rsidRPr="00E3061C" w:rsidRDefault="00152A39" w:rsidP="000C7FC0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E3061C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圖片 5" o:spid="_x0000_s1154" type="#_x0000_t75" style="position:absolute;width:27178;height:74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cHO3DAAAA2gAAAA8AAABkcnMvZG93bnJldi54bWxEj0FrAjEUhO+C/yE8oRfRrIKlrEYRQW0p&#10;UroVz4/Nc7O6eVk3qW7/vSkIHoeZb4aZLVpbiSs1vnSsYDRMQBDnTpdcKNj/rAdvIHxA1lg5JgV/&#10;5GEx73ZmmGp342+6ZqEQsYR9igpMCHUqpc8NWfRDVxNH7+gaiyHKppC6wVsst5UcJ8mrtFhyXDBY&#10;08pQfs5+rYIJXahvTtvD+Wt3+py4y/iQf2yUeum1yymIQG14hh/0u44c/F+JN0DO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Nwc7cMAAADaAAAADwAAAAAAAAAAAAAAAACf&#10;AgAAZHJzL2Rvd25yZXYueG1sUEsFBgAAAAAEAAQA9wAAAI8DAAAAAA==&#10;">
                  <v:imagedata r:id="rId184" o:title=""/>
                  <v:path arrowok="t"/>
                </v:shape>
                <w10:wrap type="square"/>
              </v:group>
            </w:pict>
          </mc:Fallback>
        </mc:AlternateContent>
      </w:r>
      <w:r w:rsidR="00F844A3" w:rsidRPr="00872340">
        <w:rPr>
          <w:rFonts w:hint="eastAsia"/>
          <w:spacing w:val="10"/>
        </w:rPr>
        <w:t>2</w:t>
      </w:r>
      <w:r w:rsidR="00544330">
        <w:rPr>
          <w:spacing w:val="10"/>
        </w:rPr>
        <w:t>3</w:t>
      </w:r>
      <w:r w:rsidR="00F844A3" w:rsidRPr="00872340">
        <w:rPr>
          <w:rFonts w:hint="eastAsia"/>
          <w:spacing w:val="10"/>
        </w:rPr>
        <w:t>.</w:t>
      </w:r>
      <w:r w:rsidR="00F844A3" w:rsidRPr="00872340">
        <w:rPr>
          <w:rFonts w:hint="eastAsia"/>
          <w:spacing w:val="10"/>
        </w:rPr>
        <w:tab/>
      </w:r>
      <w:r w:rsidR="00F844A3" w:rsidRPr="00872340">
        <w:rPr>
          <w:rFonts w:hint="eastAsia"/>
          <w:spacing w:val="10"/>
        </w:rPr>
        <w:t>將瘦肉精添加於豬隻等動物飼料中，可以促進蛋白質合成，增加動物的瘦肉量，少長脂肪。瘦肉精之一的萊克多巴胺的結構式，如圖</w:t>
      </w:r>
      <w:r w:rsidR="00F844A3" w:rsidRPr="00872340">
        <w:rPr>
          <w:rFonts w:hint="eastAsia"/>
          <w:spacing w:val="10"/>
        </w:rPr>
        <w:t>6</w:t>
      </w:r>
      <w:r w:rsidR="00F844A3" w:rsidRPr="00872340">
        <w:rPr>
          <w:rFonts w:hint="eastAsia"/>
          <w:spacing w:val="10"/>
        </w:rPr>
        <w:t>，分子量為</w:t>
      </w:r>
      <w:r w:rsidR="00872340" w:rsidRPr="00872340">
        <w:rPr>
          <w:spacing w:val="10"/>
          <w:position w:val="-10"/>
        </w:rPr>
        <w:object w:dxaOrig="1020" w:dyaOrig="340">
          <v:shape id="_x0000_i1090" type="#_x0000_t75" style="width:51.2pt;height:17.25pt" o:ole="">
            <v:imagedata r:id="rId185" o:title=""/>
          </v:shape>
          <o:OLEObject Type="Embed" ProgID="Equation.DSMT4" ShapeID="_x0000_i1090" DrawAspect="Content" ObjectID="_1528446444" r:id="rId186"/>
        </w:object>
      </w:r>
      <w:r w:rsidR="00F844A3" w:rsidRPr="00872340">
        <w:rPr>
          <w:rFonts w:hint="eastAsia"/>
          <w:spacing w:val="10"/>
        </w:rPr>
        <w:t>，對於水的溶解度為</w:t>
      </w:r>
      <w:r w:rsidR="00872340" w:rsidRPr="00872340">
        <w:rPr>
          <w:spacing w:val="10"/>
          <w:position w:val="-10"/>
        </w:rPr>
        <w:object w:dxaOrig="1060" w:dyaOrig="340">
          <v:shape id="_x0000_i1091" type="#_x0000_t75" style="width:53.25pt;height:18.25pt" o:ole="">
            <v:imagedata r:id="rId187" o:title=""/>
          </v:shape>
          <o:OLEObject Type="Embed" ProgID="Equation.DSMT4" ShapeID="_x0000_i1091" DrawAspect="Content" ObjectID="_1528446445" r:id="rId188"/>
        </w:object>
      </w:r>
      <w:r w:rsidR="00F844A3" w:rsidRPr="00872340">
        <w:rPr>
          <w:rFonts w:hint="eastAsia"/>
          <w:spacing w:val="10"/>
        </w:rPr>
        <w:t>。萊克多巴胺原先是研發作為氣喘用藥，但未通過</w:t>
      </w:r>
      <w:r w:rsidR="00F70483" w:rsidRPr="00872340">
        <w:rPr>
          <w:rFonts w:hint="eastAsia"/>
          <w:spacing w:val="10"/>
        </w:rPr>
        <w:t>美國食品藥物管理局（</w:t>
      </w:r>
      <w:r w:rsidRPr="00872340">
        <w:rPr>
          <w:rFonts w:hint="eastAsia"/>
          <w:spacing w:val="10"/>
        </w:rPr>
        <w:t>FDA</w:t>
      </w:r>
      <w:r w:rsidR="00F70483" w:rsidRPr="00872340">
        <w:rPr>
          <w:rFonts w:hint="eastAsia"/>
          <w:spacing w:val="10"/>
        </w:rPr>
        <w:t>）</w:t>
      </w:r>
      <w:r w:rsidR="00F844A3" w:rsidRPr="00872340">
        <w:rPr>
          <w:rFonts w:hint="eastAsia"/>
          <w:spacing w:val="10"/>
        </w:rPr>
        <w:t>的人體實驗。</w:t>
      </w:r>
      <w:r w:rsidR="00F70483" w:rsidRPr="00872340">
        <w:rPr>
          <w:rFonts w:hint="eastAsia"/>
          <w:spacing w:val="10"/>
        </w:rPr>
        <w:t>但</w:t>
      </w:r>
      <w:r w:rsidR="00F844A3" w:rsidRPr="00872340">
        <w:rPr>
          <w:rFonts w:hint="eastAsia"/>
          <w:spacing w:val="10"/>
        </w:rPr>
        <w:t>允許在飼料中添加</w:t>
      </w:r>
      <w:r w:rsidR="00F70483" w:rsidRPr="00872340">
        <w:rPr>
          <w:rFonts w:hint="eastAsia"/>
          <w:spacing w:val="10"/>
        </w:rPr>
        <w:t>，</w:t>
      </w:r>
      <w:r w:rsidR="00F844A3" w:rsidRPr="00872340">
        <w:rPr>
          <w:rFonts w:hint="eastAsia"/>
          <w:spacing w:val="10"/>
        </w:rPr>
        <w:t>瘦肉精的安全殘留量，則常參考</w:t>
      </w:r>
      <w:r w:rsidR="00F844A3" w:rsidRPr="00872340">
        <w:rPr>
          <w:rFonts w:hint="eastAsia"/>
          <w:spacing w:val="10"/>
        </w:rPr>
        <w:t>FDA</w:t>
      </w:r>
      <w:r w:rsidR="00F844A3" w:rsidRPr="00872340">
        <w:rPr>
          <w:rFonts w:hint="eastAsia"/>
          <w:spacing w:val="10"/>
        </w:rPr>
        <w:t>標準。下列與瘦肉精相關的敘述，哪些正確？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A)</w:t>
      </w:r>
      <w:r w:rsidRPr="00872340">
        <w:rPr>
          <w:rFonts w:hAnsi="新細明體" w:hint="eastAsia"/>
          <w:spacing w:val="10"/>
        </w:rPr>
        <w:t>萊克多巴胺的分子式為</w:t>
      </w:r>
      <w:r w:rsidRPr="009B0416">
        <w:rPr>
          <w:rFonts w:hAnsi="新細明體"/>
          <w:spacing w:val="10"/>
          <w:position w:val="-6"/>
        </w:rPr>
        <w:object w:dxaOrig="1060" w:dyaOrig="320">
          <v:shape id="_x0000_i1092" type="#_x0000_t75" style="width:53.25pt;height:15.7pt" o:ole="">
            <v:imagedata r:id="rId189" o:title=""/>
          </v:shape>
          <o:OLEObject Type="Embed" ProgID="Equation.DSMT4" ShapeID="_x0000_i1092" DrawAspect="Content" ObjectID="_1528446446" r:id="rId190"/>
        </w:object>
      </w:r>
    </w:p>
    <w:p w:rsidR="00F844A3" w:rsidRPr="00872340" w:rsidRDefault="00F844A3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B)</w:t>
      </w:r>
      <w:r w:rsidR="00C37911" w:rsidRPr="00872340">
        <w:rPr>
          <w:rFonts w:hAnsi="新細明體" w:hint="eastAsia"/>
          <w:spacing w:val="10"/>
        </w:rPr>
        <w:t>萊克多巴胺的結構具有酚基與胺基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C)</w:t>
      </w:r>
      <w:r w:rsidRPr="00872340">
        <w:rPr>
          <w:rFonts w:hAnsi="新細明體" w:hint="eastAsia"/>
          <w:spacing w:val="10"/>
        </w:rPr>
        <w:t>萊克多巴胺在美國可以少量用於治療氣喘病</w:t>
      </w:r>
    </w:p>
    <w:p w:rsidR="00F844A3" w:rsidRPr="00872340" w:rsidRDefault="00F844A3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D)</w:t>
      </w:r>
      <w:r w:rsidRPr="00872340">
        <w:rPr>
          <w:rFonts w:hAnsi="新細明體" w:hint="eastAsia"/>
          <w:spacing w:val="10"/>
        </w:rPr>
        <w:t>萊克多巴胺對於水的溶解度，比食鹽易溶約</w:t>
      </w:r>
      <w:r w:rsidRPr="00872340">
        <w:rPr>
          <w:rFonts w:hAnsi="新細明體" w:hint="eastAsia"/>
          <w:spacing w:val="10"/>
        </w:rPr>
        <w:t>10</w:t>
      </w:r>
      <w:r w:rsidRPr="00872340">
        <w:rPr>
          <w:rFonts w:hAnsi="新細明體" w:hint="eastAsia"/>
          <w:spacing w:val="10"/>
        </w:rPr>
        <w:t>倍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 w:hint="eastAsia"/>
          <w:spacing w:val="10"/>
        </w:rPr>
        <w:t>(E)</w:t>
      </w:r>
      <w:r w:rsidRPr="00872340">
        <w:rPr>
          <w:rFonts w:hAnsi="新細明體" w:hint="eastAsia"/>
          <w:spacing w:val="10"/>
        </w:rPr>
        <w:t>添加</w:t>
      </w:r>
      <w:r w:rsidRPr="00872340">
        <w:rPr>
          <w:rFonts w:hAnsi="新細明體" w:hint="eastAsia"/>
          <w:spacing w:val="10"/>
        </w:rPr>
        <w:t>18.5</w:t>
      </w:r>
      <w:r w:rsidRPr="00872340">
        <w:rPr>
          <w:rFonts w:hAnsi="新細明體" w:hint="eastAsia"/>
          <w:spacing w:val="10"/>
        </w:rPr>
        <w:t>克的萊克多巴胺於每噸飼料中，其量等於</w:t>
      </w:r>
      <w:r w:rsidRPr="00872340">
        <w:rPr>
          <w:rFonts w:hAnsi="新細明體" w:hint="eastAsia"/>
          <w:spacing w:val="10"/>
        </w:rPr>
        <w:t>18.5ppm</w:t>
      </w:r>
    </w:p>
    <w:p w:rsidR="00B777B5" w:rsidRDefault="00B777B5">
      <w:pPr>
        <w:widowControl/>
        <w:rPr>
          <w:spacing w:val="10"/>
          <w:sz w:val="22"/>
          <w:szCs w:val="22"/>
          <w:lang w:val="zh-TW"/>
        </w:rPr>
      </w:pPr>
      <w:r>
        <w:rPr>
          <w:spacing w:val="10"/>
        </w:rPr>
        <w:br w:type="page"/>
      </w:r>
    </w:p>
    <w:p w:rsidR="00FF48BC" w:rsidRPr="00872340" w:rsidRDefault="00FF48BC" w:rsidP="00FF48BC">
      <w:pPr>
        <w:pStyle w:val="TIT10"/>
        <w:spacing w:beforeLines="25" w:before="60" w:line="370" w:lineRule="atLeast"/>
        <w:rPr>
          <w:spacing w:val="10"/>
        </w:rPr>
      </w:pPr>
      <w:bookmarkStart w:id="0" w:name="_GoBack"/>
      <w:bookmarkEnd w:id="0"/>
      <w:r w:rsidRPr="00872340">
        <w:rPr>
          <w:rFonts w:hint="eastAsia"/>
          <w:spacing w:val="10"/>
        </w:rPr>
        <w:lastRenderedPageBreak/>
        <w:t>2</w:t>
      </w:r>
      <w:r w:rsidR="00544330">
        <w:rPr>
          <w:spacing w:val="10"/>
        </w:rPr>
        <w:t>4</w:t>
      </w:r>
      <w:r w:rsidRPr="00872340">
        <w:rPr>
          <w:rFonts w:hint="eastAsia"/>
          <w:spacing w:val="10"/>
        </w:rPr>
        <w:t>.</w:t>
      </w:r>
      <w:r w:rsidRPr="00872340">
        <w:rPr>
          <w:rFonts w:hint="eastAsia"/>
          <w:spacing w:val="10"/>
        </w:rPr>
        <w:tab/>
      </w:r>
      <w:r>
        <w:rPr>
          <w:rFonts w:hint="eastAsia"/>
          <w:spacing w:val="10"/>
        </w:rPr>
        <w:t>在</w:t>
      </w:r>
      <w:r w:rsidR="00684906">
        <w:rPr>
          <w:rFonts w:hint="eastAsia"/>
          <w:spacing w:val="10"/>
        </w:rPr>
        <w:t>某</w:t>
      </w:r>
      <w:r w:rsidRPr="00872340">
        <w:rPr>
          <w:rFonts w:hint="eastAsia"/>
          <w:spacing w:val="10"/>
        </w:rPr>
        <w:t>實驗</w:t>
      </w:r>
      <w:r>
        <w:rPr>
          <w:rFonts w:hint="eastAsia"/>
          <w:spacing w:val="10"/>
        </w:rPr>
        <w:t>中，</w:t>
      </w:r>
      <w:r w:rsidRPr="00872340">
        <w:rPr>
          <w:rFonts w:hint="eastAsia"/>
          <w:spacing w:val="10"/>
        </w:rPr>
        <w:t>先</w:t>
      </w:r>
      <w:r>
        <w:rPr>
          <w:rFonts w:hint="eastAsia"/>
          <w:spacing w:val="10"/>
        </w:rPr>
        <w:t>於</w:t>
      </w:r>
      <w:r w:rsidRPr="00872340">
        <w:rPr>
          <w:rFonts w:hint="eastAsia"/>
          <w:spacing w:val="10"/>
        </w:rPr>
        <w:t>燒杯內倒入</w:t>
      </w:r>
      <w:r w:rsidRPr="00872340">
        <w:rPr>
          <w:rFonts w:hint="eastAsia"/>
          <w:spacing w:val="10"/>
        </w:rPr>
        <w:t>4</w:t>
      </w:r>
      <w:r w:rsidRPr="00872340">
        <w:rPr>
          <w:rFonts w:hint="eastAsia"/>
          <w:spacing w:val="10"/>
        </w:rPr>
        <w:t>毫升的</w:t>
      </w:r>
      <w:r w:rsidRPr="00872340">
        <w:rPr>
          <w:rFonts w:hint="eastAsia"/>
          <w:spacing w:val="10"/>
        </w:rPr>
        <w:t xml:space="preserve">0.1M </w:t>
      </w:r>
      <w:r w:rsidRPr="00872340">
        <w:rPr>
          <w:spacing w:val="10"/>
          <w:position w:val="-10"/>
        </w:rPr>
        <w:object w:dxaOrig="1219" w:dyaOrig="340">
          <v:shape id="_x0000_i1093" type="#_x0000_t75" style="width:60.85pt;height:18.25pt" o:ole="">
            <v:imagedata r:id="rId191" o:title=""/>
          </v:shape>
          <o:OLEObject Type="Embed" ProgID="Equation.DSMT4" ShapeID="_x0000_i1093" DrawAspect="Content" ObjectID="_1528446447" r:id="rId192"/>
        </w:object>
      </w:r>
      <w:r w:rsidRPr="00872340">
        <w:rPr>
          <w:rFonts w:hint="eastAsia"/>
          <w:spacing w:val="10"/>
        </w:rPr>
        <w:t>水溶液後，緩緩加入</w:t>
      </w:r>
      <w:r w:rsidRPr="00872340">
        <w:rPr>
          <w:rFonts w:hint="eastAsia"/>
          <w:spacing w:val="10"/>
        </w:rPr>
        <w:t>16</w:t>
      </w:r>
      <w:r w:rsidRPr="00872340">
        <w:rPr>
          <w:rFonts w:hint="eastAsia"/>
          <w:spacing w:val="10"/>
        </w:rPr>
        <w:t>毫升的</w:t>
      </w:r>
      <w:r w:rsidRPr="00872340">
        <w:rPr>
          <w:rFonts w:hint="eastAsia"/>
          <w:spacing w:val="10"/>
        </w:rPr>
        <w:t>0.05 M</w:t>
      </w:r>
      <w:r w:rsidRPr="00872340">
        <w:rPr>
          <w:rFonts w:hint="eastAsia"/>
          <w:spacing w:val="10"/>
        </w:rPr>
        <w:t>的乙二胺</w:t>
      </w:r>
      <w:r>
        <w:rPr>
          <w:rFonts w:hint="eastAsia"/>
          <w:spacing w:val="10"/>
        </w:rPr>
        <w:t>（</w:t>
      </w:r>
      <w:r w:rsidRPr="00872340">
        <w:rPr>
          <w:rFonts w:hint="eastAsia"/>
          <w:spacing w:val="10"/>
        </w:rPr>
        <w:t>en</w:t>
      </w:r>
      <w:r>
        <w:rPr>
          <w:rFonts w:hint="eastAsia"/>
          <w:spacing w:val="10"/>
        </w:rPr>
        <w:t>）</w:t>
      </w:r>
      <w:r w:rsidRPr="00872340">
        <w:rPr>
          <w:rFonts w:hint="eastAsia"/>
          <w:spacing w:val="10"/>
        </w:rPr>
        <w:t>水溶液。假設完全反應</w:t>
      </w:r>
      <w:r w:rsidRPr="00872340">
        <w:rPr>
          <w:spacing w:val="10"/>
        </w:rPr>
        <w:t>後</w:t>
      </w:r>
      <w:r w:rsidRPr="00872340">
        <w:rPr>
          <w:rFonts w:hint="eastAsia"/>
          <w:spacing w:val="10"/>
        </w:rPr>
        <w:t>，</w:t>
      </w:r>
      <w:r w:rsidRPr="00872340">
        <w:rPr>
          <w:spacing w:val="10"/>
          <w:position w:val="-10"/>
        </w:rPr>
        <w:object w:dxaOrig="1219" w:dyaOrig="340">
          <v:shape id="_x0000_i1094" type="#_x0000_t75" style="width:60.85pt;height:18.25pt" o:ole="">
            <v:imagedata r:id="rId193" o:title=""/>
          </v:shape>
          <o:OLEObject Type="Embed" ProgID="Equation.DSMT4" ShapeID="_x0000_i1094" DrawAspect="Content" ObjectID="_1528446448" r:id="rId194"/>
        </w:object>
      </w:r>
      <w:r w:rsidRPr="00872340">
        <w:rPr>
          <w:rFonts w:hint="eastAsia"/>
          <w:spacing w:val="10"/>
        </w:rPr>
        <w:t>與乙二胺皆無剩餘，則產生化合物甲與水。下列有關化合物甲與相關的敘述，哪些正確？（已知乙二胺為雙牙基）</w:t>
      </w:r>
    </w:p>
    <w:p w:rsidR="00FF48BC" w:rsidRPr="00872340" w:rsidRDefault="00FF48BC" w:rsidP="00FF48BC">
      <w:pPr>
        <w:pStyle w:val="AB18pt"/>
      </w:pPr>
      <w:r w:rsidRPr="00872340">
        <w:rPr>
          <w:rFonts w:hint="eastAsia"/>
        </w:rPr>
        <w:t>(A)</w:t>
      </w:r>
      <w:r w:rsidRPr="00872340">
        <w:rPr>
          <w:rFonts w:hint="eastAsia"/>
        </w:rPr>
        <w:t>含有一個</w:t>
      </w:r>
      <w:proofErr w:type="spellStart"/>
      <w:r w:rsidRPr="00872340">
        <w:rPr>
          <w:rFonts w:hint="eastAsia"/>
        </w:rPr>
        <w:t>en</w:t>
      </w:r>
      <w:proofErr w:type="spellEnd"/>
      <w:r w:rsidRPr="00872340">
        <w:rPr>
          <w:rFonts w:hint="eastAsia"/>
        </w:rPr>
        <w:t>配位基</w:t>
      </w:r>
      <w:r w:rsidRPr="00872340">
        <w:rPr>
          <w:rFonts w:hint="eastAsia"/>
        </w:rPr>
        <w:tab/>
        <w:t>(B)</w:t>
      </w:r>
      <w:r w:rsidRPr="00872340">
        <w:rPr>
          <w:rFonts w:hint="eastAsia"/>
        </w:rPr>
        <w:t>含有兩個</w:t>
      </w:r>
      <w:r w:rsidRPr="009B0416">
        <w:rPr>
          <w:position w:val="-6"/>
        </w:rPr>
        <w:object w:dxaOrig="480" w:dyaOrig="320">
          <v:shape id="_x0000_i1095" type="#_x0000_t75" style="width:23.3pt;height:15.7pt" o:ole="">
            <v:imagedata r:id="rId195" o:title=""/>
          </v:shape>
          <o:OLEObject Type="Embed" ProgID="Equation.DSMT4" ShapeID="_x0000_i1095" DrawAspect="Content" ObjectID="_1528446449" r:id="rId196"/>
        </w:object>
      </w:r>
      <w:r w:rsidRPr="00872340">
        <w:rPr>
          <w:rFonts w:hint="eastAsia"/>
        </w:rPr>
        <w:t>配位基</w:t>
      </w:r>
    </w:p>
    <w:p w:rsidR="00FF48BC" w:rsidRPr="00872340" w:rsidRDefault="00FF48BC" w:rsidP="00FF48BC">
      <w:pPr>
        <w:pStyle w:val="AB18pt"/>
      </w:pPr>
      <w:r w:rsidRPr="00872340">
        <w:rPr>
          <w:rFonts w:hint="eastAsia"/>
        </w:rPr>
        <w:t>(C)</w:t>
      </w:r>
      <w:r w:rsidRPr="00872340">
        <w:rPr>
          <w:rFonts w:hint="eastAsia"/>
        </w:rPr>
        <w:t>鎳的氧化數為</w:t>
      </w:r>
      <w:r w:rsidRPr="00872340">
        <w:rPr>
          <w:rFonts w:hint="eastAsia"/>
        </w:rPr>
        <w:t>+2</w:t>
      </w:r>
      <w:r w:rsidRPr="00872340">
        <w:rPr>
          <w:rFonts w:hint="eastAsia"/>
        </w:rPr>
        <w:tab/>
        <w:t>(D)</w:t>
      </w:r>
      <w:r w:rsidRPr="00872340">
        <w:rPr>
          <w:rFonts w:hint="eastAsia"/>
        </w:rPr>
        <w:t>鎳離子</w:t>
      </w:r>
      <w:r>
        <w:rPr>
          <w:rFonts w:hint="eastAsia"/>
        </w:rPr>
        <w:t>的</w:t>
      </w:r>
      <w:r w:rsidRPr="00872340">
        <w:rPr>
          <w:rFonts w:hint="eastAsia"/>
        </w:rPr>
        <w:t>配位</w:t>
      </w:r>
      <w:r w:rsidR="00FD1B4A">
        <w:rPr>
          <w:rFonts w:hint="eastAsia"/>
        </w:rPr>
        <w:t>數</w:t>
      </w:r>
      <w:r>
        <w:rPr>
          <w:rFonts w:hint="eastAsia"/>
        </w:rPr>
        <w:t>為</w:t>
      </w:r>
      <w:r>
        <w:rPr>
          <w:rFonts w:hint="eastAsia"/>
        </w:rPr>
        <w:t>4</w:t>
      </w:r>
    </w:p>
    <w:p w:rsidR="00FF48BC" w:rsidRPr="00872340" w:rsidRDefault="00FF48BC" w:rsidP="00FF48BC">
      <w:pPr>
        <w:pStyle w:val="AB18pt"/>
      </w:pPr>
      <w:r w:rsidRPr="00872340">
        <w:rPr>
          <w:rFonts w:hint="eastAsia"/>
        </w:rPr>
        <w:t>(E)</w:t>
      </w:r>
      <w:r w:rsidRPr="00872340">
        <w:rPr>
          <w:rFonts w:hint="eastAsia"/>
        </w:rPr>
        <w:t>反應物</w:t>
      </w:r>
      <w:r w:rsidRPr="009B0416">
        <w:rPr>
          <w:position w:val="-6"/>
        </w:rPr>
        <w:object w:dxaOrig="1219" w:dyaOrig="340">
          <v:shape id="_x0000_i1096" type="#_x0000_t75" style="width:60.85pt;height:18.25pt" o:ole="">
            <v:imagedata r:id="rId197" o:title=""/>
          </v:shape>
          <o:OLEObject Type="Embed" ProgID="Equation.DSMT4" ShapeID="_x0000_i1096" DrawAspect="Content" ObjectID="_1528446450" r:id="rId198"/>
        </w:object>
      </w:r>
      <w:r w:rsidRPr="00872340">
        <w:rPr>
          <w:rFonts w:hint="eastAsia"/>
        </w:rPr>
        <w:t>具有顏色</w:t>
      </w:r>
    </w:p>
    <w:p w:rsidR="007312FE" w:rsidRPr="00872340" w:rsidRDefault="007312FE" w:rsidP="00A35744">
      <w:pPr>
        <w:pStyle w:val="TIT10"/>
        <w:spacing w:beforeLines="25" w:before="60" w:line="370" w:lineRule="atLeast"/>
        <w:rPr>
          <w:spacing w:val="10"/>
        </w:rPr>
      </w:pPr>
      <w:r w:rsidRPr="00872340">
        <w:rPr>
          <w:spacing w:val="10"/>
        </w:rPr>
        <w:t>2</w:t>
      </w:r>
      <w:r w:rsidRPr="00872340">
        <w:rPr>
          <w:rFonts w:hint="eastAsia"/>
          <w:spacing w:val="10"/>
        </w:rPr>
        <w:t>5</w:t>
      </w:r>
      <w:r w:rsidRPr="00872340">
        <w:rPr>
          <w:spacing w:val="10"/>
        </w:rPr>
        <w:t>.</w:t>
      </w:r>
      <w:r w:rsidRPr="00872340">
        <w:rPr>
          <w:spacing w:val="10"/>
        </w:rPr>
        <w:tab/>
      </w:r>
      <w:r w:rsidRPr="00872340">
        <w:rPr>
          <w:rFonts w:hint="eastAsia"/>
          <w:spacing w:val="10"/>
        </w:rPr>
        <w:t>在氧化還原滴定實驗中，先用草酸鈉標定過錳酸鉀溶液的濃度，再以標定後的過錳酸鉀溶液測定未知試樣中亞鐵離子的含量。下列有關該實驗的敘述，哪些正確？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A)</w:t>
      </w:r>
      <w:r w:rsidRPr="00872340">
        <w:rPr>
          <w:rFonts w:hAnsi="新細明體" w:hint="eastAsia"/>
          <w:spacing w:val="10"/>
        </w:rPr>
        <w:t>須精稱乾燥草酸鈉的質量，以得知其準確的莫耳數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B)</w:t>
      </w:r>
      <w:r w:rsidRPr="00872340">
        <w:rPr>
          <w:rFonts w:hAnsi="新細明體" w:hint="eastAsia"/>
          <w:spacing w:val="10"/>
        </w:rPr>
        <w:t>標定後的過錳酸鉀溶液，必須儲存於褐色瓶中，且避免光照</w:t>
      </w:r>
    </w:p>
    <w:p w:rsidR="007312FE" w:rsidRPr="00872340" w:rsidRDefault="007312FE" w:rsidP="00A35744">
      <w:pPr>
        <w:pStyle w:val="ABCDE"/>
        <w:spacing w:line="370" w:lineRule="atLeast"/>
        <w:ind w:left="738" w:hanging="369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C)</w:t>
      </w:r>
      <w:r w:rsidRPr="00872340">
        <w:rPr>
          <w:rFonts w:hAnsi="新細明體" w:hint="eastAsia"/>
          <w:spacing w:val="10"/>
        </w:rPr>
        <w:t>標定過程中，過錳酸鉀為還原劑，草酸鈉為氧化劑</w:t>
      </w:r>
    </w:p>
    <w:p w:rsidR="007312FE" w:rsidRPr="00872340" w:rsidRDefault="007312FE" w:rsidP="00A35744">
      <w:pPr>
        <w:pStyle w:val="ABCDE"/>
        <w:spacing w:line="370" w:lineRule="atLeast"/>
        <w:ind w:left="700" w:hanging="331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D)</w:t>
      </w:r>
      <w:r w:rsidRPr="00872340">
        <w:rPr>
          <w:rFonts w:hAnsi="新細明體" w:hint="eastAsia"/>
          <w:spacing w:val="10"/>
        </w:rPr>
        <w:t>在標定過錳酸鉀溶液時，標定一次即可精確求得其濃度，無須進行多次再求平均的方式</w:t>
      </w:r>
    </w:p>
    <w:p w:rsidR="007312FE" w:rsidRPr="00872340" w:rsidRDefault="007312FE" w:rsidP="00A35744">
      <w:pPr>
        <w:pStyle w:val="ABCDE"/>
        <w:spacing w:line="370" w:lineRule="atLeast"/>
        <w:ind w:left="700" w:hanging="331"/>
        <w:rPr>
          <w:rFonts w:hAnsi="新細明體"/>
          <w:spacing w:val="10"/>
        </w:rPr>
      </w:pPr>
      <w:r w:rsidRPr="00872340">
        <w:rPr>
          <w:rFonts w:hAnsi="新細明體"/>
          <w:spacing w:val="10"/>
        </w:rPr>
        <w:t>(E)</w:t>
      </w:r>
      <w:r w:rsidRPr="00872340">
        <w:rPr>
          <w:rFonts w:hAnsi="新細明體" w:hint="eastAsia"/>
          <w:spacing w:val="10"/>
        </w:rPr>
        <w:t>以標定後的過錳酸鉀溶液滴定待測樣品中的亞鐵離子，</w:t>
      </w:r>
      <w:r w:rsidR="0021770C" w:rsidRPr="0021770C">
        <w:rPr>
          <w:rFonts w:hAnsi="新細明體" w:hint="eastAsia"/>
          <w:spacing w:val="10"/>
        </w:rPr>
        <w:t>至溶液淡紫色不消失，即為滴定終點</w:t>
      </w:r>
    </w:p>
    <w:p w:rsidR="00497AF1" w:rsidRDefault="00497AF1" w:rsidP="00497AF1">
      <w:pPr>
        <w:pStyle w:val="af2"/>
        <w:autoSpaceDE/>
        <w:autoSpaceDN/>
        <w:adjustRightInd/>
        <w:spacing w:beforeLines="0" w:before="0" w:line="320" w:lineRule="atLeast"/>
        <w:jc w:val="left"/>
        <w:textAlignment w:val="auto"/>
        <w:rPr>
          <w:sz w:val="26"/>
          <w:szCs w:val="26"/>
        </w:rPr>
      </w:pPr>
    </w:p>
    <w:p w:rsidR="00BA3CFF" w:rsidRPr="00225E0A" w:rsidRDefault="00BA3CFF" w:rsidP="00684906">
      <w:pPr>
        <w:pStyle w:val="af2"/>
        <w:autoSpaceDE/>
        <w:autoSpaceDN/>
        <w:adjustRightInd/>
        <w:spacing w:beforeLines="0" w:before="0" w:afterLines="25" w:after="60" w:line="320" w:lineRule="atLeast"/>
        <w:jc w:val="left"/>
        <w:textAlignment w:val="auto"/>
        <w:rPr>
          <w:sz w:val="26"/>
          <w:szCs w:val="26"/>
        </w:rPr>
      </w:pPr>
      <w:r w:rsidRPr="00225E0A">
        <w:rPr>
          <w:rFonts w:hint="eastAsia"/>
          <w:sz w:val="26"/>
          <w:szCs w:val="26"/>
        </w:rPr>
        <w:t>第貳部分：非選擇題（占</w:t>
      </w:r>
      <w:r w:rsidR="0021770C">
        <w:rPr>
          <w:sz w:val="26"/>
          <w:szCs w:val="26"/>
        </w:rPr>
        <w:t>20</w:t>
      </w:r>
      <w:r w:rsidRPr="00225E0A">
        <w:rPr>
          <w:rFonts w:hint="eastAsia"/>
          <w:sz w:val="26"/>
          <w:szCs w:val="26"/>
        </w:rPr>
        <w:t>分）</w:t>
      </w:r>
    </w:p>
    <w:p w:rsidR="00BA3CFF" w:rsidRPr="00225E0A" w:rsidRDefault="00BA3CFF" w:rsidP="00EF22C1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spacing w:beforeLines="50" w:before="120" w:afterLines="50" w:after="120" w:line="240" w:lineRule="atLeast"/>
        <w:ind w:left="672" w:hanging="672"/>
        <w:jc w:val="both"/>
        <w:rPr>
          <w:sz w:val="24"/>
          <w:szCs w:val="24"/>
        </w:rPr>
      </w:pPr>
      <w:r w:rsidRPr="00225E0A">
        <w:rPr>
          <w:sz w:val="24"/>
          <w:szCs w:val="24"/>
        </w:rPr>
        <w:t>說明：</w:t>
      </w:r>
      <w:r w:rsidRPr="00225E0A">
        <w:rPr>
          <w:rFonts w:hint="eastAsia"/>
          <w:sz w:val="24"/>
          <w:szCs w:val="24"/>
        </w:rPr>
        <w:t>本部分共有</w:t>
      </w:r>
      <w:r w:rsidR="00541500" w:rsidRPr="00225E0A">
        <w:rPr>
          <w:rFonts w:hint="eastAsia"/>
          <w:sz w:val="24"/>
          <w:szCs w:val="24"/>
        </w:rPr>
        <w:t>三</w:t>
      </w:r>
      <w:r w:rsidRPr="00225E0A">
        <w:rPr>
          <w:rFonts w:hint="eastAsia"/>
          <w:sz w:val="24"/>
          <w:szCs w:val="24"/>
        </w:rPr>
        <w:t>大題，答案必須寫在「答案卷」上，並於題號欄標明大題號（一、二</w:t>
      </w:r>
      <w:r w:rsidR="00541500" w:rsidRPr="00225E0A">
        <w:rPr>
          <w:rFonts w:hint="eastAsia"/>
          <w:sz w:val="24"/>
          <w:szCs w:val="24"/>
        </w:rPr>
        <w:t>、三</w:t>
      </w:r>
      <w:r w:rsidRPr="00225E0A">
        <w:rPr>
          <w:rFonts w:hint="eastAsia"/>
          <w:sz w:val="24"/>
          <w:szCs w:val="24"/>
        </w:rPr>
        <w:t>）與子題號（</w:t>
      </w:r>
      <w:r w:rsidRPr="00225E0A">
        <w:rPr>
          <w:sz w:val="24"/>
          <w:szCs w:val="24"/>
        </w:rPr>
        <w:t>1</w:t>
      </w:r>
      <w:r w:rsidRPr="00225E0A">
        <w:rPr>
          <w:sz w:val="24"/>
          <w:szCs w:val="24"/>
        </w:rPr>
        <w:t>、</w:t>
      </w:r>
      <w:r w:rsidRPr="00225E0A">
        <w:rPr>
          <w:rFonts w:hint="eastAsia"/>
          <w:sz w:val="24"/>
          <w:szCs w:val="24"/>
        </w:rPr>
        <w:t>2</w:t>
      </w:r>
      <w:r w:rsidRPr="00225E0A">
        <w:rPr>
          <w:rFonts w:hint="eastAsia"/>
          <w:sz w:val="24"/>
          <w:szCs w:val="24"/>
        </w:rPr>
        <w:t>、</w:t>
      </w:r>
      <w:r w:rsidRPr="00225E0A">
        <w:rPr>
          <w:rFonts w:ascii="標楷體" w:hAnsi="標楷體"/>
          <w:sz w:val="24"/>
          <w:szCs w:val="24"/>
        </w:rPr>
        <w:t>……</w:t>
      </w:r>
      <w:r w:rsidRPr="00225E0A">
        <w:rPr>
          <w:rFonts w:hint="eastAsia"/>
          <w:sz w:val="24"/>
          <w:szCs w:val="24"/>
        </w:rPr>
        <w:t>），作答時不必抄題。計算題必須寫出計算過程，最後答案應連同單位劃線標出。作答務必</w:t>
      </w:r>
      <w:r w:rsidRPr="00225E0A">
        <w:rPr>
          <w:rFonts w:ascii="標楷體" w:hAnsi="標楷體" w:hint="eastAsia"/>
          <w:sz w:val="24"/>
          <w:szCs w:val="24"/>
        </w:rPr>
        <w:t>使用筆尖較粗之黑色墨水的筆書寫，且不得使用鉛筆</w:t>
      </w:r>
      <w:r w:rsidRPr="00225E0A">
        <w:rPr>
          <w:rFonts w:hint="eastAsia"/>
          <w:color w:val="000000"/>
          <w:sz w:val="24"/>
          <w:szCs w:val="24"/>
        </w:rPr>
        <w:t>。</w:t>
      </w:r>
      <w:r w:rsidRPr="00225E0A">
        <w:rPr>
          <w:rFonts w:hint="eastAsia"/>
          <w:sz w:val="24"/>
          <w:szCs w:val="24"/>
        </w:rPr>
        <w:t>每一子題配分標於題末。</w:t>
      </w:r>
    </w:p>
    <w:p w:rsidR="000C7FC0" w:rsidRPr="000C7FC0" w:rsidRDefault="007312FE" w:rsidP="00440FC3">
      <w:pPr>
        <w:pStyle w:val="TIT10"/>
        <w:spacing w:before="120" w:line="372" w:lineRule="atLeast"/>
        <w:ind w:left="494" w:hangingChars="206" w:hanging="494"/>
        <w:rPr>
          <w:spacing w:val="10"/>
        </w:rPr>
      </w:pPr>
      <w:r w:rsidRPr="000C7FC0">
        <w:rPr>
          <w:rFonts w:hint="eastAsia"/>
          <w:spacing w:val="10"/>
        </w:rPr>
        <w:t>一</w:t>
      </w:r>
      <w:r w:rsidR="00BA3CFF" w:rsidRPr="000C7FC0">
        <w:rPr>
          <w:rFonts w:hint="eastAsia"/>
          <w:spacing w:val="10"/>
        </w:rPr>
        <w:t>、</w:t>
      </w:r>
      <w:r w:rsidR="00BA3CFF" w:rsidRPr="005D1238">
        <w:rPr>
          <w:rFonts w:hint="eastAsia"/>
          <w:spacing w:val="12"/>
        </w:rPr>
        <w:t>張老師給了</w:t>
      </w:r>
      <w:r w:rsidR="0021770C" w:rsidRPr="005D1238">
        <w:rPr>
          <w:rFonts w:hint="eastAsia"/>
          <w:spacing w:val="12"/>
        </w:rPr>
        <w:t>學生</w:t>
      </w:r>
      <w:r w:rsidR="00BA3CFF" w:rsidRPr="005D1238">
        <w:rPr>
          <w:rFonts w:hint="eastAsia"/>
          <w:spacing w:val="12"/>
        </w:rPr>
        <w:t>五種</w:t>
      </w:r>
      <w:r w:rsidR="00A97A18" w:rsidRPr="005D1238">
        <w:rPr>
          <w:rFonts w:hint="eastAsia"/>
          <w:spacing w:val="12"/>
        </w:rPr>
        <w:t>水</w:t>
      </w:r>
      <w:r w:rsidR="00BA3CFF" w:rsidRPr="005D1238">
        <w:rPr>
          <w:rFonts w:hint="eastAsia"/>
          <w:spacing w:val="12"/>
        </w:rPr>
        <w:t>溶液：</w:t>
      </w:r>
      <w:r w:rsidR="00BA3CFF" w:rsidRPr="005D1238">
        <w:rPr>
          <w:spacing w:val="12"/>
          <w:position w:val="-10"/>
        </w:rPr>
        <w:object w:dxaOrig="680" w:dyaOrig="320">
          <v:shape id="_x0000_i1097" type="#_x0000_t75" style="width:33.95pt;height:15.7pt" o:ole="">
            <v:imagedata r:id="rId199" o:title=""/>
          </v:shape>
          <o:OLEObject Type="Embed" ProgID="Equation.DSMT4" ShapeID="_x0000_i1097" DrawAspect="Content" ObjectID="_1528446451" r:id="rId200"/>
        </w:object>
      </w:r>
      <w:r w:rsidR="00BA3CFF" w:rsidRPr="005D1238">
        <w:rPr>
          <w:rFonts w:hint="eastAsia"/>
          <w:spacing w:val="12"/>
        </w:rPr>
        <w:t>、</w:t>
      </w:r>
      <w:r w:rsidR="00BA3CFF" w:rsidRPr="005D1238">
        <w:rPr>
          <w:spacing w:val="12"/>
          <w:position w:val="-6"/>
        </w:rPr>
        <w:object w:dxaOrig="660" w:dyaOrig="260">
          <v:shape id="_x0000_i1098" type="#_x0000_t75" style="width:33.95pt;height:12.7pt" o:ole="">
            <v:imagedata r:id="rId201" o:title=""/>
          </v:shape>
          <o:OLEObject Type="Embed" ProgID="Equation.DSMT4" ShapeID="_x0000_i1098" DrawAspect="Content" ObjectID="_1528446452" r:id="rId202"/>
        </w:object>
      </w:r>
      <w:r w:rsidR="00BA3CFF" w:rsidRPr="005D1238">
        <w:rPr>
          <w:rFonts w:hint="eastAsia"/>
          <w:spacing w:val="12"/>
        </w:rPr>
        <w:t>、</w:t>
      </w:r>
      <w:r w:rsidR="0021770C" w:rsidRPr="005D1238">
        <w:rPr>
          <w:spacing w:val="12"/>
          <w:position w:val="-10"/>
        </w:rPr>
        <w:object w:dxaOrig="600" w:dyaOrig="320">
          <v:shape id="_x0000_i1099" type="#_x0000_t75" style="width:30.95pt;height:15.7pt" o:ole="">
            <v:imagedata r:id="rId203" o:title=""/>
          </v:shape>
          <o:OLEObject Type="Embed" ProgID="Equation.DSMT4" ShapeID="_x0000_i1099" DrawAspect="Content" ObjectID="_1528446453" r:id="rId204"/>
        </w:object>
      </w:r>
      <w:r w:rsidR="00BA3CFF" w:rsidRPr="005D1238">
        <w:rPr>
          <w:rFonts w:hint="eastAsia"/>
          <w:spacing w:val="12"/>
        </w:rPr>
        <w:t>、</w:t>
      </w:r>
      <w:r w:rsidR="00BA3CFF" w:rsidRPr="005D1238">
        <w:rPr>
          <w:spacing w:val="12"/>
          <w:position w:val="-10"/>
        </w:rPr>
        <w:object w:dxaOrig="960" w:dyaOrig="320">
          <v:shape id="_x0000_i1100" type="#_x0000_t75" style="width:48.7pt;height:15.7pt" o:ole="">
            <v:imagedata r:id="rId205" o:title=""/>
          </v:shape>
          <o:OLEObject Type="Embed" ProgID="Equation.DSMT4" ShapeID="_x0000_i1100" DrawAspect="Content" ObjectID="_1528446454" r:id="rId206"/>
        </w:object>
      </w:r>
      <w:r w:rsidR="00BA3CFF" w:rsidRPr="005D1238">
        <w:rPr>
          <w:rFonts w:hint="eastAsia"/>
          <w:spacing w:val="12"/>
        </w:rPr>
        <w:t>、</w:t>
      </w:r>
      <w:r w:rsidR="00BA3CFF" w:rsidRPr="005D1238">
        <w:rPr>
          <w:spacing w:val="12"/>
          <w:position w:val="-10"/>
        </w:rPr>
        <w:object w:dxaOrig="800" w:dyaOrig="320">
          <v:shape id="_x0000_i1101" type="#_x0000_t75" style="width:41.05pt;height:15.7pt" o:ole="">
            <v:imagedata r:id="rId207" o:title=""/>
          </v:shape>
          <o:OLEObject Type="Embed" ProgID="Equation.DSMT4" ShapeID="_x0000_i1101" DrawAspect="Content" ObjectID="_1528446455" r:id="rId208"/>
        </w:object>
      </w:r>
      <w:r w:rsidR="0048755B" w:rsidRPr="005D1238">
        <w:rPr>
          <w:rFonts w:hint="eastAsia"/>
          <w:spacing w:val="12"/>
        </w:rPr>
        <w:t>與一小瓶</w:t>
      </w:r>
      <w:r w:rsidR="00440FC3" w:rsidRPr="005D1238">
        <w:rPr>
          <w:rFonts w:hint="eastAsia"/>
          <w:spacing w:val="12"/>
        </w:rPr>
        <w:t>金屬</w:t>
      </w:r>
      <w:r w:rsidR="00BA3CFF" w:rsidRPr="005D1238">
        <w:rPr>
          <w:rFonts w:hint="eastAsia"/>
          <w:spacing w:val="12"/>
        </w:rPr>
        <w:t>粉</w:t>
      </w:r>
      <w:r w:rsidR="00440FC3" w:rsidRPr="005D1238">
        <w:rPr>
          <w:rFonts w:hint="eastAsia"/>
          <w:spacing w:val="12"/>
        </w:rPr>
        <w:t>末</w:t>
      </w:r>
      <w:r w:rsidR="00BA3CFF" w:rsidRPr="005D1238">
        <w:rPr>
          <w:rFonts w:hint="eastAsia"/>
          <w:spacing w:val="12"/>
        </w:rPr>
        <w:t>，</w:t>
      </w:r>
      <w:r w:rsidR="00440FC3" w:rsidRPr="005D1238">
        <w:rPr>
          <w:rFonts w:hint="eastAsia"/>
          <w:spacing w:val="12"/>
        </w:rPr>
        <w:t>請學生以實驗結果表示這些物質之間的關係。</w:t>
      </w:r>
      <w:r w:rsidR="00BA3CFF" w:rsidRPr="005D1238">
        <w:rPr>
          <w:rFonts w:hint="eastAsia"/>
          <w:spacing w:val="12"/>
        </w:rPr>
        <w:t>學生交了一份報告：如圖</w:t>
      </w:r>
      <w:r w:rsidR="00FD1B4A" w:rsidRPr="005D1238">
        <w:rPr>
          <w:spacing w:val="12"/>
        </w:rPr>
        <w:t>7</w:t>
      </w:r>
      <w:r w:rsidR="00BA3CFF" w:rsidRPr="005D1238">
        <w:rPr>
          <w:rFonts w:hint="eastAsia"/>
          <w:spacing w:val="12"/>
        </w:rPr>
        <w:t>。</w:t>
      </w:r>
    </w:p>
    <w:p w:rsidR="0048755B" w:rsidRPr="005D1238" w:rsidRDefault="00746352" w:rsidP="00A35744">
      <w:pPr>
        <w:pStyle w:val="TIT10"/>
        <w:spacing w:beforeLines="0" w:before="0" w:line="372" w:lineRule="atLeast"/>
        <w:ind w:leftChars="200" w:left="480" w:firstLine="0"/>
        <w:rPr>
          <w:spacing w:val="12"/>
        </w:rPr>
      </w:pPr>
      <w:r w:rsidRPr="005D1238">
        <w:rPr>
          <w:rFonts w:hint="eastAsia"/>
          <w:noProof/>
          <w:spacing w:val="12"/>
          <w:lang w:val="en-US"/>
        </w:rPr>
        <mc:AlternateContent>
          <mc:Choice Requires="wpg">
            <w:drawing>
              <wp:anchor distT="0" distB="0" distL="114300" distR="114300" simplePos="0" relativeHeight="252108288" behindDoc="0" locked="0" layoutInCell="1" allowOverlap="1">
                <wp:simplePos x="0" y="0"/>
                <wp:positionH relativeFrom="column">
                  <wp:posOffset>3081020</wp:posOffset>
                </wp:positionH>
                <wp:positionV relativeFrom="paragraph">
                  <wp:posOffset>104140</wp:posOffset>
                </wp:positionV>
                <wp:extent cx="2842895" cy="1396365"/>
                <wp:effectExtent l="0" t="0" r="14605" b="0"/>
                <wp:wrapSquare wrapText="bothSides"/>
                <wp:docPr id="14" name="群組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2895" cy="1396365"/>
                          <a:chOff x="0" y="0"/>
                          <a:chExt cx="2843529" cy="1396365"/>
                        </a:xfrm>
                      </wpg:grpSpPr>
                      <wpg:grpSp>
                        <wpg:cNvPr id="509" name="群組 509"/>
                        <wpg:cNvGrpSpPr/>
                        <wpg:grpSpPr>
                          <a:xfrm>
                            <a:off x="0" y="0"/>
                            <a:ext cx="2843529" cy="1396365"/>
                            <a:chOff x="0" y="0"/>
                            <a:chExt cx="3026153" cy="1398125"/>
                          </a:xfrm>
                        </wpg:grpSpPr>
                        <wps:wsp>
                          <wps:cNvPr id="470" name="直線接點 470"/>
                          <wps:cNvCnPr/>
                          <wps:spPr>
                            <a:xfrm rot="5400000">
                              <a:off x="81342" y="603056"/>
                              <a:ext cx="48514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83" name="群組 483"/>
                          <wpg:cNvGrpSpPr/>
                          <wpg:grpSpPr>
                            <a:xfrm>
                              <a:off x="0" y="0"/>
                              <a:ext cx="3026153" cy="1398125"/>
                              <a:chOff x="0" y="0"/>
                              <a:chExt cx="3026153" cy="1398125"/>
                            </a:xfrm>
                          </wpg:grpSpPr>
                          <wpg:grpSp>
                            <wpg:cNvPr id="484" name="群組 484"/>
                            <wpg:cNvGrpSpPr/>
                            <wpg:grpSpPr>
                              <a:xfrm>
                                <a:off x="0" y="0"/>
                                <a:ext cx="3026153" cy="1398125"/>
                                <a:chOff x="0" y="0"/>
                                <a:chExt cx="3026153" cy="1398125"/>
                              </a:xfrm>
                            </wpg:grpSpPr>
                            <wpg:grpSp>
                              <wpg:cNvPr id="485" name="群組 485"/>
                              <wpg:cNvGrpSpPr/>
                              <wpg:grpSpPr>
                                <a:xfrm>
                                  <a:off x="0" y="78537"/>
                                  <a:ext cx="3023235" cy="1319588"/>
                                  <a:chOff x="0" y="0"/>
                                  <a:chExt cx="3023235" cy="1319601"/>
                                </a:xfrm>
                              </wpg:grpSpPr>
                              <wpg:grpSp>
                                <wpg:cNvPr id="486" name="群組 486"/>
                                <wpg:cNvGrpSpPr/>
                                <wpg:grpSpPr>
                                  <a:xfrm>
                                    <a:off x="0" y="0"/>
                                    <a:ext cx="3023235" cy="1030605"/>
                                    <a:chOff x="0" y="314601"/>
                                    <a:chExt cx="4022090" cy="1374342"/>
                                  </a:xfrm>
                                </wpg:grpSpPr>
                                <wpg:grpSp>
                                  <wpg:cNvPr id="487" name="群組 487"/>
                                  <wpg:cNvGrpSpPr/>
                                  <wpg:grpSpPr>
                                    <a:xfrm>
                                      <a:off x="0" y="314601"/>
                                      <a:ext cx="4022090" cy="1374342"/>
                                      <a:chOff x="106878" y="314696"/>
                                      <a:chExt cx="4023006" cy="1374750"/>
                                    </a:xfrm>
                                  </wpg:grpSpPr>
                                  <wps:wsp>
                                    <wps:cNvPr id="488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6878" y="1324099"/>
                                        <a:ext cx="899795" cy="35941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184F10" w:rsidRDefault="00152A39" w:rsidP="00BA3CFF">
                                          <w:pPr>
                                            <w:spacing w:line="240" w:lineRule="exact"/>
                                            <w:jc w:val="center"/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89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2816" y="320634"/>
                                        <a:ext cx="900000" cy="36131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EE2AE6" w:rsidRDefault="00152A39" w:rsidP="00BA3CFF">
                                          <w:pPr>
                                            <w:spacing w:line="240" w:lineRule="exact"/>
                                            <w:jc w:val="center"/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90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74421" y="314696"/>
                                        <a:ext cx="899795" cy="35941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184F10" w:rsidRDefault="00152A39" w:rsidP="00BA3CFF">
                                          <w:pPr>
                                            <w:spacing w:line="240" w:lineRule="exact"/>
                                            <w:jc w:val="center"/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91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56608" y="1330036"/>
                                        <a:ext cx="899795" cy="35941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184F10" w:rsidRDefault="00152A39" w:rsidP="00BA3CFF">
                                          <w:pPr>
                                            <w:spacing w:line="240" w:lineRule="exact"/>
                                            <w:jc w:val="center"/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92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30089" y="1329997"/>
                                        <a:ext cx="899795" cy="35941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184F10" w:rsidRDefault="00152A39" w:rsidP="00BA3CFF">
                                          <w:pPr>
                                            <w:spacing w:line="240" w:lineRule="exact"/>
                                            <w:jc w:val="center"/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93" name="直線接點 493"/>
                                    <wps:cNvCnPr/>
                                    <wps:spPr>
                                      <a:xfrm>
                                        <a:off x="1021278" y="498763"/>
                                        <a:ext cx="6480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94" name="直線接點 494"/>
                                    <wps:cNvCnPr/>
                                    <wps:spPr>
                                      <a:xfrm>
                                        <a:off x="2571009" y="1514064"/>
                                        <a:ext cx="6477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95" name="直線接點 495"/>
                                    <wps:cNvCnPr/>
                                    <wps:spPr>
                                      <a:xfrm rot="5400000">
                                        <a:off x="1806835" y="1000497"/>
                                        <a:ext cx="6477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96" name="直線接點 496"/>
                                  <wps:cNvCnPr/>
                                  <wps:spPr>
                                    <a:xfrm>
                                      <a:off x="902525" y="1514104"/>
                                      <a:ext cx="6477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9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52145" y="1128408"/>
                                    <a:ext cx="296581" cy="19119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52A39" w:rsidRPr="00937FA4" w:rsidRDefault="00152A39" w:rsidP="00BA3CFF">
                                      <w:pPr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 w:rsidRPr="00937FA4">
                                        <w:rPr>
                                          <w:rFonts w:hint="eastAsia"/>
                                          <w:sz w:val="22"/>
                                        </w:rPr>
                                        <w:t>圖</w:t>
                                      </w:r>
                                      <w:r>
                                        <w:rPr>
                                          <w:sz w:val="22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49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0513" y="84147"/>
                                  <a:ext cx="675640" cy="2692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184F10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99" name="直線接點 499"/>
                              <wps:cNvCnPr/>
                              <wps:spPr>
                                <a:xfrm>
                                  <a:off x="1856849" y="230002"/>
                                  <a:ext cx="48641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715" y="5609"/>
                                  <a:ext cx="295311" cy="1924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2216" y="0"/>
                                  <a:ext cx="295311" cy="1924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9761" y="466243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8557" y="734885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715" y="740495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710" y="476834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0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5381" y="471224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9003" y="360486"/>
                                  <a:ext cx="29527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2A39" w:rsidRPr="00937FA4" w:rsidRDefault="00152A39" w:rsidP="007312FE">
                                    <w:pPr>
                                      <w:spacing w:beforeLines="20" w:before="48"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507" name="直線接點 507"/>
                            <wps:cNvCnPr/>
                            <wps:spPr>
                              <a:xfrm flipH="1" flipV="1">
                                <a:off x="1851239" y="342198"/>
                                <a:ext cx="493508" cy="50116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5875" y="381467"/>
                                <a:ext cx="29464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937FA4" w:rsidRDefault="00152A39" w:rsidP="007312FE">
                                  <w:pPr>
                                    <w:spacing w:beforeLines="20" w:before="48" w:line="240" w:lineRule="exac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0" name="直線接點 10"/>
                        <wps:cNvCnPr/>
                        <wps:spPr>
                          <a:xfrm>
                            <a:off x="645160" y="350520"/>
                            <a:ext cx="441430" cy="48078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14" o:spid="_x0000_s1155" style="position:absolute;left:0;text-align:left;margin-left:242.6pt;margin-top:8.2pt;width:223.85pt;height:109.95pt;z-index:252108288;mso-width-relative:margin" coordsize="28435,13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">
                <v:group id="群組 509" o:spid="_x0000_s1156" style="position:absolute;width:28435;height:13963" coordsize="30261,13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<v:line id="直線接點 470" o:spid="_x0000_s1157" style="position:absolute;rotation:90;visibility:visible;mso-wrap-style:square" from="813,6030" to="5665,6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SCdMIAAADcAAAADwAAAGRycy9kb3ducmV2LnhtbERPz2vCMBS+C/4P4Qm7iKZuoq4zyhAK&#10;nV42dfdH89YUm5eSZFr/++Uw8Pjx/V5ve9uKK/nQOFYwm2YgiCunG64VnE/FZAUiRGSNrWNScKcA&#10;281wsMZcuxt/0fUYa5FCOOSowMTY5VKGypDFMHUdceJ+nLcYE/S11B5vKdy28jnLFtJiw6nBYEc7&#10;Q9Xl+GsVdN9L83I/7Ity8emL5mOuy/HuVamnUf/+BiJSHx/if3epFcyXaX46k4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SCdMIAAADcAAAADwAAAAAAAAAAAAAA&#10;AAChAgAAZHJzL2Rvd25yZXYueG1sUEsFBgAAAAAEAAQA+QAAAJADAAAAAA==&#10;" strokecolor="black [3213]"/>
                  <v:group id="群組 483" o:spid="_x0000_s1158" style="position:absolute;width:30261;height:13981" coordsize="30261,13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<v:group id="群組 484" o:spid="_x0000_s1159" style="position:absolute;width:30261;height:13981" coordsize="30261,13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8g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CPIHFAAAA3AAA&#10;AA8AAAAAAAAAAAAAAAAAqgIAAGRycy9kb3ducmV2LnhtbFBLBQYAAAAABAAEAPoAAACcAwAAAAA=&#10;">
                      <v:group id="群組 485" o:spid="_x0000_s1160" style="position:absolute;top:785;width:30232;height:13196" coordsize="30232,13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        <v:group id="群組 486" o:spid="_x0000_s1161" style="position:absolute;width:30232;height:10306" coordorigin=",3146" coordsize="40220,13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      <v:group id="群組 487" o:spid="_x0000_s1162" style="position:absolute;top:3146;width:40220;height:13743" coordorigin="1068,3146" coordsize="40230,13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        <v:shape id="_x0000_s1163" type="#_x0000_t202" style="position:absolute;left:1068;top:13240;width:8998;height:3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uQ/sIA&#10;AADcAAAADwAAAGRycy9kb3ducmV2LnhtbERPy2rCQBTdF/yH4QrdFJ34QGN0lCK06K5V0e0lc02C&#10;mTvpzDTGv3cWhS4P573adKYWLTlfWVYwGiYgiHOrKy4UnI4fgxSED8gaa8uk4EEeNuveywozbe/8&#10;Te0hFCKGsM9QQRlCk0np85IM+qFtiCN3tc5giNAVUju8x3BTy3GSzKTBimNDiQ1tS8pvh1+jIJ3u&#10;2ovfT77O+exaL8LbvP38cUq99rv3JYhAXfgX/7l3WsE0jWvjmXgE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5D+wgAAANwAAAAPAAAAAAAAAAAAAAAAAJgCAABkcnMvZG93&#10;bnJldi54bWxQSwUGAAAAAAQABAD1AAAAhwMAAAAA&#10;">
                              <v:textbox>
                                <w:txbxContent>
                                  <w:p w:rsidR="00152A39" w:rsidRPr="00184F10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_x0000_s1164" type="#_x0000_t202" style="position:absolute;left:1128;top:3206;width:9000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c1ZcUA&#10;AADcAAAADwAAAGRycy9kb3ducmV2LnhtbESPQWvCQBSE70L/w/IKXkQ3bUVj6ipSUOzNpmKvj+wz&#10;Cc2+jbtrTP99t1DwOMzMN8xy3ZtGdOR8bVnB0yQBQVxYXXOp4Pi5HacgfEDW2FgmBT/kYb16GCwx&#10;0/bGH9TloRQRwj5DBVUIbSalLyoy6Ce2JY7e2TqDIUpXSu3wFuGmkc9JMpMGa44LFbb0VlHxnV+N&#10;gnS67778+8vhVMzOzSKM5t3u4pQaPvabVxCB+nAP/7f3WsE0XcD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zVlxQAAANwAAAAPAAAAAAAAAAAAAAAAAJgCAABkcnMv&#10;ZG93bnJldi54bWxQSwUGAAAAAAQABAD1AAAAigMAAAAA&#10;">
                              <v:textbox>
                                <w:txbxContent>
                                  <w:p w:rsidR="00152A39" w:rsidRPr="00EE2AE6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_x0000_s1165" type="#_x0000_t202" style="position:absolute;left:16744;top:3146;width:8998;height:3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QKJcIA&#10;AADcAAAADwAAAGRycy9kb3ducmV2LnhtbERPyW7CMBC9V+IfrEHqpQKHRSwBgyqkVnBjE1xH8ZBE&#10;xOPUdkP4e3yo1OPT25fr1lSiIedLywoG/QQEcWZ1ybmC8+mrNwPhA7LGyjIpeJKH9arztsRU2wcf&#10;qDmGXMQQ9ikqKEKoUyl9VpBB37c1ceRu1hkMEbpcaoePGG4qOUySiTRYcmwosKZNQdn9+GsUzMbb&#10;5up3o/0lm9yqefiYNt8/Tqn3bvu5ABGoDf/iP/dWKxjP4/x4Jh4B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AolwgAAANwAAAAPAAAAAAAAAAAAAAAAAJgCAABkcnMvZG93&#10;bnJldi54bWxQSwUGAAAAAAQABAD1AAAAhwMAAAAA&#10;">
                              <v:textbox>
                                <w:txbxContent>
                                  <w:p w:rsidR="00152A39" w:rsidRPr="00184F10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_x0000_s1166" type="#_x0000_t202" style="position:absolute;left:16566;top:13300;width:8998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ivvsYA&#10;AADcAAAADwAAAGRycy9kb3ducmV2LnhtbESPT2vCQBTE74LfYXlCL1I3/iHV1FWK0BJv1pb2+sg+&#10;k9Ds23R3G+O3dwWhx2FmfsOst71pREfO15YVTCcJCOLC6ppLBZ8fr49LED4ga2wsk4ILedhuhoM1&#10;Ztqe+Z26YyhFhLDPUEEVQptJ6YuKDPqJbYmjd7LOYIjSlVI7PEe4aeQsSVJpsOa4UGFLu4qKn+Of&#10;UbBc5N23388PX0V6alZh/NS9/TqlHkb9yzOIQH34D9/buVawWE3hdiYeAbm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ivvsYAAADcAAAADwAAAAAAAAAAAAAAAACYAgAAZHJz&#10;L2Rvd25yZXYueG1sUEsFBgAAAAAEAAQA9QAAAIsDAAAAAA==&#10;">
                              <v:textbox>
                                <w:txbxContent>
                                  <w:p w:rsidR="00152A39" w:rsidRPr="00184F10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_x0000_s1167" type="#_x0000_t202" style="position:absolute;left:32300;top:13299;width:8998;height:3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oxycYA&#10;AADcAAAADwAAAGRycy9kb3ducmV2LnhtbESPQWvCQBSE74L/YXlCL6KbWkk1dZVSUOLNWtHrI/tM&#10;QrNv091tTP99tyD0OMzMN8xq05tGdOR8bVnB4zQBQVxYXXOp4PSxnSxA+ICssbFMCn7Iw2Y9HKww&#10;0/bG79QdQykihH2GCqoQ2kxKX1Rk0E9tSxy9q3UGQ5SulNrhLcJNI2dJkkqDNceFClt6q6j4PH4b&#10;BYt53l38/ulwLtJrswzj52735ZR6GPWvLyAC9eE/fG/nWsF8OYO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yoxycYAAADcAAAADwAAAAAAAAAAAAAAAACYAgAAZHJz&#10;L2Rvd25yZXYueG1sUEsFBgAAAAAEAAQA9QAAAIsDAAAAAA==&#10;">
                              <v:textbox>
                                <w:txbxContent>
                                  <w:p w:rsidR="00152A39" w:rsidRPr="00184F10" w:rsidRDefault="00152A39" w:rsidP="00BA3CFF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  <v:line id="直線接點 493" o:spid="_x0000_s1168" style="position:absolute;visibility:visible;mso-wrap-style:square" from="10212,4987" to="16692,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akDMcAAADcAAAADwAAAGRycy9kb3ducmV2LnhtbESPT2vCQBTE7wW/w/IEb3WjbY2NrhIK&#10;Qv+c1JZeH9lnEs2+DbtrTP30bqHQ4zAzv2GW6940oiPna8sKJuMEBHFhdc2lgs/95n4OwgdkjY1l&#10;UvBDHtarwd0SM20vvKVuF0oRIewzVFCF0GZS+qIig35sW+LoHawzGKJ0pdQOLxFuGjlNkpk0WHNc&#10;qLCll4qK0+5sFMyL96PL0/xt8vTVptdu+jHbfKdKjYZ9vgARqA//4b/2q1bw+PwAv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lqQMxwAAANwAAAAPAAAAAAAA&#10;AAAAAAAAAKECAABkcnMvZG93bnJldi54bWxQSwUGAAAAAAQABAD5AAAAlQMAAAAA&#10;" strokecolor="black [3213]"/>
                            <v:line id="直線接點 494" o:spid="_x0000_s1169" style="position:absolute;visibility:visible;mso-wrap-style:square" from="25710,15140" to="32187,15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88eMYAAADcAAAADwAAAGRycy9kb3ducmV2LnhtbESPQWvCQBSE74L/YXlCb7pR1NjUVYIg&#10;qD3VtvT6yL4mqdm3YXcbo7++Wyj0OMzMN8x625tGdOR8bVnBdJKAIC6srrlU8Pa6H69A+ICssbFM&#10;Cm7kYbsZDtaYaXvlF+rOoRQRwj5DBVUIbSalLyoy6Ce2JY7ep3UGQ5SulNrhNcJNI2dJspQGa44L&#10;Fba0q6i4nL+NglVx+nJ5mh+ni/c2vXez5+X+I1XqYdTnTyAC9eE//Nc+aAXzxz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/PHjGAAAA3AAAAA8AAAAAAAAA&#10;AAAAAAAAoQIAAGRycy9kb3ducmV2LnhtbFBLBQYAAAAABAAEAPkAAACUAwAAAAA=&#10;" strokecolor="black [3213]"/>
                            <v:line id="直線接點 495" o:spid="_x0000_s1170" style="position:absolute;rotation:90;visibility:visible;mso-wrap-style:square" from="18067,10005" to="24544,10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/HFsYAAADcAAAADwAAAGRycy9kb3ducmV2LnhtbESPT0sDMRTE7wW/Q3iCF2mzat3atWmR&#10;wsJaL/3n/bF5bhY3L0sS2+23N4LQ4zAzv2EWq8F24kQ+tI4VPEwyEMS10y03Co6HcvwCIkRkjZ1j&#10;UnChAKvlzWiBhXZn3tFpHxuRIBwKVGBi7AspQ23IYpi4njh5X85bjEn6RmqP5wS3nXzMslxabDkt&#10;GOxpbaj+3v9YBf3nzDxdPjZllW992b5PdXW/nit1dzu8vYKINMRr+L9daQXT+TP8nUlH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vxxbGAAAA3AAAAA8AAAAAAAAA&#10;AAAAAAAAoQIAAGRycy9kb3ducmV2LnhtbFBLBQYAAAAABAAEAPkAAACUAwAAAAA=&#10;" strokecolor="black [3213]"/>
                          </v:group>
                          <v:line id="直線接點 496" o:spid="_x0000_s1171" style="position:absolute;visibility:visible;mso-wrap-style:square" from="9025,15141" to="15502,15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HlMYAAADcAAAADwAAAGRycy9kb3ducmV2LnhtbESPT2vCQBTE7wW/w/KE3upGsYlGVwmC&#10;0D8nreL1kX0mabNvw+42pv303UKhx2FmfsOst4NpRU/ON5YVTCcJCOLS6oYrBae3/cMChA/IGlvL&#10;pOCLPGw3o7s15tre+ED9MVQiQtjnqKAOocul9GVNBv3EdsTRu1pnMETpKqkd3iLctHKWJKk02HBc&#10;qLGjXU3lx/HTKFiUL++uyIrn6eO5y7772Wu6v2RK3Y+HYgUi0BD+w3/tJ61gvkz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hB5TGAAAA3AAAAA8AAAAAAAAA&#10;AAAAAAAAoQIAAGRycy9kb3ducmV2LnhtbFBLBQYAAAAABAAEAPkAAACUAwAAAAA=&#10;" strokecolor="black [3213]"/>
                        </v:group>
                        <v:shape id="_x0000_s1172" type="#_x0000_t202" style="position:absolute;left:13521;top:11284;width:2966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oYfM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J+w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+oYfMYAAADcAAAADwAAAAAAAAAAAAAAAACYAgAAZHJz&#10;L2Rvd25yZXYueG1sUEsFBgAAAAAEAAQA9QAAAIsDAAAAAA==&#10;" stroked="f">
                          <v:textbox inset="0,0,0,0">
                            <w:txbxContent>
                              <w:p w:rsidR="00152A39" w:rsidRPr="00937FA4" w:rsidRDefault="00152A39" w:rsidP="00BA3CFF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937FA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</v:group>
                      <v:shape id="_x0000_s1173" type="#_x0000_t202" style="position:absolute;left:23505;top:841;width:6756;height:2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IGI8IA&#10;AADcAAAADwAAAGRycy9kb3ducmV2LnhtbERPyW7CMBC9V+IfrEHqpQKHRSwBgyqkVnBjE1xH8ZBE&#10;xOPUdkP4e3yo1OPT25fr1lSiIedLywoG/QQEcWZ1ybmC8+mrNwPhA7LGyjIpeJKH9arztsRU2wcf&#10;qDmGXMQQ9ikqKEKoUyl9VpBB37c1ceRu1hkMEbpcaoePGG4qOUySiTRYcmwosKZNQdn9+GsUzMbb&#10;5up3o/0lm9yqefiYNt8/Tqn3bvu5ABGoDf/iP/dWKxjP49p4Jh4B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wgYjwgAAANwAAAAPAAAAAAAAAAAAAAAAAJgCAABkcnMvZG93&#10;bnJldi54bWxQSwUGAAAAAAQABAD1AAAAhwMAAAAA&#10;">
                        <v:textbox>
                          <w:txbxContent>
                            <w:p w:rsidR="00152A39" w:rsidRPr="00184F10" w:rsidRDefault="00152A39" w:rsidP="00BA3CFF">
                              <w:pPr>
                                <w:spacing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line id="直線接點 499" o:spid="_x0000_s1174" style="position:absolute;visibility:visible;mso-wrap-style:square" from="18568,2300" to="23432,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T5sYAAADcAAAADwAAAGRycy9kb3ducmV2LnhtbESPQWvCQBSE70L/w/IK3nSjWKOpqwRB&#10;UHuqben1kX1Notm3YXeNqb++Wyj0OMzMN8xq05tGdOR8bVnBZJyAIC6srrlU8P62Gy1A+ICssbFM&#10;Cr7Jw2b9MFhhpu2NX6k7hVJECPsMFVQhtJmUvqjIoB/bljh6X9YZDFG6UmqHtwg3jZwmyVwarDku&#10;VNjStqLicroaBYvieHZ5mh8mTx9teu+mL/PdZ6rU8LHPn0EE6sN/+K+91wpmyyX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+k+bGAAAA3AAAAA8AAAAAAAAA&#10;AAAAAAAAoQIAAGRycy9kb3ducmV2LnhtbFBLBQYAAAAABAAEAPkAAACUAwAAAAA=&#10;" strokecolor="black [3213]"/>
                      <v:shape id="_x0000_s1175" type="#_x0000_t202" style="position:absolute;left:7517;top:56;width:2953;height:1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H99s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R/fbBAAAA3AAAAA8AAAAAAAAAAAAAAAAAmAIAAGRycy9kb3du&#10;cmV2LnhtbFBLBQYAAAAABAAEAPUAAACGAwAAAAA=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176" type="#_x0000_t202" style="position:absolute;left:19522;width:2953;height:1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1YbcUA&#10;AADcAAAADwAAAGRycy9kb3ducmV2LnhtbESPQWsCMRSE70L/Q3iF3jRRqN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Vht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177" type="#_x0000_t202" style="position:absolute;left:26497;top:4662;width:295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/GGsUA&#10;AADcAAAADwAAAGRycy9kb3ducmV2LnhtbESPQWsCMRSE7wX/Q3iCt5pUUOrWKCItCELpuh56fN08&#10;d4Obl3UTdf33TaHgcZiZb5jFqneNuFIXrGcNL2MFgrj0xnKl4VB8PL+CCBHZYOOZNNwpwGo5eFpg&#10;ZvyNc7ruYyUShEOGGuoY20zKUNbkMIx9S5y8o+8cxiS7SpoObwnuGjlRaiYdWk4LNba0qak87S9O&#10;w/qb83d7/vz5yo+5LYq54t3spPVo2K/fQETq4yP8394aDVM1g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z8Ya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178" type="#_x0000_t202" style="position:absolute;left:19185;top:7348;width:295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NjgcUA&#10;AADcAAAADwAAAGRycy9kb3ducmV2LnhtbESPQWsCMRSE7wX/Q3iF3mpSS6XdGkVEQShI1+2hx9fN&#10;cze4eVk3Udd/b4SCx2FmvmEms9414kRdsJ41vAwVCOLSG8uVhp9i9fwOIkRkg41n0nChALPp4GGC&#10;mfFnzum0jZVIEA4ZaqhjbDMpQ1mTwzD0LXHydr5zGJPsKmk6PCe4a+RIqbF0aDkt1NjSoqZyvz06&#10;DfNfzpf2sPn7zne5LYoPxV/jvdZPj/38E0SkPt7D/+210fCmXuF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g2OB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1179" type="#_x0000_t202" style="position:absolute;left:7517;top:7404;width:295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r79cUA&#10;AADcAAAADwAAAGRycy9kb3ducmV2LnhtbESPQWsCMRSE7wX/Q3iF3mpSaaXdGkVEQShI1+2hx9fN&#10;cze4eVk3Udd/b4SCx2FmvmEms9414kRdsJ41vAwVCOLSG8uVhp9i9fwOIkRkg41n0nChALPp4GGC&#10;mfFnzum0jZVIEA4ZaqhjbDMpQ1mTwzD0LXHydr5zGJPsKmk6PCe4a+RIqbF0aDkt1NjSoqZyvz06&#10;DfNfzpf2sPn7zne5LYoPxV/jvdZPj/38E0SkPt7D/+210fCmXuF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avv1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_x0000_s1180" type="#_x0000_t202" style="position:absolute;left:2917;top:4768;width:295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ZebsUA&#10;AADcAAAADwAAAGRycy9kb3ducmV2LnhtbESPQWsCMRSE70L/Q3iF3jSpoNitUUQUCkLpuj30+Lp5&#10;7gY3L+sm6vrvm4LgcZiZb5j5sneNuFAXrGcNryMFgrj0xnKl4bvYDmcgQkQ22HgmDTcKsFw8DeaY&#10;GX/lnC77WIkE4ZChhjrGNpMylDU5DCPfEifv4DuHMcmukqbDa4K7Ro6VmkqHltNCjS2tayqP+7PT&#10;sPrhfGNPn79f+SG3RfGmeDc9av3y3K/eQUTq4yN8b38YDRM1gf8z6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l5u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_x0000_s1181" type="#_x0000_t202" style="position:absolute;left:14753;top:4712;width:295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TAGcUA&#10;AADcAAAADwAAAGRycy9kb3ducmV2LnhtbESPQWsCMRSE74X+h/CE3mpioYtdjSKlBaEgrttDj8/N&#10;cze4edluom7/vRGEHoeZ+YaZLwfXijP1wXrWMBkrEMSVN5ZrDd/l5/MURIjIBlvPpOGPAiwXjw9z&#10;zI2/cEHnXaxFgnDIUUMTY5dLGaqGHIax74iTd/C9w5hkX0vT4yXBXStflMqkQ8tpocGO3huqjruT&#10;07D64eLD/m722+JQ2LJ8U/yVHbV+Gg2rGYhIQ/wP39tro+FVZXA7k46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9MAZ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_x0000_s1182" type="#_x0000_t202" style="position:absolute;left:7890;top:3604;width:295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2kMUA&#10;AADcAAAADwAAAGRycy9kb3ducmV2LnhtbESPQWsCMRSE7wX/Q3iCt5pUR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DaQxQAAANwAAAAPAAAAAAAAAAAAAAAAAJgCAABkcnMv&#10;ZG93bnJldi54bWxQSwUGAAAAAAQABAD1AAAAigMAAAAA&#10;" filled="f" stroked="f">
                        <v:textbox inset="0,0,0,0">
                          <w:txbxContent>
                            <w:p w:rsidR="00152A39" w:rsidRPr="00937FA4" w:rsidRDefault="00152A39" w:rsidP="007312FE">
                              <w:pPr>
                                <w:spacing w:beforeLines="20" w:before="48" w:line="24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line id="直線接點 507" o:spid="_x0000_s1183" style="position:absolute;flip:x y;visibility:visible;mso-wrap-style:square" from="18512,3421" to="23447,8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LIfcQAAADcAAAADwAAAGRycy9kb3ducmV2LnhtbESP3WoCMRSE7wt9h3CE3tXEgnZdjdIK&#10;LYJFqD/3h81xd3VzsmxSN769KRR6OczMN8x8GW0jrtT52rGG0VCBIC6cqbnUcNh/PGcgfEA22Dgm&#10;DTfysFw8PswxN67nb7ruQikShH2OGqoQ2lxKX1Rk0Q9dS5y8k+sshiS7UpoO+wS3jXxRaiIt1pwW&#10;KmxpVVFx2f1YDetNnGa82p6/8Ni7Zjt+V+Yzav00iG8zEIFi+A//tddGw1i9wu+ZdAT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wsh9xAAAANwAAAAPAAAAAAAAAAAA&#10;AAAAAKECAABkcnMvZG93bnJldi54bWxQSwUGAAAAAAQABAD5AAAAkgMAAAAA&#10;" strokecolor="black [3213]"/>
                    <v:shape id="_x0000_s1184" type="#_x0000_t202" style="position:absolute;left:19858;top:3814;width:2947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fx8M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8fDBAAAA3AAAAA8AAAAAAAAAAAAAAAAAmAIAAGRycy9kb3du&#10;cmV2LnhtbFBLBQYAAAAABAAEAPUAAACGAwAAAAA=&#10;" filled="f" stroked="f">
                      <v:textbox inset="0,0,0,0">
                        <w:txbxContent>
                          <w:p w:rsidR="00152A39" w:rsidRPr="00937FA4" w:rsidRDefault="00152A39" w:rsidP="007312FE">
                            <w:pPr>
                              <w:spacing w:beforeLines="20" w:before="48"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</v:group>
                <v:line id="直線接點 10" o:spid="_x0000_s1185" style="position:absolute;visibility:visible;mso-wrap-style:square" from="6451,3505" to="10865,8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NfM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9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gSNfMIAAADbAAAADwAAAAAAAAAAAAAA&#10;AAChAgAAZHJzL2Rvd25yZXYueG1sUEsFBgAAAAAEAAQA+QAAAJADAAAAAA==&#10;" strokecolor="black [3040]"/>
                <w10:wrap type="square"/>
              </v:group>
            </w:pict>
          </mc:Fallback>
        </mc:AlternateContent>
      </w:r>
      <w:r w:rsidR="00BA3CFF" w:rsidRPr="005D1238">
        <w:rPr>
          <w:rFonts w:hint="eastAsia"/>
          <w:spacing w:val="12"/>
        </w:rPr>
        <w:t>圖中的</w:t>
      </w:r>
      <w:r w:rsidR="0048755B" w:rsidRPr="005D1238">
        <w:rPr>
          <w:rFonts w:hint="eastAsia"/>
          <w:spacing w:val="12"/>
        </w:rPr>
        <w:t>每一</w:t>
      </w:r>
      <w:r w:rsidR="00BA3CFF" w:rsidRPr="005D1238">
        <w:rPr>
          <w:rFonts w:hint="eastAsia"/>
          <w:spacing w:val="12"/>
        </w:rPr>
        <w:t>連線兩端</w:t>
      </w:r>
      <w:r w:rsidR="00CF3A13" w:rsidRPr="005D1238">
        <w:rPr>
          <w:rFonts w:hint="eastAsia"/>
          <w:spacing w:val="12"/>
        </w:rPr>
        <w:t>的物質</w:t>
      </w:r>
      <w:r w:rsidR="00BA3CFF" w:rsidRPr="005D1238">
        <w:rPr>
          <w:rFonts w:hint="eastAsia"/>
          <w:spacing w:val="12"/>
        </w:rPr>
        <w:t>兩兩相加，均會有明顯的化學反應</w:t>
      </w:r>
      <w:r w:rsidR="00CF3A13" w:rsidRPr="005D1238">
        <w:rPr>
          <w:rFonts w:hint="eastAsia"/>
          <w:spacing w:val="12"/>
        </w:rPr>
        <w:t>，</w:t>
      </w:r>
      <w:r w:rsidR="00BA3CFF" w:rsidRPr="005D1238">
        <w:rPr>
          <w:rFonts w:hint="eastAsia"/>
          <w:spacing w:val="12"/>
        </w:rPr>
        <w:t>其中：</w:t>
      </w:r>
    </w:p>
    <w:p w:rsidR="00440025" w:rsidRPr="000C7FC0" w:rsidRDefault="00746352" w:rsidP="00FD1B4A">
      <w:pPr>
        <w:pStyle w:val="TIT10"/>
        <w:spacing w:beforeLines="0" w:before="0"/>
        <w:ind w:leftChars="200" w:left="777" w:hangingChars="135" w:hanging="297"/>
        <w:rPr>
          <w:spacing w:val="10"/>
        </w:rPr>
      </w:pPr>
      <w:r w:rsidRPr="00FD1B4A">
        <w:rPr>
          <w:rFonts w:hint="eastAsia"/>
          <w:noProof/>
          <w:spacing w:val="10"/>
          <w:lang w:val="en-US"/>
        </w:rPr>
        <mc:AlternateContent>
          <mc:Choice Requires="wps">
            <w:drawing>
              <wp:anchor distT="0" distB="0" distL="114300" distR="114300" simplePos="0" relativeHeight="251844096" behindDoc="0" locked="0" layoutInCell="1" allowOverlap="1" wp14:anchorId="7D2A5678" wp14:editId="5C44336B">
                <wp:simplePos x="0" y="0"/>
                <wp:positionH relativeFrom="column">
                  <wp:posOffset>5364480</wp:posOffset>
                </wp:positionH>
                <wp:positionV relativeFrom="paragraph">
                  <wp:posOffset>216535</wp:posOffset>
                </wp:positionV>
                <wp:extent cx="484505" cy="0"/>
                <wp:effectExtent l="242253" t="0" r="0" b="253048"/>
                <wp:wrapSquare wrapText="bothSides"/>
                <wp:docPr id="469" name="直線接點 4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4845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D7F121" id="直線接點 469" o:spid="_x0000_s1026" style="position:absolute;rotation:90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2.4pt,17.05pt" to="460.5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" strokecolor="black [3213]">
                <w10:wrap type="square"/>
              </v:line>
            </w:pict>
          </mc:Fallback>
        </mc:AlternateContent>
      </w:r>
      <w:r w:rsidR="00BA3CFF" w:rsidRPr="000C7FC0">
        <w:rPr>
          <w:rFonts w:hint="eastAsia"/>
          <w:spacing w:val="10"/>
        </w:rPr>
        <w:t>(1)</w:t>
      </w:r>
      <w:r w:rsidR="00CF3A13">
        <w:rPr>
          <w:spacing w:val="10"/>
        </w:rPr>
        <w:tab/>
      </w:r>
      <w:r w:rsidR="00BA3CFF" w:rsidRPr="000C7FC0">
        <w:rPr>
          <w:rFonts w:hint="eastAsia"/>
          <w:spacing w:val="10"/>
        </w:rPr>
        <w:t>連線</w:t>
      </w:r>
      <w:r w:rsidR="00BA3CFF" w:rsidRPr="000C7FC0">
        <w:rPr>
          <w:rFonts w:hint="eastAsia"/>
          <w:spacing w:val="10"/>
        </w:rPr>
        <w:t>1</w:t>
      </w:r>
      <w:r w:rsidR="00CF3A13">
        <w:rPr>
          <w:rFonts w:hint="eastAsia"/>
          <w:spacing w:val="10"/>
        </w:rPr>
        <w:t>與連線</w:t>
      </w:r>
      <w:r w:rsidR="00CF3A13">
        <w:rPr>
          <w:rFonts w:hint="eastAsia"/>
          <w:spacing w:val="10"/>
        </w:rPr>
        <w:t>9</w:t>
      </w:r>
      <w:r w:rsidR="00CF3A13">
        <w:rPr>
          <w:rFonts w:hint="eastAsia"/>
          <w:spacing w:val="10"/>
        </w:rPr>
        <w:t>均會</w:t>
      </w:r>
      <w:r w:rsidR="00A97A18" w:rsidRPr="000C7FC0">
        <w:rPr>
          <w:rFonts w:hint="eastAsia"/>
          <w:spacing w:val="10"/>
        </w:rPr>
        <w:t>產生氫氣</w:t>
      </w:r>
      <w:r w:rsidR="00BA3CFF" w:rsidRPr="000C7FC0">
        <w:rPr>
          <w:rFonts w:hint="eastAsia"/>
          <w:spacing w:val="10"/>
        </w:rPr>
        <w:t>。</w:t>
      </w:r>
    </w:p>
    <w:p w:rsidR="00440025" w:rsidRPr="000C7FC0" w:rsidRDefault="00BA3CFF" w:rsidP="00CF3A13">
      <w:pPr>
        <w:pStyle w:val="TIT10"/>
        <w:spacing w:beforeLines="0" w:before="0"/>
        <w:ind w:leftChars="200" w:left="780" w:hangingChars="125" w:hanging="300"/>
        <w:rPr>
          <w:spacing w:val="10"/>
        </w:rPr>
      </w:pPr>
      <w:r w:rsidRPr="000C7FC0">
        <w:rPr>
          <w:rFonts w:hint="eastAsia"/>
          <w:spacing w:val="10"/>
        </w:rPr>
        <w:t>(2)</w:t>
      </w:r>
      <w:r w:rsidR="00CF3A13">
        <w:rPr>
          <w:spacing w:val="10"/>
        </w:rPr>
        <w:tab/>
      </w:r>
      <w:r w:rsidR="00CF3A13" w:rsidRPr="00CF3A13">
        <w:rPr>
          <w:rFonts w:hint="eastAsia"/>
          <w:spacing w:val="10"/>
        </w:rPr>
        <w:t>連線</w:t>
      </w:r>
      <w:r w:rsidR="00CF3A13" w:rsidRPr="00CF3A13">
        <w:rPr>
          <w:rFonts w:hint="eastAsia"/>
          <w:spacing w:val="10"/>
        </w:rPr>
        <w:t>2</w:t>
      </w:r>
      <w:r w:rsidR="00CF3A13" w:rsidRPr="00CF3A13">
        <w:rPr>
          <w:rFonts w:hint="eastAsia"/>
          <w:spacing w:val="10"/>
        </w:rPr>
        <w:t>會產生二氧化碳。</w:t>
      </w:r>
    </w:p>
    <w:p w:rsidR="00440025" w:rsidRDefault="00BA3CFF" w:rsidP="00BE6438">
      <w:pPr>
        <w:pStyle w:val="TIT10"/>
        <w:spacing w:beforeLines="0" w:before="0"/>
        <w:ind w:leftChars="200" w:left="780" w:hangingChars="125" w:hanging="300"/>
        <w:jc w:val="left"/>
        <w:rPr>
          <w:spacing w:val="10"/>
        </w:rPr>
      </w:pPr>
      <w:r w:rsidRPr="000C7FC0">
        <w:rPr>
          <w:rFonts w:hint="eastAsia"/>
          <w:spacing w:val="10"/>
        </w:rPr>
        <w:t>(3)</w:t>
      </w:r>
      <w:r w:rsidR="00CF3A13">
        <w:rPr>
          <w:spacing w:val="10"/>
        </w:rPr>
        <w:tab/>
      </w:r>
      <w:r w:rsidR="00CF3A13" w:rsidRPr="00CF3A13">
        <w:rPr>
          <w:rFonts w:hint="eastAsia"/>
          <w:spacing w:val="10"/>
        </w:rPr>
        <w:t>除了連線</w:t>
      </w:r>
      <w:r w:rsidR="00152A39">
        <w:rPr>
          <w:rFonts w:hint="eastAsia"/>
          <w:spacing w:val="10"/>
        </w:rPr>
        <w:t>1,2,</w:t>
      </w:r>
      <w:r w:rsidR="00CF3A13" w:rsidRPr="00CF3A13">
        <w:rPr>
          <w:rFonts w:hint="eastAsia"/>
          <w:spacing w:val="10"/>
        </w:rPr>
        <w:t>7</w:t>
      </w:r>
      <w:r w:rsidR="00152A39">
        <w:rPr>
          <w:spacing w:val="10"/>
        </w:rPr>
        <w:t>,9</w:t>
      </w:r>
      <w:r w:rsidR="00CF3A13" w:rsidRPr="00CF3A13">
        <w:rPr>
          <w:rFonts w:hint="eastAsia"/>
          <w:spacing w:val="10"/>
        </w:rPr>
        <w:t>以外，其他連線均會產生沉澱。</w:t>
      </w:r>
    </w:p>
    <w:p w:rsidR="00CF3A13" w:rsidRPr="000C7FC0" w:rsidRDefault="008A1AFE" w:rsidP="00BE6438">
      <w:pPr>
        <w:pStyle w:val="TIT10"/>
        <w:spacing w:beforeLines="0" w:before="0"/>
        <w:ind w:leftChars="200" w:left="780" w:hangingChars="125" w:hanging="300"/>
        <w:jc w:val="left"/>
        <w:rPr>
          <w:spacing w:val="10"/>
        </w:rPr>
      </w:pPr>
      <w:r w:rsidRPr="008A1AFE">
        <w:rPr>
          <w:rFonts w:hint="eastAsia"/>
          <w:spacing w:val="10"/>
        </w:rPr>
        <w:t>(4)</w:t>
      </w:r>
      <w:r>
        <w:rPr>
          <w:spacing w:val="10"/>
        </w:rPr>
        <w:tab/>
      </w:r>
      <w:r w:rsidRPr="008A1AFE">
        <w:rPr>
          <w:rFonts w:hint="eastAsia"/>
          <w:spacing w:val="10"/>
        </w:rPr>
        <w:t>另外，</w:t>
      </w:r>
      <w:r w:rsidR="00284B05">
        <w:rPr>
          <w:rFonts w:hint="eastAsia"/>
          <w:spacing w:val="10"/>
        </w:rPr>
        <w:t>張老師說</w:t>
      </w:r>
      <w:r w:rsidR="00284B05">
        <w:rPr>
          <w:rFonts w:hint="eastAsia"/>
          <w:spacing w:val="10"/>
        </w:rPr>
        <w:t>X</w:t>
      </w:r>
      <w:r w:rsidR="00284B05">
        <w:rPr>
          <w:rFonts w:hint="eastAsia"/>
          <w:spacing w:val="10"/>
        </w:rPr>
        <w:t>原子具有</w:t>
      </w:r>
      <w:r w:rsidR="00284B05" w:rsidRPr="00284B05">
        <w:rPr>
          <w:spacing w:val="10"/>
          <w:position w:val="-6"/>
        </w:rPr>
        <w:object w:dxaOrig="320" w:dyaOrig="320">
          <v:shape id="_x0000_i1102" type="#_x0000_t75" style="width:15.7pt;height:15.7pt" o:ole="">
            <v:imagedata r:id="rId209" o:title=""/>
          </v:shape>
          <o:OLEObject Type="Embed" ProgID="Equation.DSMT4" ShapeID="_x0000_i1102" DrawAspect="Content" ObjectID="_1528446456" r:id="rId210"/>
        </w:object>
      </w:r>
      <w:r w:rsidR="00284B05">
        <w:rPr>
          <w:rFonts w:hint="eastAsia"/>
          <w:spacing w:val="10"/>
        </w:rPr>
        <w:t>的電子組態，若</w:t>
      </w:r>
      <w:r>
        <w:rPr>
          <w:rFonts w:hint="eastAsia"/>
          <w:spacing w:val="10"/>
        </w:rPr>
        <w:t>將</w:t>
      </w:r>
      <w:r w:rsidRPr="008A1AFE">
        <w:rPr>
          <w:rFonts w:hint="eastAsia"/>
          <w:spacing w:val="10"/>
        </w:rPr>
        <w:t>X</w:t>
      </w:r>
      <w:r w:rsidRPr="008A1AFE">
        <w:rPr>
          <w:rFonts w:hint="eastAsia"/>
          <w:spacing w:val="10"/>
        </w:rPr>
        <w:t>溶於稀硝酸後</w:t>
      </w:r>
      <w:r w:rsidR="00762C8F">
        <w:rPr>
          <w:rFonts w:hint="eastAsia"/>
          <w:spacing w:val="10"/>
        </w:rPr>
        <w:t>，</w:t>
      </w:r>
      <w:r w:rsidRPr="008A1AFE">
        <w:rPr>
          <w:rFonts w:hint="eastAsia"/>
          <w:spacing w:val="10"/>
        </w:rPr>
        <w:t>與硫化鈉溶液作用，亦即</w:t>
      </w:r>
      <w:r>
        <w:rPr>
          <w:rFonts w:hint="eastAsia"/>
          <w:spacing w:val="10"/>
        </w:rPr>
        <w:t>X</w:t>
      </w:r>
      <w:r w:rsidRPr="008A1AFE">
        <w:rPr>
          <w:rFonts w:hint="eastAsia"/>
          <w:spacing w:val="10"/>
        </w:rPr>
        <w:t>離子與硫離子</w:t>
      </w:r>
      <w:r>
        <w:rPr>
          <w:rFonts w:hint="eastAsia"/>
          <w:spacing w:val="10"/>
        </w:rPr>
        <w:t>會</w:t>
      </w:r>
      <w:r w:rsidRPr="008A1AFE">
        <w:rPr>
          <w:rFonts w:hint="eastAsia"/>
          <w:spacing w:val="10"/>
        </w:rPr>
        <w:t>產生白色沉澱：</w:t>
      </w:r>
      <w:r w:rsidR="000F5DB9" w:rsidRPr="000F5DB9">
        <w:rPr>
          <w:spacing w:val="10"/>
          <w:position w:val="-10"/>
        </w:rPr>
        <w:object w:dxaOrig="2460" w:dyaOrig="360">
          <v:shape id="_x0000_i1103" type="#_x0000_t75" style="width:123.7pt;height:18.25pt" o:ole="">
            <v:imagedata r:id="rId211" o:title=""/>
          </v:shape>
          <o:OLEObject Type="Embed" ProgID="Equation.DSMT4" ShapeID="_x0000_i1103" DrawAspect="Content" ObjectID="_1528446457" r:id="rId212"/>
        </w:object>
      </w:r>
    </w:p>
    <w:p w:rsidR="00440025" w:rsidRPr="00325A87" w:rsidRDefault="000F5DB9" w:rsidP="00684906">
      <w:pPr>
        <w:pStyle w:val="TIT10"/>
        <w:spacing w:beforeLines="0" w:before="0"/>
        <w:ind w:left="1231" w:hanging="726"/>
        <w:rPr>
          <w:spacing w:val="10"/>
        </w:rPr>
      </w:pPr>
      <w:r w:rsidRPr="00325A87">
        <w:rPr>
          <w:rFonts w:hint="eastAsia"/>
          <w:spacing w:val="10"/>
        </w:rPr>
        <w:t>試回答下列問題</w:t>
      </w:r>
      <w:r w:rsidR="00FC3112" w:rsidRPr="00697506">
        <w:rPr>
          <w:rFonts w:hint="eastAsia"/>
          <w:spacing w:val="10"/>
        </w:rPr>
        <w:t>（</w:t>
      </w:r>
      <w:r w:rsidR="00FC3112" w:rsidRPr="00697506">
        <w:rPr>
          <w:spacing w:val="10"/>
        </w:rPr>
        <w:t>每一子題</w:t>
      </w:r>
      <w:r w:rsidR="00FC3112" w:rsidRPr="00697506">
        <w:rPr>
          <w:spacing w:val="10"/>
        </w:rPr>
        <w:t>2</w:t>
      </w:r>
      <w:r w:rsidR="00FC3112" w:rsidRPr="00697506">
        <w:rPr>
          <w:spacing w:val="10"/>
        </w:rPr>
        <w:t>分，共</w:t>
      </w:r>
      <w:r w:rsidR="00FC3112" w:rsidRPr="00697506">
        <w:rPr>
          <w:spacing w:val="10"/>
        </w:rPr>
        <w:t>8</w:t>
      </w:r>
      <w:r w:rsidR="00FC3112" w:rsidRPr="00697506">
        <w:rPr>
          <w:spacing w:val="10"/>
        </w:rPr>
        <w:t>分</w:t>
      </w:r>
      <w:r w:rsidR="00FC3112" w:rsidRPr="00697506">
        <w:rPr>
          <w:rFonts w:hint="eastAsia"/>
          <w:spacing w:val="10"/>
        </w:rPr>
        <w:t>）</w:t>
      </w:r>
      <w:r w:rsidR="00FC3112" w:rsidRPr="00697506">
        <w:rPr>
          <w:spacing w:val="10"/>
        </w:rPr>
        <w:t>：</w:t>
      </w:r>
    </w:p>
    <w:p w:rsidR="0053738B" w:rsidRPr="00325A87" w:rsidRDefault="00BA3CFF" w:rsidP="00684906">
      <w:pPr>
        <w:pStyle w:val="TIT10"/>
        <w:spacing w:beforeLines="0" w:before="0"/>
        <w:ind w:left="754" w:hanging="238"/>
        <w:rPr>
          <w:spacing w:val="10"/>
        </w:rPr>
      </w:pPr>
      <w:r w:rsidRPr="00325A87">
        <w:rPr>
          <w:rFonts w:hint="eastAsia"/>
          <w:spacing w:val="10"/>
        </w:rPr>
        <w:t>1.</w:t>
      </w:r>
      <w:r w:rsidRPr="00325A87">
        <w:rPr>
          <w:rFonts w:hint="eastAsia"/>
          <w:spacing w:val="10"/>
        </w:rPr>
        <w:tab/>
      </w:r>
      <w:r w:rsidR="006D7CE2" w:rsidRPr="00325A87">
        <w:rPr>
          <w:rFonts w:hint="eastAsia"/>
          <w:spacing w:val="10"/>
        </w:rPr>
        <w:t>寫出</w:t>
      </w:r>
      <w:r w:rsidR="006D7CE2" w:rsidRPr="00325A87">
        <w:rPr>
          <w:rFonts w:hint="eastAsia"/>
          <w:spacing w:val="10"/>
        </w:rPr>
        <w:t>X</w:t>
      </w:r>
      <w:r w:rsidR="006D7CE2" w:rsidRPr="00325A87">
        <w:rPr>
          <w:rFonts w:hint="eastAsia"/>
          <w:spacing w:val="10"/>
        </w:rPr>
        <w:t>的元素符號。</w:t>
      </w:r>
    </w:p>
    <w:p w:rsidR="00BA3CFF" w:rsidRPr="00325A87" w:rsidRDefault="00BA3CFF" w:rsidP="00684906">
      <w:pPr>
        <w:pStyle w:val="TIT10"/>
        <w:spacing w:beforeLines="0" w:before="0"/>
        <w:ind w:left="754" w:hanging="238"/>
        <w:rPr>
          <w:spacing w:val="10"/>
        </w:rPr>
      </w:pPr>
      <w:r w:rsidRPr="00325A87">
        <w:rPr>
          <w:rFonts w:hint="eastAsia"/>
          <w:spacing w:val="10"/>
        </w:rPr>
        <w:t>2.</w:t>
      </w:r>
      <w:r w:rsidR="001261DA" w:rsidRPr="00325A87">
        <w:rPr>
          <w:rFonts w:hint="eastAsia"/>
          <w:spacing w:val="10"/>
        </w:rPr>
        <w:tab/>
      </w:r>
      <w:r w:rsidR="006D7CE2" w:rsidRPr="00325A87">
        <w:rPr>
          <w:rFonts w:hint="eastAsia"/>
          <w:spacing w:val="10"/>
        </w:rPr>
        <w:t>寫出</w:t>
      </w:r>
      <w:r w:rsidR="006D7CE2" w:rsidRPr="00325A87">
        <w:rPr>
          <w:rFonts w:hint="eastAsia"/>
          <w:spacing w:val="10"/>
        </w:rPr>
        <w:t>Y</w:t>
      </w:r>
      <w:r w:rsidR="006D7CE2" w:rsidRPr="00325A87">
        <w:rPr>
          <w:rFonts w:hint="eastAsia"/>
          <w:spacing w:val="10"/>
        </w:rPr>
        <w:t>的中文名稱。</w:t>
      </w:r>
    </w:p>
    <w:p w:rsidR="006D7CE2" w:rsidRPr="00325A87" w:rsidRDefault="006D7CE2" w:rsidP="00684906">
      <w:pPr>
        <w:pStyle w:val="TIT10"/>
        <w:spacing w:beforeLines="0" w:before="0"/>
        <w:ind w:left="754" w:hanging="238"/>
        <w:rPr>
          <w:spacing w:val="10"/>
        </w:rPr>
      </w:pPr>
      <w:r w:rsidRPr="00325A87">
        <w:rPr>
          <w:rFonts w:hint="eastAsia"/>
          <w:spacing w:val="10"/>
        </w:rPr>
        <w:t>3.</w:t>
      </w:r>
      <w:r w:rsidRPr="00325A87">
        <w:rPr>
          <w:spacing w:val="10"/>
        </w:rPr>
        <w:tab/>
      </w:r>
      <w:r w:rsidRPr="00325A87">
        <w:rPr>
          <w:rFonts w:hint="eastAsia"/>
          <w:spacing w:val="10"/>
        </w:rPr>
        <w:t>寫出連線</w:t>
      </w:r>
      <w:r w:rsidRPr="00325A87">
        <w:rPr>
          <w:rFonts w:hint="eastAsia"/>
          <w:spacing w:val="10"/>
        </w:rPr>
        <w:t>3</w:t>
      </w:r>
      <w:r w:rsidRPr="00325A87">
        <w:rPr>
          <w:rFonts w:hint="eastAsia"/>
          <w:spacing w:val="10"/>
        </w:rPr>
        <w:t>反應的</w:t>
      </w:r>
      <w:r w:rsidRPr="00325A87">
        <w:rPr>
          <w:rFonts w:hint="eastAsia"/>
          <w:spacing w:val="10"/>
          <w:u w:val="single"/>
        </w:rPr>
        <w:t>離子反應式</w:t>
      </w:r>
      <w:r w:rsidRPr="00325A87">
        <w:rPr>
          <w:rFonts w:hint="eastAsia"/>
          <w:spacing w:val="10"/>
        </w:rPr>
        <w:t>，並註明各物質的狀態。</w:t>
      </w:r>
    </w:p>
    <w:p w:rsidR="00743CBA" w:rsidRPr="006D7CE2" w:rsidRDefault="006D7CE2" w:rsidP="00684906">
      <w:pPr>
        <w:pStyle w:val="TIT10"/>
        <w:spacing w:beforeLines="0" w:before="0"/>
        <w:ind w:left="754" w:hanging="238"/>
        <w:rPr>
          <w:spacing w:val="10"/>
        </w:rPr>
      </w:pPr>
      <w:r w:rsidRPr="00325A87">
        <w:rPr>
          <w:rFonts w:hint="eastAsia"/>
          <w:spacing w:val="10"/>
        </w:rPr>
        <w:t>4.</w:t>
      </w:r>
      <w:r w:rsidR="00FC3112">
        <w:rPr>
          <w:spacing w:val="10"/>
        </w:rPr>
        <w:tab/>
      </w:r>
      <w:r w:rsidRPr="00325A87">
        <w:rPr>
          <w:rFonts w:hint="eastAsia"/>
          <w:spacing w:val="10"/>
        </w:rPr>
        <w:t>寫出連線</w:t>
      </w:r>
      <w:r w:rsidRPr="00325A87">
        <w:rPr>
          <w:rFonts w:hint="eastAsia"/>
          <w:spacing w:val="10"/>
        </w:rPr>
        <w:t>6</w:t>
      </w:r>
      <w:r w:rsidRPr="00325A87">
        <w:rPr>
          <w:rFonts w:hint="eastAsia"/>
          <w:spacing w:val="10"/>
        </w:rPr>
        <w:t>反應的</w:t>
      </w:r>
      <w:r w:rsidRPr="00325A87">
        <w:rPr>
          <w:rFonts w:hint="eastAsia"/>
          <w:spacing w:val="10"/>
          <w:u w:val="single"/>
        </w:rPr>
        <w:t>離子反應式</w:t>
      </w:r>
      <w:r w:rsidRPr="00325A87">
        <w:rPr>
          <w:rFonts w:hint="eastAsia"/>
          <w:spacing w:val="10"/>
        </w:rPr>
        <w:t>，並註明各物質的狀態。</w:t>
      </w:r>
    </w:p>
    <w:p w:rsidR="007312FE" w:rsidRPr="00697506" w:rsidRDefault="000F653D" w:rsidP="00697506">
      <w:pPr>
        <w:pStyle w:val="TIT10"/>
        <w:spacing w:before="120"/>
        <w:ind w:left="453" w:hangingChars="206" w:hanging="453"/>
        <w:rPr>
          <w:spacing w:val="10"/>
        </w:rPr>
      </w:pPr>
      <w:r>
        <w:rPr>
          <w:rFonts w:hint="eastAsia"/>
          <w:noProof/>
          <w:spacing w:val="10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2114432" behindDoc="0" locked="0" layoutInCell="1" allowOverlap="1">
                <wp:simplePos x="0" y="0"/>
                <wp:positionH relativeFrom="column">
                  <wp:posOffset>3220415</wp:posOffset>
                </wp:positionH>
                <wp:positionV relativeFrom="paragraph">
                  <wp:posOffset>287807</wp:posOffset>
                </wp:positionV>
                <wp:extent cx="2720975" cy="1863725"/>
                <wp:effectExtent l="0" t="0" r="0" b="3175"/>
                <wp:wrapSquare wrapText="bothSides"/>
                <wp:docPr id="20" name="群組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0975" cy="1863725"/>
                          <a:chOff x="0" y="0"/>
                          <a:chExt cx="2720975" cy="1863725"/>
                        </a:xfrm>
                      </wpg:grpSpPr>
                      <wpg:grpSp>
                        <wpg:cNvPr id="32" name="群組 32"/>
                        <wpg:cNvGrpSpPr/>
                        <wpg:grpSpPr>
                          <a:xfrm>
                            <a:off x="0" y="0"/>
                            <a:ext cx="2720975" cy="1863725"/>
                            <a:chOff x="0" y="-66609"/>
                            <a:chExt cx="2760164" cy="1868004"/>
                          </a:xfrm>
                        </wpg:grpSpPr>
                        <wpg:grpSp>
                          <wpg:cNvPr id="7" name="群組 7"/>
                          <wpg:cNvGrpSpPr/>
                          <wpg:grpSpPr>
                            <a:xfrm>
                              <a:off x="0" y="-66609"/>
                              <a:ext cx="2515310" cy="1868004"/>
                              <a:chOff x="51774" y="11017"/>
                              <a:chExt cx="2519053" cy="1868462"/>
                            </a:xfrm>
                          </wpg:grpSpPr>
                          <wpg:grpSp>
                            <wpg:cNvPr id="463" name="群組 463"/>
                            <wpg:cNvGrpSpPr/>
                            <wpg:grpSpPr>
                              <a:xfrm>
                                <a:off x="51774" y="11017"/>
                                <a:ext cx="2519053" cy="1868462"/>
                                <a:chOff x="51774" y="-49387"/>
                                <a:chExt cx="2519053" cy="1871223"/>
                              </a:xfrm>
                            </wpg:grpSpPr>
                            <wpg:grpSp>
                              <wpg:cNvPr id="466" name="群組 466"/>
                              <wpg:cNvGrpSpPr/>
                              <wpg:grpSpPr>
                                <a:xfrm>
                                  <a:off x="51774" y="241539"/>
                                  <a:ext cx="2519053" cy="1580297"/>
                                  <a:chOff x="51786" y="117740"/>
                                  <a:chExt cx="2519651" cy="1581629"/>
                                </a:xfrm>
                              </wpg:grpSpPr>
                              <wpg:grpSp>
                                <wpg:cNvPr id="464" name="群組 464"/>
                                <wpg:cNvGrpSpPr/>
                                <wpg:grpSpPr>
                                  <a:xfrm>
                                    <a:off x="51786" y="117740"/>
                                    <a:ext cx="2519651" cy="1325929"/>
                                    <a:chOff x="51828" y="117806"/>
                                    <a:chExt cx="2521665" cy="1326667"/>
                                  </a:xfrm>
                                </wpg:grpSpPr>
                                <wpg:grpSp>
                                  <wpg:cNvPr id="449" name="群組 449"/>
                                  <wpg:cNvGrpSpPr/>
                                  <wpg:grpSpPr>
                                    <a:xfrm>
                                      <a:off x="656348" y="117806"/>
                                      <a:ext cx="903307" cy="676146"/>
                                      <a:chOff x="0" y="0"/>
                                      <a:chExt cx="903307" cy="676146"/>
                                    </a:xfrm>
                                  </wpg:grpSpPr>
                                  <wpg:grpSp>
                                    <wpg:cNvPr id="447" name="群組 447"/>
                                    <wpg:cNvGrpSpPr/>
                                    <wpg:grpSpPr>
                                      <a:xfrm>
                                        <a:off x="0" y="246832"/>
                                        <a:ext cx="875030" cy="212725"/>
                                        <a:chOff x="0" y="0"/>
                                        <a:chExt cx="875132" cy="213173"/>
                                      </a:xfrm>
                                    </wpg:grpSpPr>
                                    <wpg:grpSp>
                                      <wpg:cNvPr id="443" name="群組 443"/>
                                      <wpg:cNvGrpSpPr/>
                                      <wpg:grpSpPr>
                                        <a:xfrm>
                                          <a:off x="0" y="0"/>
                                          <a:ext cx="863912" cy="61708"/>
                                          <a:chOff x="0" y="0"/>
                                          <a:chExt cx="863912" cy="61708"/>
                                        </a:xfrm>
                                      </wpg:grpSpPr>
                                      <wps:wsp>
                                        <wps:cNvPr id="441" name="直線接點 441"/>
                                        <wps:cNvCnPr/>
                                        <wps:spPr>
                                          <a:xfrm>
                                            <a:off x="0" y="56099"/>
                                            <a:ext cx="85830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42" name="直線接點 442"/>
                                        <wps:cNvCnPr/>
                                        <wps:spPr>
                                          <a:xfrm flipH="1" flipV="1">
                                            <a:off x="813424" y="0"/>
                                            <a:ext cx="50488" cy="6170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444" name="群組 444"/>
                                      <wpg:cNvGrpSpPr/>
                                      <wpg:grpSpPr>
                                        <a:xfrm flipH="1" flipV="1">
                                          <a:off x="11220" y="151465"/>
                                          <a:ext cx="863912" cy="61708"/>
                                          <a:chOff x="0" y="0"/>
                                          <a:chExt cx="863912" cy="61708"/>
                                        </a:xfrm>
                                      </wpg:grpSpPr>
                                      <wps:wsp>
                                        <wps:cNvPr id="445" name="直線接點 445"/>
                                        <wps:cNvCnPr/>
                                        <wps:spPr>
                                          <a:xfrm>
                                            <a:off x="0" y="56099"/>
                                            <a:ext cx="85830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46" name="直線接點 446"/>
                                        <wps:cNvCnPr/>
                                        <wps:spPr>
                                          <a:xfrm flipH="1" flipV="1">
                                            <a:off x="813424" y="0"/>
                                            <a:ext cx="50488" cy="6170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07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9489" y="392688"/>
                                        <a:ext cx="723818" cy="28345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36464A" w:rsidRDefault="00152A39" w:rsidP="007312FE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36464A">
                                            <w:rPr>
                                              <w:rFonts w:hint="eastAsia"/>
                                              <w:sz w:val="22"/>
                                              <w:szCs w:val="22"/>
                                            </w:rPr>
                                            <w:t>搖動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48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3880" y="0"/>
                                        <a:ext cx="723818" cy="28345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36464A" w:rsidRDefault="00152A39" w:rsidP="007312FE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  <w:szCs w:val="22"/>
                                            </w:rPr>
                                            <w:t>靜置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62" name="群組 462"/>
                                  <wpg:cNvGrpSpPr/>
                                  <wpg:grpSpPr>
                                    <a:xfrm>
                                      <a:off x="51828" y="819580"/>
                                      <a:ext cx="2521665" cy="624893"/>
                                      <a:chOff x="51828" y="51035"/>
                                      <a:chExt cx="2521665" cy="624893"/>
                                    </a:xfrm>
                                  </wpg:grpSpPr>
                                  <wpg:grpSp>
                                    <wpg:cNvPr id="450" name="群組 450"/>
                                    <wpg:cNvGrpSpPr/>
                                    <wpg:grpSpPr>
                                      <a:xfrm>
                                        <a:off x="673178" y="51035"/>
                                        <a:ext cx="918142" cy="624893"/>
                                        <a:chOff x="0" y="51063"/>
                                        <a:chExt cx="918357" cy="625241"/>
                                      </a:xfrm>
                                    </wpg:grpSpPr>
                                    <wpg:grpSp>
                                      <wpg:cNvPr id="451" name="群組 451"/>
                                      <wpg:cNvGrpSpPr/>
                                      <wpg:grpSpPr>
                                        <a:xfrm>
                                          <a:off x="0" y="246832"/>
                                          <a:ext cx="875030" cy="212725"/>
                                          <a:chOff x="0" y="0"/>
                                          <a:chExt cx="875132" cy="213173"/>
                                        </a:xfrm>
                                      </wpg:grpSpPr>
                                      <wpg:grpSp>
                                        <wpg:cNvPr id="452" name="群組 45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63912" cy="61708"/>
                                            <a:chOff x="0" y="0"/>
                                            <a:chExt cx="863912" cy="61708"/>
                                          </a:xfrm>
                                        </wpg:grpSpPr>
                                        <wps:wsp>
                                          <wps:cNvPr id="453" name="直線接點 453"/>
                                          <wps:cNvCnPr/>
                                          <wps:spPr>
                                            <a:xfrm>
                                              <a:off x="0" y="56099"/>
                                              <a:ext cx="85830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54" name="直線接點 454"/>
                                          <wps:cNvCnPr/>
                                          <wps:spPr>
                                            <a:xfrm flipH="1" flipV="1">
                                              <a:off x="813424" y="0"/>
                                              <a:ext cx="50488" cy="6170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455" name="群組 455"/>
                                        <wpg:cNvGrpSpPr/>
                                        <wpg:grpSpPr>
                                          <a:xfrm flipH="1" flipV="1">
                                            <a:off x="11220" y="151465"/>
                                            <a:ext cx="863912" cy="61708"/>
                                            <a:chOff x="0" y="0"/>
                                            <a:chExt cx="863912" cy="61708"/>
                                          </a:xfrm>
                                        </wpg:grpSpPr>
                                        <wps:wsp>
                                          <wps:cNvPr id="456" name="直線接點 456"/>
                                          <wps:cNvCnPr/>
                                          <wps:spPr>
                                            <a:xfrm>
                                              <a:off x="0" y="56099"/>
                                              <a:ext cx="85830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57" name="直線接點 457"/>
                                          <wps:cNvCnPr/>
                                          <wps:spPr>
                                            <a:xfrm flipH="1" flipV="1">
                                              <a:off x="813424" y="0"/>
                                              <a:ext cx="50488" cy="6170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458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94369" y="392689"/>
                                          <a:ext cx="723988" cy="2836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36464A" w:rsidRDefault="00152A39" w:rsidP="007312FE">
                                            <w:pPr>
                                              <w:rPr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22"/>
                                                <w:szCs w:val="22"/>
                                              </w:rPr>
                                              <w:t>氧化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459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3879" y="51063"/>
                                          <a:ext cx="723987" cy="2836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52A39" w:rsidRPr="0036464A" w:rsidRDefault="00152A39" w:rsidP="007312FE">
                                            <w:pPr>
                                              <w:rPr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22"/>
                                                <w:szCs w:val="22"/>
                                              </w:rPr>
                                              <w:t>還原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60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71455" y="184745"/>
                                        <a:ext cx="1002038" cy="28345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36464A" w:rsidRDefault="00152A39" w:rsidP="007312FE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  <w:szCs w:val="22"/>
                                            </w:rPr>
                                            <w:t>無色亞甲藍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61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28" y="201828"/>
                                        <a:ext cx="691785" cy="28345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52A39" w:rsidRPr="0036464A" w:rsidRDefault="00152A39" w:rsidP="007312FE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22"/>
                                              <w:szCs w:val="22"/>
                                            </w:rPr>
                                            <w:t>亞甲藍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65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36283" y="1416069"/>
                                    <a:ext cx="477071" cy="283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52A39" w:rsidRPr="0036464A" w:rsidRDefault="00152A39" w:rsidP="007312FE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  <w:szCs w:val="22"/>
                                        </w:rPr>
                                        <w:t>圖</w:t>
                                      </w:r>
                                      <w:r>
                                        <w:rPr>
                                          <w:rFonts w:hint="eastAsia"/>
                                          <w:sz w:val="22"/>
                                          <w:szCs w:val="22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30" name="圖片 30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13" cstate="print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590" t="7328" r="15517"/>
                                <a:stretch/>
                              </pic:blipFill>
                              <pic:spPr>
                                <a:xfrm>
                                  <a:off x="1589563" y="-49387"/>
                                  <a:ext cx="739420" cy="98329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" name="圖片 3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14" cstate="print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15843"/>
                                <a:stretch/>
                              </pic:blipFill>
                              <pic:spPr>
                                <a:xfrm>
                                  <a:off x="146648" y="19491"/>
                                  <a:ext cx="595294" cy="81088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777" y="847687"/>
                                <a:ext cx="475686" cy="26168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36464A" w:rsidRDefault="00152A39" w:rsidP="007312F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76824" y="882188"/>
                                <a:ext cx="476322" cy="26168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36464A" w:rsidRDefault="00152A39" w:rsidP="007312F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27" name="群組 27"/>
                          <wpg:cNvGrpSpPr/>
                          <wpg:grpSpPr>
                            <a:xfrm>
                              <a:off x="381662" y="649017"/>
                              <a:ext cx="684295" cy="369945"/>
                              <a:chOff x="0" y="-66600"/>
                              <a:chExt cx="684295" cy="369945"/>
                            </a:xfrm>
                          </wpg:grpSpPr>
                          <wps:wsp>
                            <wps:cNvPr id="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646" y="20771"/>
                                <a:ext cx="628649" cy="2825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36464A" w:rsidRDefault="00152A39" w:rsidP="007312F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藍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5" name="直線單箭頭接點 15"/>
                            <wps:cNvCnPr/>
                            <wps:spPr>
                              <a:xfrm>
                                <a:off x="0" y="-66600"/>
                                <a:ext cx="166978" cy="17248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9" name="群組 29"/>
                          <wpg:cNvGrpSpPr/>
                          <wpg:grpSpPr>
                            <a:xfrm>
                              <a:off x="1971923" y="728530"/>
                              <a:ext cx="788241" cy="314284"/>
                              <a:chOff x="0" y="-66600"/>
                              <a:chExt cx="788241" cy="314284"/>
                            </a:xfrm>
                          </wpg:grpSpPr>
                          <wps:wsp>
                            <wps:cNvPr id="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957" y="-34890"/>
                                <a:ext cx="629284" cy="2825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A39" w:rsidRPr="0036464A" w:rsidRDefault="00152A39" w:rsidP="007312F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無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6" name="直線單箭頭接點 26"/>
                            <wps:cNvCnPr/>
                            <wps:spPr>
                              <a:xfrm>
                                <a:off x="0" y="-66600"/>
                                <a:ext cx="254904" cy="10336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7" name="直線接點 17"/>
                        <wps:cNvCnPr/>
                        <wps:spPr>
                          <a:xfrm flipH="1" flipV="1">
                            <a:off x="676656" y="687629"/>
                            <a:ext cx="49640" cy="6124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" o:spid="_x0000_s1186" style="position:absolute;left:0;text-align:left;margin-left:253.6pt;margin-top:22.65pt;width:214.25pt;height:146.75pt;z-index:252114432" coordsize="27209,186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">
                <v:group id="群組 32" o:spid="_x0000_s1187" style="position:absolute;width:27209;height:18637" coordorigin=",-666" coordsize="27601,18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group id="群組 7" o:spid="_x0000_s1188" style="position:absolute;top:-666;width:25153;height:18679" coordorigin="517,110" coordsize="25190,18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group id="群組 463" o:spid="_x0000_s1189" style="position:absolute;left:517;top:110;width:25191;height:18684" coordorigin="517,-493" coordsize="25190,18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dCD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p0IPxgAAANwA&#10;AAAPAAAAAAAAAAAAAAAAAKoCAABkcnMvZG93bnJldi54bWxQSwUGAAAAAAQABAD6AAAAnQMAAAAA&#10;">
                      <v:group id="群組 466" o:spid="_x0000_s1190" style="position:absolute;left:517;top:2415;width:25191;height:15803" coordorigin="517,1177" coordsize="25196,158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      <v:group id="群組 464" o:spid="_x0000_s1191" style="position:absolute;left:517;top:1177;width:25197;height:13259" coordorigin="518,1178" coordsize="25216,13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        <v:group id="群組 449" o:spid="_x0000_s1192" style="position:absolute;left:6563;top:1178;width:9033;height:6761" coordsize="9033,6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        <v:group id="群組 447" o:spid="_x0000_s1193" style="position:absolute;top:2468;width:8750;height:2127" coordsize="8751,2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            <v:group id="群組 443" o:spid="_x0000_s1194" style="position:absolute;width:8639;height:617" coordsize="8639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              <v:line id="直線接點 441" o:spid="_x0000_s1195" style="position:absolute;visibility:visible;mso-wrap-style:square" from="0,560" to="8583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dAv8MAAADcAAAADwAAAGRycy9kb3ducmV2LnhtbESPwWrDMBBE74H+g9hCb7GcEEpxoxg3&#10;kKTXOskht8XaWqbWykhy7P59VSj0OMzMG2ZbzrYXd/Khc6xgleUgiBunO24VXM6H5QuIEJE19o5J&#10;wTcFKHcPiy0W2k38Qfc6tiJBOBSowMQ4FFKGxpDFkLmBOHmfzluMSfpWao9TgttervP8WVrsOC0Y&#10;HGhvqPmqR6vgNr5FfzrLaqrn/dGsD30zuqtST49z9Qoi0hz/w3/td61gs1nB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XQL/DAAAA3AAAAA8AAAAAAAAAAAAA&#10;AAAAoQIAAGRycy9kb3ducmV2LnhtbFBLBQYAAAAABAAEAPkAAACRAwAAAAA=&#10;" strokecolor="black [3213]" strokeweight="1.5pt"/>
                                <v:line id="直線接點 442" o:spid="_x0000_s1196" style="position:absolute;flip:x y;visibility:visible;mso-wrap-style:square" from="8134,0" to="8639,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A90sQAAADcAAAADwAAAGRycy9kb3ducmV2LnhtbESP0WoCMRRE34X+Q7gF3zSpLtJujSKC&#10;6EMVqv2Ay+Z2d+nmZk2irv16Iwg+DjNzhpnOO9uIM/lQO9bwNlQgiAtnai41/BxWg3cQISIbbByT&#10;hisFmM9eelPMjbvwN533sRQJwiFHDVWMbS5lKCqyGIauJU7er/MWY5K+lMbjJcFtI0dKTaTFmtNC&#10;hS0tKyr+9ieroc4m6mvr1mN1DDt/2n78x/HuoHX/tVt8gojUxWf40d4YDVk2gvuZdAT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4D3SxAAAANwAAAAPAAAAAAAAAAAA&#10;AAAAAKECAABkcnMvZG93bnJldi54bWxQSwUGAAAAAAQABAD5AAAAkgMAAAAA&#10;" strokecolor="black [3213]" strokeweight="1.5pt"/>
                              </v:group>
                              <v:group id="群組 444" o:spid="_x0000_s1197" style="position:absolute;left:112;top:1514;width:8639;height:617;flip:x y" coordsize="8639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/BGIxgAAANwA&#10;AAAPAAAAAAAAAAAAAAAAAKoCAABkcnMvZG93bnJldi54bWxQSwUGAAAAAAQABAD6AAAAnQMAAAAA&#10;">
                                <v:line id="直線接點 445" o:spid="_x0000_s1198" style="position:absolute;visibility:visible;mso-wrap-style:square" from="0,560" to="8583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xGvMMAAADcAAAADwAAAGRycy9kb3ducmV2LnhtbESPQWsCMRSE74L/ITyhN80qtsjWKCpY&#10;e3XVQ2+Pzetm6eZlSbLu+u+bgtDjMDPfMOvtYBtxJx9qxwrmswwEcel0zZWC6+U4XYEIEVlj45gU&#10;PCjAdjMerTHXrucz3YtYiQThkKMCE2ObSxlKQxbDzLXEyft23mJM0ldSe+wT3DZykWVv0mLNacFg&#10;SwdD5U/RWQVf3T7600Xu+mI4fJjFsSk7d1PqZTLs3kFEGuJ/+Nn+1AqWy1f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sRrzDAAAA3AAAAA8AAAAAAAAAAAAA&#10;AAAAoQIAAGRycy9kb3ducmV2LnhtbFBLBQYAAAAABAAEAPkAAACRAwAAAAA=&#10;" strokecolor="black [3213]" strokeweight="1.5pt"/>
                                <v:line id="直線接點 446" o:spid="_x0000_s1199" style="position:absolute;flip:x y;visibility:visible;mso-wrap-style:square" from="8134,0" to="8639,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s70cUAAADcAAAADwAAAGRycy9kb3ducmV2LnhtbESPUWvCMBSF34X9h3CFvc3EWcrWGWUI&#10;Yz5MwbofcGnu2rLmpiZR6369EQY+Hs453+HMl4PtxIl8aB1rmE4UCOLKmZZrDd/7j6cXECEiG+wc&#10;k4YLBVguHkZzLIw7845OZaxFgnAoUEMTY19IGaqGLIaJ64mT9+O8xZikr6XxeE5w28lnpXJpseW0&#10;0GBPq4aq3/JoNbRZrr427nOmDmHrj5vXvzjb7rV+HA/vbyAiDfEe/m+vjYYsy+F2Jh0B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s70cUAAADcAAAADwAAAAAAAAAA&#10;AAAAAAChAgAAZHJzL2Rvd25yZXYueG1sUEsFBgAAAAAEAAQA+QAAAJMDAAAAAA==&#10;" strokecolor="black [3213]" strokeweight="1.5pt"/>
                              </v:group>
                            </v:group>
                            <v:shape id="_x0000_s1200" type="#_x0000_t202" style="position:absolute;left:1794;top:3926;width:7239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      <v:textbox>
                                <w:txbxContent>
                                  <w:p w:rsidR="00152A39" w:rsidRPr="0036464A" w:rsidRDefault="00152A39" w:rsidP="007312F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36464A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搖動</w:t>
                                    </w:r>
                                  </w:p>
                                </w:txbxContent>
                              </v:textbox>
                            </v:shape>
                            <v:shape id="_x0000_s1201" type="#_x0000_t202" style="position:absolute;left:1738;width:7238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          <v:textbox>
                                <w:txbxContent>
                                  <w:p w:rsidR="00152A39" w:rsidRPr="0036464A" w:rsidRDefault="00152A39" w:rsidP="007312F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靜置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群組 462" o:spid="_x0000_s1202" style="position:absolute;left:518;top:8195;width:25216;height:6249" coordorigin="518,510" coordsize="25216,6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vnl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Tr55TFAAAA3AAA&#10;AA8AAAAAAAAAAAAAAAAAqgIAAGRycy9kb3ducmV2LnhtbFBLBQYAAAAABAAEAPoAAACcAwAAAAA=&#10;">
                            <v:group id="群組 450" o:spid="_x0000_s1203" style="position:absolute;left:6731;top:510;width:9182;height:6249" coordorigin=",510" coordsize="9183,6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            <v:group id="群組 451" o:spid="_x0000_s1204" style="position:absolute;top:2468;width:8750;height:2127" coordsize="8751,2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WzX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VbNexgAAANwA&#10;AAAPAAAAAAAAAAAAAAAAAKoCAABkcnMvZG93bnJldi54bWxQSwUGAAAAAAQABAD6AAAAnQMAAAAA&#10;">
                                <v:group id="群組 452" o:spid="_x0000_s1205" style="position:absolute;width:8639;height:617" coordsize="8639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                <v:line id="直線接點 453" o:spid="_x0000_s1206" style="position:absolute;visibility:visible;mso-wrap-style:square" from="0,560" to="8583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DtjsQAAADcAAAADwAAAGRycy9kb3ducmV2LnhtbESPQWvCQBSE70L/w/IKvemm2opEV1HB&#10;ttcm7cHbI/vMhmbfht2Nif/eLRR6HGbmG2azG20rruRD41jB8ywDQVw53XCt4Ks8TVcgQkTW2Dom&#10;BTcKsNs+TDaYazfwJ12LWIsE4ZCjAhNjl0sZKkMWw8x1xMm7OG8xJulrqT0OCW5bOc+ypbTYcFow&#10;2NHRUPVT9FbBuT9E/17K/VCMxzczP7VV776Venoc92sQkcb4H/5rf2gFL68L+D2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EO2OxAAAANwAAAAPAAAAAAAAAAAA&#10;AAAAAKECAABkcnMvZG93bnJldi54bWxQSwUGAAAAAAQABAD5AAAAkgMAAAAA&#10;" strokecolor="black [3213]" strokeweight="1.5pt"/>
                                  <v:line id="直線接點 454" o:spid="_x0000_s1207" style="position:absolute;flip:x y;visibility:visible;mso-wrap-style:square" from="8134,0" to="8639,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yW4MUAAADcAAAADwAAAGRycy9kb3ducmV2LnhtbESP0WoCMRRE34X+Q7hC3zSxrlK3RimF&#10;0j6ooPYDLpvr7tLNzTaJuvXrjSD4OMzMGWa+7GwjTuRD7VjDaKhAEBfO1Fxq+Nl/Dl5BhIhssHFM&#10;Gv4pwHLx1JtjbtyZt3TaxVIkCIccNVQxtrmUoajIYhi6ljh5B+ctxiR9KY3Hc4LbRr4oNZUWa04L&#10;Fbb0UVHxuztaDXU2Vau1+xqrv7Dxx/XsEsebvdbP/e79DUSkLj7C9/a30ZBNMridSUdA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yW4MUAAADcAAAADwAAAAAAAAAA&#10;AAAAAAChAgAAZHJzL2Rvd25yZXYueG1sUEsFBgAAAAAEAAQA+QAAAJMDAAAAAA==&#10;" strokecolor="black [3213]" strokeweight="1.5pt"/>
                                </v:group>
                                <v:group id="群組 455" o:spid="_x0000_s1208" style="position:absolute;left:112;top:1514;width:8639;height:617;flip:x y" coordsize="8639,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aSLOxgAAANwA&#10;AAAPAAAAAAAAAAAAAAAAAKoCAABkcnMvZG93bnJldi54bWxQSwUGAAAAAAQABAD6AAAAnQMAAAAA&#10;">
                                  <v:line id="直線接點 456" o:spid="_x0000_s1209" style="position:absolute;visibility:visible;mso-wrap-style:square" from="0,560" to="8583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dOFsMAAADcAAAADwAAAGRycy9kb3ducmV2LnhtbESPQWsCMRSE74L/ITyhN80qVspqFBW0&#10;vXa1B2+PzXOzuHlZkqy7/fdNodDjMDPfMJvdYBvxJB9qxwrmswwEcel0zZWC6+U0fQMRIrLGxjEp&#10;+KYAu+14tMFcu54/6VnESiQIhxwVmBjbXMpQGrIYZq4lTt7deYsxSV9J7bFPcNvIRZatpMWa04LB&#10;lo6GykfRWQW37hD9+0Xu+2I4ns3i1JSd+1LqZTLs1yAiDfE//Nf+0AqWryv4PZOO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nThbDAAAA3AAAAA8AAAAAAAAAAAAA&#10;AAAAoQIAAGRycy9kb3ducmV2LnhtbFBLBQYAAAAABAAEAPkAAACRAwAAAAA=&#10;" strokecolor="black [3213]" strokeweight="1.5pt"/>
                                  <v:line id="直線接點 457" o:spid="_x0000_s1210" style="position:absolute;flip:x y;visibility:visible;mso-wrap-style:square" from="8134,0" to="8639,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4Il8YAAADcAAAADwAAAGRycy9kb3ducmV2LnhtbESP3WoCMRSE7wu+QzhC72riT/1ZjVIK&#10;pV5UoeoDHDbH3cXNyZpE3fr0TUHo5TAz3zCLVWtrcSUfKsca+j0Fgjh3puJCw2H/8TIFESKywdox&#10;afihAKtl52mBmXE3/qbrLhYiQThkqKGMscmkDHlJFkPPNcTJOzpvMSbpC2k83hLc1nKg1FharDgt&#10;lNjQe0n5aXexGqrRWH1t3OdQncPWXzazexxu91o/d9u3OYhIbfwPP9pro2H0OoG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OCJfGAAAA3AAAAA8AAAAAAAAA&#10;AAAAAAAAoQIAAGRycy9kb3ducmV2LnhtbFBLBQYAAAAABAAEAPkAAACUAwAAAAA=&#10;" strokecolor="black [3213]" strokeweight="1.5pt"/>
                                </v:group>
                              </v:group>
                              <v:shape id="_x0000_s1211" type="#_x0000_t202" style="position:absolute;left:1943;top:3926;width:7240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                  <v:textbox>
                                  <w:txbxContent>
                                    <w:p w:rsidR="00152A39" w:rsidRPr="0036464A" w:rsidRDefault="00152A39" w:rsidP="007312FE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  <w:szCs w:val="22"/>
                                        </w:rPr>
                                        <w:t>氧化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212" type="#_x0000_t202" style="position:absolute;left:1738;top:510;width:7240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            <v:textbox>
                                  <w:txbxContent>
                                    <w:p w:rsidR="00152A39" w:rsidRPr="0036464A" w:rsidRDefault="00152A39" w:rsidP="007312FE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22"/>
                                          <w:szCs w:val="22"/>
                                        </w:rPr>
                                        <w:t>還原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213" type="#_x0000_t202" style="position:absolute;left:15714;top:1847;width:10020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            <v:textbox>
                                <w:txbxContent>
                                  <w:p w:rsidR="00152A39" w:rsidRPr="0036464A" w:rsidRDefault="00152A39" w:rsidP="007312F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無色亞甲藍</w:t>
                                    </w:r>
                                  </w:p>
                                </w:txbxContent>
                              </v:textbox>
                            </v:shape>
                            <v:shape id="_x0000_s1214" type="#_x0000_t202" style="position:absolute;left:518;top:2018;width:6918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            <v:textbox>
                                <w:txbxContent>
                                  <w:p w:rsidR="00152A39" w:rsidRPr="0036464A" w:rsidRDefault="00152A39" w:rsidP="007312F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亞甲藍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_x0000_s1215" type="#_x0000_t202" style="position:absolute;left:12362;top:14160;width:4771;height:2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      <v:textbox>
                            <w:txbxContent>
                              <w:p w:rsidR="00152A39" w:rsidRPr="0036464A" w:rsidRDefault="00152A39" w:rsidP="007312FE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  <v:shape id="圖片 30" o:spid="_x0000_s1216" type="#_x0000_t75" style="position:absolute;left:15895;top:-493;width:7394;height:98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qqBHCAAAA2wAAAA8AAABkcnMvZG93bnJldi54bWxET11rwjAUfR/sP4Q78G2mKhuzmpbhmIjM&#10;Sav4fGmuTVlzU5qo3b83D4M9Hs73Mh9sK67U+8axgsk4AUFcOd1wreB4+Hx+A+EDssbWMSn4JQ95&#10;9viwxFS7Gxd0LUMtYgj7FBWYELpUSl8ZsujHriOO3Nn1FkOEfS11j7cYbls5TZJXabHh2GCwo5Wh&#10;6qe8WAXFdt/Zcv69fjl9zWfhsDMfZV0oNXoa3hcgAg3hX/zn3mgFs7g+fok/QGZ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s6qgRwgAAANsAAAAPAAAAAAAAAAAAAAAAAJ8C&#10;AABkcnMvZG93bnJldi54bWxQSwUGAAAAAAQABAD3AAAAjgMAAAAA&#10;">
                        <v:imagedata r:id="rId215" o:title="" croptop="4802f" cropleft="6940f" cropright="10169f" grayscale="t"/>
                        <v:path arrowok="t"/>
                      </v:shape>
                      <v:shape id="圖片 31" o:spid="_x0000_s1217" type="#_x0000_t75" style="position:absolute;left:1466;top:194;width:5953;height:8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K3//DAAAA2wAAAA8AAABkcnMvZG93bnJldi54bWxEj91qwkAUhO+FvsNyCr0R3ajYSnSVIvh3&#10;16oPcMwek9Ds2bC7Junbu4Lg5TAz3zCLVWcq0ZDzpWUFo2ECgjizuuRcwfm0GcxA+ICssbJMCv7J&#10;w2r51ltgqm3Lv9QcQy4ihH2KCooQ6lRKnxVk0A9tTRy9q3UGQ5Qul9phG+GmkuMk+ZQGS44LBda0&#10;Lij7O96MgoPfXra7n779up4cXdoprSfNTamP9+57DiJQF17hZ3uvFUxG8PgSf4Bc3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Yrf/8MAAADbAAAADwAAAAAAAAAAAAAAAACf&#10;AgAAZHJzL2Rvd25yZXYueG1sUEsFBgAAAAAEAAQA9wAAAI8DAAAAAA==&#10;">
                        <v:imagedata r:id="rId216" o:title="" cropright="10383f" grayscale="t"/>
                        <v:path arrowok="t"/>
                      </v:shape>
                    </v:group>
                    <v:shape id="_x0000_s1218" type="#_x0000_t202" style="position:absolute;left:1897;top:8476;width:4757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<v:textbox>
                        <w:txbxContent>
                          <w:p w:rsidR="00152A39" w:rsidRPr="0036464A" w:rsidRDefault="00152A39" w:rsidP="007312F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  <v:shape id="_x0000_s1219" type="#_x0000_t202" style="position:absolute;left:17768;top:8821;width:476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<v:textbox>
                        <w:txbxContent>
                          <w:p w:rsidR="00152A39" w:rsidRPr="0036464A" w:rsidRDefault="00152A39" w:rsidP="007312F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v:group>
                  <v:group id="群組 27" o:spid="_x0000_s1220" style="position:absolute;left:3816;top:6490;width:6843;height:3699" coordorigin=",-666" coordsize="6842,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_x0000_s1221" type="#_x0000_t202" style="position:absolute;left:556;top:207;width:6286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<v:textbox>
                        <w:txbxContent>
                          <w:p w:rsidR="00152A39" w:rsidRPr="0036464A" w:rsidRDefault="00152A39" w:rsidP="007312F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藍色</w:t>
                            </w:r>
                          </w:p>
                        </w:txbxContent>
                      </v:textbox>
                    </v:shape>
                    <v:shape id="直線單箭頭接點 15" o:spid="_x0000_s1222" type="#_x0000_t32" style="position:absolute;top:-666;width:1669;height:17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Pyvr0AAADbAAAADwAAAGRycy9kb3ducmV2LnhtbERP24rCMBB9F/yHMMK+iKbKKlKNIsJC&#10;93HVDxiasSk2k5Kkl/17s7Dg2xzOdQ6n0TaiJx9qxwpWywwEcel0zZWC++1rsQMRIrLGxjEp+KUA&#10;p+N0csBcu4F/qL/GSqQQDjkqMDG2uZShNGQxLF1LnLiH8xZjgr6S2uOQwm0j11m2lRZrTg0GW7oY&#10;Kp/XzipwPZvvz7mNT9mVtzN2xWXwhVIfs/G8BxFpjG/xv7vQaf4G/n5JB8jj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Uz8r69AAAA2wAAAA8AAAAAAAAAAAAAAAAAoQIA&#10;AGRycy9kb3ducmV2LnhtbFBLBQYAAAAABAAEAPkAAACLAwAAAAA=&#10;" strokecolor="black [3040]">
                      <v:stroke endarrow="block"/>
                    </v:shape>
                  </v:group>
                  <v:group id="群組 29" o:spid="_x0000_s1223" style="position:absolute;left:19719;top:7285;width:7882;height:3143" coordorigin=",-666" coordsize="7882,3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shape id="_x0000_s1224" type="#_x0000_t202" style="position:absolute;left:1589;top:-348;width:6293;height:2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<v:textbox>
                        <w:txbxContent>
                          <w:p w:rsidR="00152A39" w:rsidRPr="0036464A" w:rsidRDefault="00152A39" w:rsidP="007312F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無色</w:t>
                            </w:r>
                          </w:p>
                        </w:txbxContent>
                      </v:textbox>
                    </v:shape>
                    <v:shape id="直線單箭頭接點 26" o:spid="_x0000_s1225" type="#_x0000_t32" style="position:absolute;top:-666;width:2549;height:10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2mdL8AAADbAAAADwAAAGRycy9kb3ducmV2LnhtbESP3YrCMBSE7xd8h3AEb5Y1VUSWahQR&#10;hHq56gMcmmNTbE5Kkv749kYQ9nKYmW+Y7X60jejJh9qxgsU8A0FcOl1zpeB2Pf38gggRWWPjmBQ8&#10;KcB+N/naYq7dwH/UX2IlEoRDjgpMjG0uZSgNWQxz1xIn7+68xZikr6T2OCS4beQyy9bSYs1pwWBL&#10;R0Pl49JZBa5nc1592/iQXXk9YFccB18oNZuOhw2ISGP8D3/ahVawXMP7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42mdL8AAADbAAAADwAAAAAAAAAAAAAAAACh&#10;AgAAZHJzL2Rvd25yZXYueG1sUEsFBgAAAAAEAAQA+QAAAI0DAAAAAA==&#10;" strokecolor="black [3040]">
                      <v:stroke endarrow="block"/>
                    </v:shape>
                  </v:group>
                </v:group>
                <v:line id="直線接點 17" o:spid="_x0000_s1226" style="position:absolute;flip:x y;visibility:visible;mso-wrap-style:square" from="6766,6876" to="7262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rUMcEAAADbAAAADwAAAGRycy9kb3ducmV2LnhtbERPzWoCMRC+F3yHMIK3mqhF261RRBA9&#10;VEHtAwyb6e7SzWRNoq59+kYQvM3H9zvTeWtrcSEfKscaBn0Fgjh3puJCw/dx9foOIkRkg7Vj0nCj&#10;APNZ52WKmXFX3tPlEAuRQjhkqKGMscmkDHlJFkPfNcSJ+3HeYkzQF9J4vKZwW8uhUmNpseLUUGJD&#10;y5Ly38PZaqjexupr69YjdQo7f95+/MXR7qh1r9suPkFEauNT/HBvTJo/gfsv6QA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GtQxwQAAANsAAAAPAAAAAAAAAAAAAAAA&#10;AKECAABkcnMvZG93bnJldi54bWxQSwUGAAAAAAQABAD5AAAAjwMAAAAA&#10;" strokecolor="black [3213]" strokeweight="1.5pt"/>
                <w10:wrap type="square"/>
              </v:group>
            </w:pict>
          </mc:Fallback>
        </mc:AlternateContent>
      </w:r>
      <w:r w:rsidR="0053738B" w:rsidRPr="00697506">
        <w:rPr>
          <w:rFonts w:hint="eastAsia"/>
          <w:spacing w:val="10"/>
        </w:rPr>
        <w:t>二</w:t>
      </w:r>
      <w:r w:rsidR="007312FE" w:rsidRPr="00697506">
        <w:rPr>
          <w:rFonts w:hint="eastAsia"/>
          <w:spacing w:val="10"/>
        </w:rPr>
        <w:t>、在</w:t>
      </w:r>
      <w:r w:rsidR="007312FE" w:rsidRPr="00697506">
        <w:rPr>
          <w:rFonts w:hint="eastAsia"/>
          <w:spacing w:val="10"/>
        </w:rPr>
        <w:t>500mL</w:t>
      </w:r>
      <w:r w:rsidR="007312FE" w:rsidRPr="00697506">
        <w:rPr>
          <w:rFonts w:hint="eastAsia"/>
          <w:spacing w:val="10"/>
        </w:rPr>
        <w:t>的平底燒瓶內，倒入濃度</w:t>
      </w:r>
      <w:r w:rsidR="00A97A18" w:rsidRPr="00697506">
        <w:rPr>
          <w:rFonts w:hint="eastAsia"/>
          <w:spacing w:val="10"/>
        </w:rPr>
        <w:t>均</w:t>
      </w:r>
      <w:r w:rsidR="007312FE" w:rsidRPr="00697506">
        <w:rPr>
          <w:rFonts w:hint="eastAsia"/>
          <w:spacing w:val="10"/>
        </w:rPr>
        <w:t>為</w:t>
      </w:r>
      <w:r w:rsidR="007312FE" w:rsidRPr="00697506">
        <w:rPr>
          <w:rFonts w:hint="eastAsia"/>
          <w:spacing w:val="10"/>
        </w:rPr>
        <w:t>2%</w:t>
      </w:r>
      <w:r w:rsidR="007312FE" w:rsidRPr="00697506">
        <w:rPr>
          <w:rFonts w:hint="eastAsia"/>
          <w:spacing w:val="10"/>
        </w:rPr>
        <w:t>的葡萄糖與氫氧化鈉</w:t>
      </w:r>
      <w:r w:rsidR="00A97A18" w:rsidRPr="00697506">
        <w:rPr>
          <w:rFonts w:hint="eastAsia"/>
          <w:spacing w:val="10"/>
        </w:rPr>
        <w:t>的水溶液</w:t>
      </w:r>
      <w:r w:rsidR="007312FE" w:rsidRPr="00697506">
        <w:rPr>
          <w:rFonts w:hint="eastAsia"/>
          <w:spacing w:val="10"/>
        </w:rPr>
        <w:t>各</w:t>
      </w:r>
      <w:r w:rsidR="007312FE" w:rsidRPr="00697506">
        <w:rPr>
          <w:rFonts w:hint="eastAsia"/>
          <w:spacing w:val="10"/>
        </w:rPr>
        <w:t>150mL</w:t>
      </w:r>
      <w:r w:rsidR="007312FE" w:rsidRPr="00697506">
        <w:rPr>
          <w:rFonts w:hint="eastAsia"/>
          <w:spacing w:val="10"/>
        </w:rPr>
        <w:t>，然後滴入亞甲藍液（氧化還原指示劑）數滴</w:t>
      </w:r>
      <w:r w:rsidR="00DB6542">
        <w:rPr>
          <w:rFonts w:hint="eastAsia"/>
          <w:spacing w:val="10"/>
        </w:rPr>
        <w:t>，亦即燒瓶並沒裝滿溶液</w:t>
      </w:r>
      <w:r w:rsidR="007312FE" w:rsidRPr="00697506">
        <w:rPr>
          <w:rFonts w:hint="eastAsia"/>
          <w:spacing w:val="10"/>
        </w:rPr>
        <w:t>。蓋緊瓶蓋後搖一搖燒瓶，溶液立即呈現藍色，如圖</w:t>
      </w:r>
      <w:r w:rsidR="00FD1B4A">
        <w:rPr>
          <w:rFonts w:hint="eastAsia"/>
          <w:spacing w:val="10"/>
        </w:rPr>
        <w:t>8</w:t>
      </w:r>
      <w:r w:rsidR="007312FE" w:rsidRPr="00697506">
        <w:rPr>
          <w:rFonts w:hint="eastAsia"/>
          <w:spacing w:val="10"/>
        </w:rPr>
        <w:t>的</w:t>
      </w:r>
      <w:r w:rsidR="007312FE" w:rsidRPr="00697506">
        <w:rPr>
          <w:rFonts w:hint="eastAsia"/>
          <w:spacing w:val="10"/>
        </w:rPr>
        <w:t>(a)</w:t>
      </w:r>
      <w:r w:rsidR="007312FE" w:rsidRPr="00697506">
        <w:rPr>
          <w:rFonts w:hint="eastAsia"/>
          <w:spacing w:val="10"/>
        </w:rPr>
        <w:t>。然後操作下列實驗：</w:t>
      </w:r>
    </w:p>
    <w:p w:rsidR="007312FE" w:rsidRPr="00697506" w:rsidRDefault="007312FE" w:rsidP="00697506">
      <w:pPr>
        <w:pStyle w:val="TIT10"/>
        <w:spacing w:beforeLines="0" w:before="0"/>
        <w:ind w:leftChars="200" w:left="780" w:hangingChars="125" w:hanging="300"/>
        <w:rPr>
          <w:spacing w:val="10"/>
        </w:rPr>
      </w:pPr>
      <w:r w:rsidRPr="00697506">
        <w:rPr>
          <w:rFonts w:hint="eastAsia"/>
          <w:spacing w:val="10"/>
        </w:rPr>
        <w:t>(1)</w:t>
      </w:r>
      <w:r w:rsidR="00576EDA" w:rsidRPr="00697506">
        <w:rPr>
          <w:spacing w:val="10"/>
        </w:rPr>
        <w:tab/>
      </w:r>
      <w:r w:rsidRPr="00697506">
        <w:rPr>
          <w:rFonts w:hint="eastAsia"/>
          <w:spacing w:val="10"/>
        </w:rPr>
        <w:t>將藍色溶液的燒瓶靜置於桌上，數分鐘後溶液變為無色透明，如圖</w:t>
      </w:r>
      <w:r w:rsidR="00FD1B4A">
        <w:rPr>
          <w:rFonts w:hint="eastAsia"/>
          <w:spacing w:val="10"/>
        </w:rPr>
        <w:t>8</w:t>
      </w:r>
      <w:r w:rsidRPr="00697506">
        <w:rPr>
          <w:rFonts w:hint="eastAsia"/>
          <w:spacing w:val="10"/>
        </w:rPr>
        <w:t>的</w:t>
      </w:r>
      <w:r w:rsidRPr="00697506">
        <w:rPr>
          <w:rFonts w:hint="eastAsia"/>
          <w:spacing w:val="10"/>
        </w:rPr>
        <w:t>(b)</w:t>
      </w:r>
      <w:r w:rsidRPr="00697506">
        <w:rPr>
          <w:rFonts w:hint="eastAsia"/>
          <w:spacing w:val="10"/>
        </w:rPr>
        <w:t>所示。這是「亞甲藍」還原為「無色亞甲藍」。</w:t>
      </w:r>
    </w:p>
    <w:p w:rsidR="00A1113A" w:rsidRPr="00697506" w:rsidRDefault="007312FE" w:rsidP="00697506">
      <w:pPr>
        <w:pStyle w:val="TIT10"/>
        <w:spacing w:beforeLines="0" w:before="0"/>
        <w:ind w:leftChars="200" w:left="780" w:hangingChars="125" w:hanging="300"/>
        <w:rPr>
          <w:spacing w:val="10"/>
        </w:rPr>
      </w:pPr>
      <w:r w:rsidRPr="00697506">
        <w:rPr>
          <w:rFonts w:hint="eastAsia"/>
          <w:spacing w:val="10"/>
        </w:rPr>
        <w:t>(2)</w:t>
      </w:r>
      <w:r w:rsidR="00576EDA" w:rsidRPr="00697506">
        <w:rPr>
          <w:spacing w:val="10"/>
        </w:rPr>
        <w:tab/>
      </w:r>
      <w:r w:rsidRPr="00697506">
        <w:rPr>
          <w:rFonts w:hint="eastAsia"/>
          <w:spacing w:val="10"/>
        </w:rPr>
        <w:t>搖動</w:t>
      </w:r>
      <w:r w:rsidR="00A97A18" w:rsidRPr="00697506">
        <w:rPr>
          <w:rFonts w:hint="eastAsia"/>
          <w:spacing w:val="10"/>
        </w:rPr>
        <w:t>燒瓶</w:t>
      </w:r>
      <w:r w:rsidR="00A97A18" w:rsidRPr="00697506">
        <w:rPr>
          <w:rFonts w:hint="eastAsia"/>
          <w:spacing w:val="10"/>
        </w:rPr>
        <w:t>(b)</w:t>
      </w:r>
      <w:r w:rsidRPr="00697506">
        <w:rPr>
          <w:rFonts w:hint="eastAsia"/>
          <w:spacing w:val="10"/>
        </w:rPr>
        <w:t>無色亞甲藍溶液數次後，溶液立即變回藍色</w:t>
      </w:r>
      <w:r w:rsidR="00AC4AA7">
        <w:rPr>
          <w:rFonts w:hint="eastAsia"/>
          <w:spacing w:val="10"/>
        </w:rPr>
        <w:t>，在此過程中，不見有任何氣泡</w:t>
      </w:r>
      <w:r w:rsidRPr="00697506">
        <w:rPr>
          <w:rFonts w:hint="eastAsia"/>
          <w:spacing w:val="10"/>
        </w:rPr>
        <w:t>。</w:t>
      </w:r>
    </w:p>
    <w:p w:rsidR="007312FE" w:rsidRPr="00697506" w:rsidRDefault="007312FE" w:rsidP="00697506">
      <w:pPr>
        <w:pStyle w:val="TIT10"/>
        <w:spacing w:beforeLines="0" w:before="0"/>
        <w:ind w:leftChars="200" w:left="780" w:hangingChars="125" w:hanging="300"/>
        <w:rPr>
          <w:spacing w:val="10"/>
        </w:rPr>
      </w:pPr>
      <w:r w:rsidRPr="00697506">
        <w:rPr>
          <w:rFonts w:hint="eastAsia"/>
          <w:spacing w:val="10"/>
        </w:rPr>
        <w:t>如此</w:t>
      </w:r>
      <w:r w:rsidR="00A97A18" w:rsidRPr="00697506">
        <w:rPr>
          <w:rFonts w:hint="eastAsia"/>
          <w:spacing w:val="10"/>
        </w:rPr>
        <w:t>上述</w:t>
      </w:r>
      <w:r w:rsidRPr="00697506">
        <w:rPr>
          <w:rFonts w:hint="eastAsia"/>
          <w:spacing w:val="10"/>
        </w:rPr>
        <w:t>實驗</w:t>
      </w:r>
      <w:r w:rsidRPr="00697506">
        <w:rPr>
          <w:rFonts w:hint="eastAsia"/>
          <w:spacing w:val="10"/>
        </w:rPr>
        <w:t>(1)</w:t>
      </w:r>
      <w:r w:rsidRPr="00697506">
        <w:rPr>
          <w:rFonts w:hint="eastAsia"/>
          <w:spacing w:val="10"/>
        </w:rPr>
        <w:t>與</w:t>
      </w:r>
      <w:r w:rsidRPr="00697506">
        <w:rPr>
          <w:rFonts w:hint="eastAsia"/>
          <w:spacing w:val="10"/>
        </w:rPr>
        <w:t>(2)</w:t>
      </w:r>
      <w:r w:rsidRPr="00697506">
        <w:rPr>
          <w:rFonts w:hint="eastAsia"/>
          <w:spacing w:val="10"/>
        </w:rPr>
        <w:t>，可輪流操作，溶液會由藍</w:t>
      </w:r>
      <w:r w:rsidR="004D3A46">
        <w:rPr>
          <w:rFonts w:hint="eastAsia"/>
          <w:spacing w:val="10"/>
        </w:rPr>
        <w:t>色</w:t>
      </w:r>
      <w:r w:rsidRPr="00697506">
        <w:rPr>
          <w:rFonts w:hint="eastAsia"/>
          <w:spacing w:val="10"/>
        </w:rPr>
        <w:t>變為無色，再由無色變為藍色。</w:t>
      </w:r>
    </w:p>
    <w:p w:rsidR="007312FE" w:rsidRPr="00697506" w:rsidRDefault="007312FE" w:rsidP="00697506">
      <w:pPr>
        <w:pStyle w:val="TIT10"/>
        <w:spacing w:beforeLines="0" w:before="0"/>
        <w:ind w:leftChars="200" w:left="720" w:hangingChars="100" w:hanging="240"/>
        <w:rPr>
          <w:spacing w:val="10"/>
        </w:rPr>
      </w:pPr>
      <w:r w:rsidRPr="00697506">
        <w:rPr>
          <w:rFonts w:hint="eastAsia"/>
          <w:spacing w:val="10"/>
        </w:rPr>
        <w:t>1.</w:t>
      </w:r>
      <w:r w:rsidRPr="00697506">
        <w:rPr>
          <w:rFonts w:hint="eastAsia"/>
          <w:spacing w:val="10"/>
        </w:rPr>
        <w:tab/>
      </w:r>
      <w:r w:rsidRPr="00697506">
        <w:rPr>
          <w:rFonts w:hint="eastAsia"/>
          <w:spacing w:val="10"/>
        </w:rPr>
        <w:t>寫出實驗</w:t>
      </w:r>
      <w:r w:rsidRPr="00697506">
        <w:rPr>
          <w:rFonts w:hint="eastAsia"/>
          <w:spacing w:val="10"/>
        </w:rPr>
        <w:t>(1)</w:t>
      </w:r>
      <w:r w:rsidRPr="00697506">
        <w:rPr>
          <w:rFonts w:hint="eastAsia"/>
          <w:spacing w:val="10"/>
        </w:rPr>
        <w:t>還原反應的還原劑。（</w:t>
      </w:r>
      <w:r w:rsidRPr="00697506">
        <w:rPr>
          <w:rFonts w:hint="eastAsia"/>
          <w:spacing w:val="10"/>
        </w:rPr>
        <w:t>2</w:t>
      </w:r>
      <w:r w:rsidRPr="00697506">
        <w:rPr>
          <w:rFonts w:hint="eastAsia"/>
          <w:spacing w:val="10"/>
        </w:rPr>
        <w:t>分）</w:t>
      </w:r>
    </w:p>
    <w:p w:rsidR="007312FE" w:rsidRPr="00697506" w:rsidRDefault="007312FE" w:rsidP="00697506">
      <w:pPr>
        <w:pStyle w:val="TIT10"/>
        <w:spacing w:beforeLines="0" w:before="0"/>
        <w:ind w:leftChars="200" w:left="720" w:hangingChars="100" w:hanging="240"/>
        <w:rPr>
          <w:spacing w:val="10"/>
        </w:rPr>
      </w:pPr>
      <w:r w:rsidRPr="00697506">
        <w:rPr>
          <w:rFonts w:hint="eastAsia"/>
          <w:spacing w:val="10"/>
        </w:rPr>
        <w:t>2.</w:t>
      </w:r>
      <w:r w:rsidRPr="00697506">
        <w:rPr>
          <w:rFonts w:hint="eastAsia"/>
          <w:spacing w:val="10"/>
        </w:rPr>
        <w:tab/>
      </w:r>
      <w:r w:rsidRPr="00697506">
        <w:rPr>
          <w:rFonts w:hint="eastAsia"/>
          <w:spacing w:val="10"/>
        </w:rPr>
        <w:t>寫出實驗</w:t>
      </w:r>
      <w:r w:rsidRPr="00697506">
        <w:rPr>
          <w:rFonts w:hint="eastAsia"/>
          <w:spacing w:val="10"/>
        </w:rPr>
        <w:t>(2)</w:t>
      </w:r>
      <w:r w:rsidR="00AC4AA7">
        <w:rPr>
          <w:rFonts w:hint="eastAsia"/>
          <w:spacing w:val="10"/>
        </w:rPr>
        <w:t>，當搖動燒瓶，使</w:t>
      </w:r>
      <w:r w:rsidRPr="00697506">
        <w:rPr>
          <w:rFonts w:hint="eastAsia"/>
          <w:spacing w:val="10"/>
        </w:rPr>
        <w:t>無色亞甲藍氧化為藍色亞甲藍反應的氧化劑。（</w:t>
      </w:r>
      <w:r w:rsidRPr="00697506">
        <w:rPr>
          <w:rFonts w:hint="eastAsia"/>
          <w:spacing w:val="10"/>
        </w:rPr>
        <w:t>2</w:t>
      </w:r>
      <w:r w:rsidRPr="00697506">
        <w:rPr>
          <w:rFonts w:hint="eastAsia"/>
          <w:spacing w:val="10"/>
        </w:rPr>
        <w:t>分）</w:t>
      </w:r>
    </w:p>
    <w:p w:rsidR="00C37911" w:rsidRPr="00697506" w:rsidRDefault="00F2776E" w:rsidP="00AC4AA7">
      <w:pPr>
        <w:pStyle w:val="TIT10"/>
        <w:spacing w:before="120"/>
        <w:ind w:leftChars="7" w:left="490" w:hangingChars="197" w:hanging="473"/>
        <w:rPr>
          <w:spacing w:val="10"/>
        </w:rPr>
      </w:pPr>
      <w:r w:rsidRPr="00697506">
        <w:rPr>
          <w:rFonts w:hint="eastAsia"/>
          <w:spacing w:val="10"/>
        </w:rPr>
        <w:t>三、</w:t>
      </w:r>
      <w:r w:rsidR="0053738B" w:rsidRPr="00697506">
        <w:rPr>
          <w:rFonts w:hint="eastAsia"/>
          <w:spacing w:val="10"/>
        </w:rPr>
        <w:t>本題</w:t>
      </w:r>
      <w:r w:rsidR="00A97A18" w:rsidRPr="00697506">
        <w:rPr>
          <w:rFonts w:hint="eastAsia"/>
          <w:spacing w:val="10"/>
        </w:rPr>
        <w:t>為化學在醫藥上</w:t>
      </w:r>
      <w:r w:rsidR="0053738B" w:rsidRPr="00697506">
        <w:rPr>
          <w:rFonts w:hint="eastAsia"/>
          <w:spacing w:val="10"/>
        </w:rPr>
        <w:t>偉大貢獻</w:t>
      </w:r>
      <w:r w:rsidR="00A97A18" w:rsidRPr="00697506">
        <w:rPr>
          <w:rFonts w:hint="eastAsia"/>
          <w:spacing w:val="10"/>
        </w:rPr>
        <w:t>的實例</w:t>
      </w:r>
      <w:r w:rsidR="0053738B" w:rsidRPr="00697506">
        <w:rPr>
          <w:rFonts w:hint="eastAsia"/>
          <w:spacing w:val="10"/>
        </w:rPr>
        <w:t>。</w:t>
      </w:r>
      <w:r w:rsidR="00C37911" w:rsidRPr="00697506">
        <w:rPr>
          <w:spacing w:val="10"/>
        </w:rPr>
        <w:t>2015</w:t>
      </w:r>
      <w:r w:rsidR="00C37911" w:rsidRPr="00697506">
        <w:rPr>
          <w:spacing w:val="10"/>
        </w:rPr>
        <w:t>年諾貝爾生醫獎</w:t>
      </w:r>
      <w:r w:rsidR="00C37911" w:rsidRPr="00697506">
        <w:rPr>
          <w:rFonts w:hint="eastAsia"/>
          <w:spacing w:val="10"/>
        </w:rPr>
        <w:t>頒給</w:t>
      </w:r>
      <w:r w:rsidR="00C37911" w:rsidRPr="00697506">
        <w:rPr>
          <w:spacing w:val="10"/>
        </w:rPr>
        <w:t>青蒿素</w:t>
      </w:r>
      <w:r w:rsidR="00C37911" w:rsidRPr="00697506">
        <w:rPr>
          <w:rFonts w:hint="eastAsia"/>
          <w:spacing w:val="10"/>
        </w:rPr>
        <w:t>的研究，因</w:t>
      </w:r>
      <w:r w:rsidR="00C37911" w:rsidRPr="00697506">
        <w:rPr>
          <w:spacing w:val="10"/>
        </w:rPr>
        <w:t>其是現今抗瘧疾最佳的藥物。化學家自傳統的中藥</w:t>
      </w:r>
      <w:r w:rsidR="00C37911" w:rsidRPr="00697506">
        <w:rPr>
          <w:rFonts w:hint="eastAsia"/>
          <w:spacing w:val="10"/>
        </w:rPr>
        <w:t>材</w:t>
      </w:r>
      <w:r w:rsidR="00C37911" w:rsidRPr="00697506">
        <w:rPr>
          <w:spacing w:val="10"/>
        </w:rPr>
        <w:t>黃花蒿</w:t>
      </w:r>
      <w:r w:rsidR="00C37911" w:rsidRPr="00697506">
        <w:rPr>
          <w:rFonts w:hint="eastAsia"/>
          <w:spacing w:val="10"/>
        </w:rPr>
        <w:t>中</w:t>
      </w:r>
      <w:r w:rsidR="00C37911" w:rsidRPr="00697506">
        <w:rPr>
          <w:spacing w:val="10"/>
        </w:rPr>
        <w:t>提取</w:t>
      </w:r>
      <w:r w:rsidR="00C37911" w:rsidRPr="00697506">
        <w:rPr>
          <w:rFonts w:hint="eastAsia"/>
          <w:spacing w:val="10"/>
        </w:rPr>
        <w:t>出</w:t>
      </w:r>
      <w:r w:rsidR="00C37911" w:rsidRPr="00697506">
        <w:rPr>
          <w:spacing w:val="10"/>
        </w:rPr>
        <w:t>青蒿素，</w:t>
      </w:r>
      <w:r w:rsidR="00C37911" w:rsidRPr="00697506">
        <w:rPr>
          <w:rFonts w:hint="eastAsia"/>
          <w:spacing w:val="10"/>
        </w:rPr>
        <w:t>並</w:t>
      </w:r>
      <w:r w:rsidR="00A97A18" w:rsidRPr="00697506">
        <w:rPr>
          <w:rFonts w:hint="eastAsia"/>
          <w:spacing w:val="10"/>
        </w:rPr>
        <w:t>以其為起始物</w:t>
      </w:r>
      <w:r w:rsidR="00C37911" w:rsidRPr="00697506">
        <w:rPr>
          <w:spacing w:val="10"/>
        </w:rPr>
        <w:t>製成一系列衍生物，</w:t>
      </w:r>
      <w:r w:rsidR="00C37911" w:rsidRPr="00697506">
        <w:rPr>
          <w:rFonts w:hint="eastAsia"/>
          <w:spacing w:val="10"/>
        </w:rPr>
        <w:t>以獲得更高藥效</w:t>
      </w:r>
      <w:r w:rsidR="00C37911" w:rsidRPr="00697506">
        <w:rPr>
          <w:spacing w:val="10"/>
        </w:rPr>
        <w:t>。青蒿素的化學構造如圖</w:t>
      </w:r>
      <w:r w:rsidR="00CB4048" w:rsidRPr="00697506">
        <w:rPr>
          <w:rFonts w:hint="eastAsia"/>
          <w:spacing w:val="10"/>
        </w:rPr>
        <w:t>9</w:t>
      </w:r>
      <w:r w:rsidR="00C37911" w:rsidRPr="00697506">
        <w:rPr>
          <w:rFonts w:hint="eastAsia"/>
          <w:spacing w:val="10"/>
        </w:rPr>
        <w:t>之</w:t>
      </w:r>
      <w:r w:rsidR="00C37911" w:rsidRPr="00697506">
        <w:rPr>
          <w:rFonts w:hint="eastAsia"/>
          <w:spacing w:val="10"/>
        </w:rPr>
        <w:t>A</w:t>
      </w:r>
      <w:r w:rsidR="00C37911" w:rsidRPr="00697506">
        <w:rPr>
          <w:rFonts w:hint="eastAsia"/>
          <w:spacing w:val="10"/>
        </w:rPr>
        <w:t>化合物</w:t>
      </w:r>
      <w:r w:rsidR="00C37911" w:rsidRPr="00697506">
        <w:rPr>
          <w:spacing w:val="10"/>
        </w:rPr>
        <w:t>，</w:t>
      </w:r>
      <w:r w:rsidR="00C37911" w:rsidRPr="00697506">
        <w:rPr>
          <w:rFonts w:hint="eastAsia"/>
          <w:spacing w:val="10"/>
        </w:rPr>
        <w:t>其具有藥效的主因是</w:t>
      </w:r>
      <w:r w:rsidR="00C37911" w:rsidRPr="00697506">
        <w:rPr>
          <w:spacing w:val="10"/>
        </w:rPr>
        <w:t>含有一種</w:t>
      </w:r>
      <w:r w:rsidR="00C37911" w:rsidRPr="00697506">
        <w:rPr>
          <w:rFonts w:hint="eastAsia"/>
          <w:spacing w:val="10"/>
        </w:rPr>
        <w:t>罕</w:t>
      </w:r>
      <w:r w:rsidR="00C37911" w:rsidRPr="00697506">
        <w:rPr>
          <w:spacing w:val="10"/>
        </w:rPr>
        <w:t>見於天然物的官能基</w:t>
      </w:r>
      <w:r w:rsidR="00C37911" w:rsidRPr="00697506">
        <w:rPr>
          <w:rFonts w:hint="eastAsia"/>
          <w:spacing w:val="10"/>
        </w:rPr>
        <w:t>。</w:t>
      </w:r>
      <w:r w:rsidR="00C37911" w:rsidRPr="00697506">
        <w:rPr>
          <w:spacing w:val="10"/>
        </w:rPr>
        <w:t>將青蒿素</w:t>
      </w:r>
      <w:r w:rsidR="00C37911" w:rsidRPr="00697506">
        <w:rPr>
          <w:spacing w:val="10"/>
        </w:rPr>
        <w:t>A</w:t>
      </w:r>
      <w:r w:rsidR="00C37911" w:rsidRPr="00697506">
        <w:rPr>
          <w:spacing w:val="10"/>
        </w:rPr>
        <w:t>在</w:t>
      </w:r>
      <w:r w:rsidR="00C37911" w:rsidRPr="00697506">
        <w:rPr>
          <w:rFonts w:hint="eastAsia"/>
          <w:spacing w:val="10"/>
        </w:rPr>
        <w:t>特定的</w:t>
      </w:r>
      <w:r w:rsidR="00C37911" w:rsidRPr="00697506">
        <w:rPr>
          <w:spacing w:val="10"/>
        </w:rPr>
        <w:t>條件下進行</w:t>
      </w:r>
      <w:r w:rsidR="00C37911" w:rsidRPr="00697506">
        <w:rPr>
          <w:rFonts w:hint="eastAsia"/>
          <w:spacing w:val="10"/>
        </w:rPr>
        <w:t>加氫還原</w:t>
      </w:r>
      <w:r w:rsidR="00C37911" w:rsidRPr="00697506">
        <w:rPr>
          <w:spacing w:val="10"/>
        </w:rPr>
        <w:t>，可得到</w:t>
      </w:r>
      <w:r w:rsidR="00C37911" w:rsidRPr="00697506">
        <w:rPr>
          <w:rFonts w:hint="eastAsia"/>
          <w:spacing w:val="10"/>
        </w:rPr>
        <w:t>二氫青蒿素</w:t>
      </w:r>
      <w:r w:rsidR="00C37911" w:rsidRPr="00697506">
        <w:rPr>
          <w:spacing w:val="10"/>
        </w:rPr>
        <w:t>B</w:t>
      </w:r>
      <w:r w:rsidR="00C37911" w:rsidRPr="00697506">
        <w:rPr>
          <w:spacing w:val="10"/>
        </w:rPr>
        <w:t>。</w:t>
      </w:r>
      <w:r w:rsidR="00C37911" w:rsidRPr="00697506">
        <w:rPr>
          <w:rFonts w:hint="eastAsia"/>
          <w:spacing w:val="10"/>
        </w:rPr>
        <w:t>若</w:t>
      </w:r>
      <w:r w:rsidR="00C37911" w:rsidRPr="00697506">
        <w:rPr>
          <w:spacing w:val="10"/>
        </w:rPr>
        <w:t>將化合物</w:t>
      </w:r>
      <w:r w:rsidR="00C37911" w:rsidRPr="00697506">
        <w:rPr>
          <w:spacing w:val="10"/>
        </w:rPr>
        <w:t>B</w:t>
      </w:r>
      <w:r w:rsidR="00C37911" w:rsidRPr="00697506">
        <w:rPr>
          <w:rFonts w:hint="eastAsia"/>
          <w:spacing w:val="10"/>
        </w:rPr>
        <w:t>與</w:t>
      </w:r>
      <w:r w:rsidR="00C37911" w:rsidRPr="00697506">
        <w:rPr>
          <w:spacing w:val="10"/>
        </w:rPr>
        <w:t>試劑</w:t>
      </w:r>
      <w:r w:rsidR="00C37911" w:rsidRPr="00697506">
        <w:rPr>
          <w:rFonts w:hint="eastAsia"/>
          <w:spacing w:val="10"/>
        </w:rPr>
        <w:t>甲</w:t>
      </w:r>
      <w:r w:rsidR="00C37911" w:rsidRPr="00697506">
        <w:rPr>
          <w:spacing w:val="10"/>
        </w:rPr>
        <w:t>在適當條件下進行</w:t>
      </w:r>
      <w:r w:rsidR="00A97A18" w:rsidRPr="00697506">
        <w:rPr>
          <w:rFonts w:hint="eastAsia"/>
          <w:spacing w:val="10"/>
        </w:rPr>
        <w:t>酯</w:t>
      </w:r>
      <w:r w:rsidR="00C37911" w:rsidRPr="00697506">
        <w:rPr>
          <w:spacing w:val="10"/>
        </w:rPr>
        <w:t>化反應，可得到化合物</w:t>
      </w:r>
      <w:r w:rsidR="00C37911" w:rsidRPr="00697506">
        <w:rPr>
          <w:spacing w:val="10"/>
        </w:rPr>
        <w:t>C</w:t>
      </w:r>
      <w:r w:rsidR="00C37911" w:rsidRPr="00697506">
        <w:rPr>
          <w:spacing w:val="10"/>
        </w:rPr>
        <w:t>。</w:t>
      </w:r>
      <w:r w:rsidR="00CB4048" w:rsidRPr="00697506">
        <w:rPr>
          <w:rFonts w:hint="eastAsia"/>
          <w:spacing w:val="10"/>
        </w:rPr>
        <w:t>另一方面，</w:t>
      </w:r>
      <w:r w:rsidR="00C37911" w:rsidRPr="00697506">
        <w:rPr>
          <w:spacing w:val="10"/>
        </w:rPr>
        <w:t>若將化合物</w:t>
      </w:r>
      <w:r w:rsidR="00C37911" w:rsidRPr="00697506">
        <w:rPr>
          <w:spacing w:val="10"/>
        </w:rPr>
        <w:t>B</w:t>
      </w:r>
      <w:r w:rsidR="00C37911" w:rsidRPr="00697506">
        <w:rPr>
          <w:rFonts w:hint="eastAsia"/>
          <w:spacing w:val="10"/>
        </w:rPr>
        <w:t>與</w:t>
      </w:r>
      <w:r w:rsidR="00C37911" w:rsidRPr="00697506">
        <w:rPr>
          <w:spacing w:val="10"/>
        </w:rPr>
        <w:t>試劑</w:t>
      </w:r>
      <w:r w:rsidR="00C37911" w:rsidRPr="00697506">
        <w:rPr>
          <w:rFonts w:hint="eastAsia"/>
          <w:spacing w:val="10"/>
        </w:rPr>
        <w:t>乙</w:t>
      </w:r>
      <w:r w:rsidR="00C37911" w:rsidRPr="00697506">
        <w:rPr>
          <w:spacing w:val="10"/>
        </w:rPr>
        <w:t>在適當條件下進行反應，可得到化合物</w:t>
      </w:r>
      <w:r w:rsidR="00C37911" w:rsidRPr="00697506">
        <w:rPr>
          <w:spacing w:val="10"/>
        </w:rPr>
        <w:t>D</w:t>
      </w:r>
      <w:r w:rsidR="00C37911" w:rsidRPr="00697506">
        <w:rPr>
          <w:spacing w:val="10"/>
        </w:rPr>
        <w:t>。使用青蒿素及</w:t>
      </w:r>
      <w:r w:rsidR="00C37911" w:rsidRPr="00697506">
        <w:rPr>
          <w:rFonts w:hint="eastAsia"/>
          <w:spacing w:val="10"/>
        </w:rPr>
        <w:t>這些</w:t>
      </w:r>
      <w:r w:rsidR="00C37911" w:rsidRPr="00697506">
        <w:rPr>
          <w:spacing w:val="10"/>
        </w:rPr>
        <w:t>衍生物的聯合療法，就成為現今全世界治療惡性瘧原蟲瘧疾的標準方法。</w:t>
      </w:r>
    </w:p>
    <w:p w:rsidR="00F60BA0" w:rsidRPr="00697506" w:rsidRDefault="00152A39" w:rsidP="00697506">
      <w:pPr>
        <w:spacing w:line="360" w:lineRule="atLeast"/>
        <w:ind w:leftChars="150" w:left="360" w:firstLineChars="50" w:firstLine="120"/>
        <w:rPr>
          <w:spacing w:val="10"/>
        </w:rPr>
      </w:pPr>
      <w:r>
        <w:rPr>
          <w:noProof/>
          <w:spacing w:val="10"/>
        </w:rPr>
        <w:object w:dxaOrig="1440" w:dyaOrig="1440">
          <v:group id="_x0000_s1119" style="position:absolute;left:0;text-align:left;margin-left:36.2pt;margin-top:6.05pt;width:418.55pt;height:85.15pt;z-index:252105216" coordorigin="2136,11248" coordsize="8371,1703">
            <v:shape id="_x0000_s1115" type="#_x0000_t75" style="position:absolute;left:2136;top:11510;width:1584;height:1440;mso-position-horizontal-relative:text;mso-position-vertical-relative:text">
              <v:imagedata r:id="rId217" o:title=""/>
            </v:shape>
            <v:shape id="_x0000_s1116" type="#_x0000_t75" style="position:absolute;left:4251;top:11498;width:1584;height:1440;mso-position-horizontal-relative:text;mso-position-vertical-relative:text">
              <v:imagedata r:id="rId218" o:title=""/>
            </v:shape>
            <v:shape id="_x0000_s1117" type="#_x0000_t75" style="position:absolute;left:6291;top:11248;width:2444;height:1693;mso-position-horizontal-relative:text;mso-position-vertical-relative:text">
              <v:imagedata r:id="rId219" o:title=""/>
            </v:shape>
            <v:shape id="_x0000_s1118" type="#_x0000_t75" style="position:absolute;left:8901;top:11284;width:1606;height:1667;mso-position-horizontal-relative:text;mso-position-vertical-relative:text">
              <v:imagedata r:id="rId220" o:title=""/>
            </v:shape>
          </v:group>
          <o:OLEObject Type="Embed" ProgID="ChemDraw.Document.6.0" ShapeID="_x0000_s1115" DrawAspect="Content" ObjectID="_1528446459" r:id="rId221"/>
          <o:OLEObject Type="Embed" ProgID="ChemDraw.Document.6.0" ShapeID="_x0000_s1118" DrawAspect="Content" ObjectID="_1528446460" r:id="rId222"/>
        </w:object>
      </w:r>
    </w:p>
    <w:p w:rsidR="00C37911" w:rsidRPr="00697506" w:rsidRDefault="00C37911" w:rsidP="00697506">
      <w:pPr>
        <w:tabs>
          <w:tab w:val="left" w:pos="9360"/>
        </w:tabs>
        <w:snapToGrid w:val="0"/>
        <w:spacing w:line="360" w:lineRule="atLeast"/>
        <w:rPr>
          <w:b/>
          <w:spacing w:val="10"/>
          <w:sz w:val="22"/>
          <w:szCs w:val="22"/>
        </w:rPr>
      </w:pPr>
    </w:p>
    <w:p w:rsidR="00693BA1" w:rsidRPr="00697506" w:rsidRDefault="00693BA1" w:rsidP="00697506">
      <w:pPr>
        <w:tabs>
          <w:tab w:val="left" w:pos="9360"/>
        </w:tabs>
        <w:snapToGrid w:val="0"/>
        <w:spacing w:line="360" w:lineRule="atLeast"/>
        <w:jc w:val="center"/>
        <w:rPr>
          <w:spacing w:val="10"/>
          <w:sz w:val="22"/>
          <w:szCs w:val="22"/>
        </w:rPr>
      </w:pPr>
    </w:p>
    <w:p w:rsidR="00693BA1" w:rsidRPr="00697506" w:rsidRDefault="00693BA1" w:rsidP="00697506">
      <w:pPr>
        <w:tabs>
          <w:tab w:val="left" w:pos="9360"/>
        </w:tabs>
        <w:snapToGrid w:val="0"/>
        <w:spacing w:line="360" w:lineRule="atLeast"/>
        <w:jc w:val="center"/>
        <w:rPr>
          <w:spacing w:val="10"/>
          <w:sz w:val="22"/>
          <w:szCs w:val="22"/>
        </w:rPr>
      </w:pPr>
    </w:p>
    <w:p w:rsidR="00693BA1" w:rsidRPr="00697506" w:rsidRDefault="00693BA1" w:rsidP="00697506">
      <w:pPr>
        <w:tabs>
          <w:tab w:val="left" w:pos="9360"/>
        </w:tabs>
        <w:snapToGrid w:val="0"/>
        <w:spacing w:line="360" w:lineRule="atLeast"/>
        <w:jc w:val="center"/>
        <w:rPr>
          <w:spacing w:val="10"/>
          <w:sz w:val="22"/>
          <w:szCs w:val="22"/>
        </w:rPr>
      </w:pPr>
    </w:p>
    <w:p w:rsidR="00693BA1" w:rsidRPr="00697506" w:rsidRDefault="006808B2" w:rsidP="00697506">
      <w:pPr>
        <w:tabs>
          <w:tab w:val="left" w:pos="9360"/>
        </w:tabs>
        <w:snapToGrid w:val="0"/>
        <w:spacing w:line="360" w:lineRule="atLeast"/>
        <w:jc w:val="center"/>
        <w:rPr>
          <w:spacing w:val="10"/>
          <w:sz w:val="22"/>
          <w:szCs w:val="22"/>
        </w:rPr>
      </w:pPr>
      <w:r w:rsidRPr="00697506">
        <w:rPr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2104192" behindDoc="0" locked="0" layoutInCell="1" allowOverlap="1" wp14:anchorId="1EB9F273" wp14:editId="5E96DA13">
                <wp:simplePos x="0" y="0"/>
                <wp:positionH relativeFrom="column">
                  <wp:posOffset>907209</wp:posOffset>
                </wp:positionH>
                <wp:positionV relativeFrom="paragraph">
                  <wp:posOffset>17780</wp:posOffset>
                </wp:positionV>
                <wp:extent cx="4610100" cy="417195"/>
                <wp:effectExtent l="0" t="0" r="0" b="1905"/>
                <wp:wrapSquare wrapText="bothSides"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0100" cy="417195"/>
                          <a:chOff x="0" y="0"/>
                          <a:chExt cx="4610273" cy="427732"/>
                        </a:xfrm>
                      </wpg:grpSpPr>
                      <wps:wsp>
                        <wps:cNvPr id="1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87655" cy="254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D07FE" w:rsidRDefault="00152A39" w:rsidP="00527569">
                              <w:pPr>
                                <w:rPr>
                                  <w:sz w:val="22"/>
                                </w:rPr>
                              </w:pPr>
                              <w:r w:rsidRPr="00AD07FE">
                                <w:rPr>
                                  <w:rFonts w:hint="eastAsia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3287" y="0"/>
                            <a:ext cx="287655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D07FE" w:rsidRDefault="00152A39" w:rsidP="00527569">
                              <w:pPr>
                                <w:rPr>
                                  <w:sz w:val="22"/>
                                </w:rPr>
                              </w:pPr>
                              <w:r w:rsidRPr="00AD07FE">
                                <w:rPr>
                                  <w:rFonts w:hint="eastAsia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1622" y="0"/>
                            <a:ext cx="287655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D07FE" w:rsidRDefault="00152A39" w:rsidP="00527569">
                              <w:pPr>
                                <w:rPr>
                                  <w:sz w:val="22"/>
                                </w:rPr>
                              </w:pPr>
                              <w:r w:rsidRPr="00AD07FE"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22618" y="0"/>
                            <a:ext cx="287655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Pr="00AD07FE" w:rsidRDefault="00152A39" w:rsidP="00527569">
                              <w:pPr>
                                <w:rPr>
                                  <w:sz w:val="22"/>
                                </w:rPr>
                              </w:pPr>
                              <w:r w:rsidRPr="00AD07FE">
                                <w:rPr>
                                  <w:rFonts w:hint="eastAsia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89191" y="255830"/>
                            <a:ext cx="343759" cy="171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2A39" w:rsidRDefault="00152A39" w:rsidP="00527569">
                              <w:r w:rsidRPr="00E67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E67744">
                                <w:rPr>
                                  <w:rFonts w:hint="eastAsia"/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B9F273" id="群組 13" o:spid="_x0000_s1227" style="position:absolute;left:0;text-align:left;margin-left:71.45pt;margin-top:1.4pt;width:363pt;height:32.85pt;z-index:252104192;mso-height-relative:margin" coordsize="46102,4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">
                <v:shape id="_x0000_s1228" type="#_x0000_t202" style="position:absolute;width:2876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jher8A&#10;AADcAAAADwAAAGRycy9kb3ducmV2LnhtbERPy6rCMBDdC/5DGMGNaKp4fVSjqKC49fEBYzO2xWZS&#10;mmjr3xtBuLs5nOcs140pxIsql1tWMBxEIIgTq3NOFVwv+/4MhPPIGgvLpOBNDtardmuJsbY1n+h1&#10;9qkIIexiVJB5X8ZSuiQjg25gS+LA3W1l0AdYpVJXWIdwU8hRFE2kwZxDQ4Yl7TJKHuenUXA/1r2/&#10;eX07+Ov0NJ5sMZ/e7FupbqfZLEB4avy/+Oc+6jB/PoLvM+ECuf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COF6vwAAANwAAAAPAAAAAAAAAAAAAAAAAJgCAABkcnMvZG93bnJl&#10;di54bWxQSwUGAAAAAAQABAD1AAAAhAMAAAAA&#10;" stroked="f">
                  <v:textbox>
                    <w:txbxContent>
                      <w:p w:rsidR="00152A39" w:rsidRPr="00AD07FE" w:rsidRDefault="00152A39" w:rsidP="00527569">
                        <w:pPr>
                          <w:rPr>
                            <w:sz w:val="22"/>
                          </w:rPr>
                        </w:pPr>
                        <w:r w:rsidRPr="00AD07FE">
                          <w:rPr>
                            <w:rFonts w:hint="eastAsia"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229" type="#_x0000_t202" style="position:absolute;left:13632;width:2877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<v:textbox>
                    <w:txbxContent>
                      <w:p w:rsidR="00152A39" w:rsidRPr="00AD07FE" w:rsidRDefault="00152A39" w:rsidP="00527569">
                        <w:pPr>
                          <w:rPr>
                            <w:sz w:val="22"/>
                          </w:rPr>
                        </w:pPr>
                        <w:r w:rsidRPr="00AD07FE">
                          <w:rPr>
                            <w:rFonts w:hint="eastAsia"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230" type="#_x0000_t202" style="position:absolute;left:29316;width:2876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152A39" w:rsidRPr="00AD07FE" w:rsidRDefault="00152A39" w:rsidP="00527569">
                        <w:pPr>
                          <w:rPr>
                            <w:sz w:val="22"/>
                          </w:rPr>
                        </w:pPr>
                        <w:r w:rsidRPr="00AD07FE">
                          <w:rPr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_x0000_s1231" type="#_x0000_t202" style="position:absolute;left:43226;width:2876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152A39" w:rsidRPr="00AD07FE" w:rsidRDefault="00152A39" w:rsidP="00527569">
                        <w:pPr>
                          <w:rPr>
                            <w:sz w:val="22"/>
                          </w:rPr>
                        </w:pPr>
                        <w:r w:rsidRPr="00AD07FE">
                          <w:rPr>
                            <w:rFonts w:hint="eastAsia"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232" type="#_x0000_t202" style="position:absolute;left:20891;top:2558;width:3438;height:1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H5h8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/iKD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H5h8MAAADcAAAADwAAAAAAAAAAAAAAAACYAgAAZHJzL2Rv&#10;d25yZXYueG1sUEsFBgAAAAAEAAQA9QAAAIgDAAAAAA==&#10;" filled="f" stroked="f">
                  <v:textbox inset="0,0,0,0">
                    <w:txbxContent>
                      <w:p w:rsidR="00152A39" w:rsidRDefault="00152A39" w:rsidP="00527569">
                        <w:r w:rsidRPr="00E67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E67744">
                          <w:rPr>
                            <w:rFonts w:hint="eastAsia"/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97506" w:rsidRDefault="00697506" w:rsidP="00697506">
      <w:pPr>
        <w:pStyle w:val="TIT10"/>
        <w:spacing w:beforeLines="0" w:before="0"/>
        <w:ind w:leftChars="175" w:left="420" w:firstLineChars="2" w:firstLine="5"/>
        <w:rPr>
          <w:spacing w:val="10"/>
        </w:rPr>
      </w:pPr>
    </w:p>
    <w:p w:rsidR="00C37911" w:rsidRPr="00697506" w:rsidRDefault="00C37911" w:rsidP="00497AF1">
      <w:pPr>
        <w:pStyle w:val="TIT10"/>
        <w:spacing w:beforeLines="100" w:before="240"/>
        <w:ind w:leftChars="175" w:left="420" w:firstLineChars="2" w:firstLine="5"/>
        <w:rPr>
          <w:spacing w:val="10"/>
        </w:rPr>
      </w:pPr>
      <w:r w:rsidRPr="00697506">
        <w:rPr>
          <w:spacing w:val="10"/>
        </w:rPr>
        <w:t>根據這些敘述，回答下列問題</w:t>
      </w:r>
      <w:r w:rsidR="0009596C" w:rsidRPr="00697506">
        <w:rPr>
          <w:rFonts w:hint="eastAsia"/>
          <w:spacing w:val="10"/>
        </w:rPr>
        <w:t>（</w:t>
      </w:r>
      <w:r w:rsidRPr="00697506">
        <w:rPr>
          <w:spacing w:val="10"/>
        </w:rPr>
        <w:t>每一子題</w:t>
      </w:r>
      <w:r w:rsidRPr="00697506">
        <w:rPr>
          <w:spacing w:val="10"/>
        </w:rPr>
        <w:t>2</w:t>
      </w:r>
      <w:r w:rsidRPr="00697506">
        <w:rPr>
          <w:spacing w:val="10"/>
        </w:rPr>
        <w:t>分，共</w:t>
      </w:r>
      <w:r w:rsidRPr="00697506">
        <w:rPr>
          <w:spacing w:val="10"/>
        </w:rPr>
        <w:t>8</w:t>
      </w:r>
      <w:r w:rsidRPr="00697506">
        <w:rPr>
          <w:spacing w:val="10"/>
        </w:rPr>
        <w:t>分</w:t>
      </w:r>
      <w:r w:rsidR="0009596C" w:rsidRPr="00697506">
        <w:rPr>
          <w:rFonts w:hint="eastAsia"/>
          <w:spacing w:val="10"/>
        </w:rPr>
        <w:t>）</w:t>
      </w:r>
      <w:r w:rsidRPr="00697506">
        <w:rPr>
          <w:spacing w:val="10"/>
        </w:rPr>
        <w:t>：</w:t>
      </w:r>
    </w:p>
    <w:p w:rsidR="00C37911" w:rsidRPr="00697506" w:rsidRDefault="00F60BA0" w:rsidP="00697506">
      <w:pPr>
        <w:pStyle w:val="TIT10"/>
        <w:spacing w:beforeLines="0" w:before="0"/>
        <w:ind w:left="756" w:hanging="238"/>
        <w:rPr>
          <w:spacing w:val="10"/>
        </w:rPr>
      </w:pPr>
      <w:r w:rsidRPr="00697506">
        <w:rPr>
          <w:spacing w:val="10"/>
        </w:rPr>
        <w:t>1.</w:t>
      </w:r>
      <w:r w:rsidRPr="00697506">
        <w:rPr>
          <w:rFonts w:hint="eastAsia"/>
          <w:spacing w:val="10"/>
        </w:rPr>
        <w:tab/>
      </w:r>
      <w:r w:rsidR="00A97A18" w:rsidRPr="00697506">
        <w:rPr>
          <w:rFonts w:hint="eastAsia"/>
          <w:spacing w:val="10"/>
        </w:rPr>
        <w:t>畫</w:t>
      </w:r>
      <w:r w:rsidR="00C37911" w:rsidRPr="00697506">
        <w:rPr>
          <w:spacing w:val="10"/>
        </w:rPr>
        <w:t>出青蒿素構造</w:t>
      </w:r>
      <w:r w:rsidR="00C37911" w:rsidRPr="00697506">
        <w:rPr>
          <w:rFonts w:hint="eastAsia"/>
          <w:spacing w:val="10"/>
        </w:rPr>
        <w:t>中的一個罕</w:t>
      </w:r>
      <w:r w:rsidR="00C37911" w:rsidRPr="00697506">
        <w:rPr>
          <w:spacing w:val="10"/>
        </w:rPr>
        <w:t>見於天然物</w:t>
      </w:r>
      <w:r w:rsidR="00C37911" w:rsidRPr="00697506">
        <w:rPr>
          <w:rFonts w:hint="eastAsia"/>
          <w:spacing w:val="10"/>
        </w:rPr>
        <w:t>，且較不穩定的</w:t>
      </w:r>
      <w:r w:rsidR="00A5068B" w:rsidRPr="00697506">
        <w:rPr>
          <w:rFonts w:hint="eastAsia"/>
          <w:spacing w:val="10"/>
        </w:rPr>
        <w:t>化學鍵</w:t>
      </w:r>
      <w:r w:rsidR="00C37911" w:rsidRPr="00697506">
        <w:rPr>
          <w:spacing w:val="10"/>
        </w:rPr>
        <w:t>。</w:t>
      </w:r>
    </w:p>
    <w:p w:rsidR="00C37911" w:rsidRPr="00697506" w:rsidRDefault="00C37911" w:rsidP="00697506">
      <w:pPr>
        <w:pStyle w:val="TIT10"/>
        <w:spacing w:beforeLines="0" w:before="0"/>
        <w:ind w:left="756" w:hanging="238"/>
        <w:rPr>
          <w:spacing w:val="10"/>
        </w:rPr>
      </w:pPr>
      <w:r w:rsidRPr="00697506">
        <w:rPr>
          <w:spacing w:val="10"/>
        </w:rPr>
        <w:t>2.</w:t>
      </w:r>
      <w:r w:rsidR="00F60BA0" w:rsidRPr="00697506">
        <w:rPr>
          <w:rFonts w:hint="eastAsia"/>
          <w:spacing w:val="10"/>
        </w:rPr>
        <w:tab/>
      </w:r>
      <w:r w:rsidRPr="00697506">
        <w:rPr>
          <w:spacing w:val="10"/>
        </w:rPr>
        <w:t>寫出</w:t>
      </w:r>
      <w:r w:rsidRPr="00697506">
        <w:rPr>
          <w:rFonts w:hint="eastAsia"/>
          <w:spacing w:val="10"/>
        </w:rPr>
        <w:t>由</w:t>
      </w:r>
      <w:r w:rsidRPr="00697506">
        <w:rPr>
          <w:spacing w:val="10"/>
        </w:rPr>
        <w:t>青蒿素</w:t>
      </w:r>
      <w:r w:rsidRPr="00697506">
        <w:rPr>
          <w:spacing w:val="10"/>
        </w:rPr>
        <w:t>A</w:t>
      </w:r>
      <w:r w:rsidRPr="00697506">
        <w:rPr>
          <w:rFonts w:hint="eastAsia"/>
          <w:spacing w:val="10"/>
        </w:rPr>
        <w:t>製備二氫青蒿素</w:t>
      </w:r>
      <w:r w:rsidRPr="00697506">
        <w:rPr>
          <w:spacing w:val="10"/>
        </w:rPr>
        <w:t>B</w:t>
      </w:r>
      <w:r w:rsidRPr="00697506">
        <w:rPr>
          <w:rFonts w:hint="eastAsia"/>
          <w:spacing w:val="10"/>
        </w:rPr>
        <w:t>，</w:t>
      </w:r>
      <w:r w:rsidRPr="00697506">
        <w:rPr>
          <w:spacing w:val="10"/>
        </w:rPr>
        <w:t>青蒿素</w:t>
      </w:r>
      <w:r w:rsidRPr="00697506">
        <w:rPr>
          <w:spacing w:val="10"/>
        </w:rPr>
        <w:t>A</w:t>
      </w:r>
      <w:r w:rsidRPr="00697506">
        <w:rPr>
          <w:rFonts w:hint="eastAsia"/>
          <w:spacing w:val="10"/>
        </w:rPr>
        <w:t>中被還原</w:t>
      </w:r>
      <w:r w:rsidRPr="00697506">
        <w:rPr>
          <w:spacing w:val="10"/>
        </w:rPr>
        <w:t>的官能基名稱。</w:t>
      </w:r>
    </w:p>
    <w:p w:rsidR="00C37911" w:rsidRPr="00697506" w:rsidRDefault="00C37911" w:rsidP="00697506">
      <w:pPr>
        <w:pStyle w:val="TIT10"/>
        <w:spacing w:beforeLines="0" w:before="0"/>
        <w:ind w:left="756" w:hanging="238"/>
        <w:rPr>
          <w:spacing w:val="10"/>
        </w:rPr>
      </w:pPr>
      <w:r w:rsidRPr="00697506">
        <w:rPr>
          <w:spacing w:val="10"/>
        </w:rPr>
        <w:t>3.</w:t>
      </w:r>
      <w:r w:rsidR="00F60BA0" w:rsidRPr="00697506">
        <w:rPr>
          <w:rFonts w:hint="eastAsia"/>
          <w:spacing w:val="10"/>
        </w:rPr>
        <w:tab/>
      </w:r>
      <w:r w:rsidRPr="00697506">
        <w:rPr>
          <w:spacing w:val="10"/>
        </w:rPr>
        <w:t>寫出</w:t>
      </w:r>
      <w:r w:rsidRPr="00697506">
        <w:rPr>
          <w:rFonts w:hint="eastAsia"/>
          <w:spacing w:val="10"/>
        </w:rPr>
        <w:t>由</w:t>
      </w:r>
      <w:r w:rsidRPr="00697506">
        <w:rPr>
          <w:spacing w:val="10"/>
        </w:rPr>
        <w:t>化合物</w:t>
      </w:r>
      <w:r w:rsidRPr="00697506">
        <w:rPr>
          <w:spacing w:val="10"/>
        </w:rPr>
        <w:t>B</w:t>
      </w:r>
      <w:r w:rsidRPr="00697506">
        <w:rPr>
          <w:rFonts w:hint="eastAsia"/>
          <w:spacing w:val="10"/>
        </w:rPr>
        <w:t>製備</w:t>
      </w:r>
      <w:r w:rsidRPr="00697506">
        <w:rPr>
          <w:spacing w:val="10"/>
        </w:rPr>
        <w:t>得到化合物</w:t>
      </w:r>
      <w:r w:rsidRPr="00697506">
        <w:rPr>
          <w:spacing w:val="10"/>
        </w:rPr>
        <w:t>C</w:t>
      </w:r>
      <w:r w:rsidRPr="00697506">
        <w:rPr>
          <w:rFonts w:hint="eastAsia"/>
          <w:spacing w:val="10"/>
        </w:rPr>
        <w:t>，所加入</w:t>
      </w:r>
      <w:r w:rsidRPr="00697506">
        <w:rPr>
          <w:spacing w:val="10"/>
        </w:rPr>
        <w:t>試劑甲的化學名稱。</w:t>
      </w:r>
    </w:p>
    <w:p w:rsidR="008D60E2" w:rsidRPr="00697506" w:rsidRDefault="00C37911" w:rsidP="00697506">
      <w:pPr>
        <w:pStyle w:val="TIT10"/>
        <w:spacing w:beforeLines="0" w:before="0"/>
        <w:ind w:left="756" w:hanging="238"/>
        <w:rPr>
          <w:spacing w:val="10"/>
        </w:rPr>
      </w:pPr>
      <w:r w:rsidRPr="00697506">
        <w:rPr>
          <w:spacing w:val="10"/>
        </w:rPr>
        <w:t>4.</w:t>
      </w:r>
      <w:r w:rsidR="00F60BA0" w:rsidRPr="00697506">
        <w:rPr>
          <w:rFonts w:hint="eastAsia"/>
          <w:spacing w:val="10"/>
        </w:rPr>
        <w:tab/>
      </w:r>
      <w:r w:rsidRPr="00697506">
        <w:rPr>
          <w:spacing w:val="10"/>
        </w:rPr>
        <w:t>化合物</w:t>
      </w:r>
      <w:r w:rsidRPr="00697506">
        <w:rPr>
          <w:rFonts w:hint="eastAsia"/>
          <w:spacing w:val="10"/>
        </w:rPr>
        <w:t>D</w:t>
      </w:r>
      <w:r w:rsidR="00A5068B" w:rsidRPr="00697506">
        <w:rPr>
          <w:rFonts w:hint="eastAsia"/>
          <w:spacing w:val="10"/>
        </w:rPr>
        <w:t>的分子中，具有多少個三級碳</w:t>
      </w:r>
      <w:r w:rsidRPr="00697506">
        <w:rPr>
          <w:spacing w:val="10"/>
        </w:rPr>
        <w:t>。</w:t>
      </w:r>
    </w:p>
    <w:sectPr w:rsidR="008D60E2" w:rsidRPr="00697506" w:rsidSect="00225E0A">
      <w:headerReference w:type="even" r:id="rId223"/>
      <w:headerReference w:type="default" r:id="rId224"/>
      <w:footerReference w:type="even" r:id="rId225"/>
      <w:footerReference w:type="default" r:id="rId226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4AFF" w:rsidRDefault="006C4AFF" w:rsidP="007651DE">
      <w:r>
        <w:separator/>
      </w:r>
    </w:p>
  </w:endnote>
  <w:endnote w:type="continuationSeparator" w:id="0">
    <w:p w:rsidR="006C4AFF" w:rsidRDefault="006C4AFF" w:rsidP="00765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altName w:val="Arial Unicode MS"/>
    <w:charset w:val="88"/>
    <w:family w:val="modern"/>
    <w:pitch w:val="fixed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2A39" w:rsidRDefault="00152A39" w:rsidP="00B337CD">
    <w:pPr>
      <w:pStyle w:val="ae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B777B5">
      <w:rPr>
        <w:noProof/>
      </w:rPr>
      <w:t>2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2A39" w:rsidRDefault="00152A39" w:rsidP="00B337CD">
    <w:pPr>
      <w:pStyle w:val="ae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B777B5">
      <w:rPr>
        <w:noProof/>
      </w:rPr>
      <w:t>1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4AFF" w:rsidRDefault="006C4AFF" w:rsidP="007651DE">
      <w:r>
        <w:separator/>
      </w:r>
    </w:p>
  </w:footnote>
  <w:footnote w:type="continuationSeparator" w:id="0">
    <w:p w:rsidR="006C4AFF" w:rsidRDefault="006C4AFF" w:rsidP="007651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2A39" w:rsidRDefault="00152A39" w:rsidP="00B337CD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5</w:t>
    </w:r>
    <w:r>
      <w:rPr>
        <w:rFonts w:hint="eastAsia"/>
        <w:sz w:val="22"/>
        <w:szCs w:val="22"/>
      </w:rPr>
      <w:t>年指考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B777B5">
      <w:rPr>
        <w:noProof/>
        <w:sz w:val="22"/>
        <w:szCs w:val="22"/>
      </w:rPr>
      <w:t>2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152A39" w:rsidRDefault="00152A39" w:rsidP="00D479EA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</w:pPr>
    <w:r w:rsidRPr="00BD7168">
      <w:rPr>
        <w:rFonts w:hint="eastAsia"/>
        <w:spacing w:val="20"/>
        <w:sz w:val="22"/>
        <w:szCs w:val="22"/>
      </w:rPr>
      <w:t>化學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2A39" w:rsidRDefault="00152A39" w:rsidP="00B337CD">
    <w:pPr>
      <w:pStyle w:val="ac"/>
      <w:widowControl/>
      <w:tabs>
        <w:tab w:val="clear" w:pos="4153"/>
        <w:tab w:val="clear" w:pos="8306"/>
        <w:tab w:val="right" w:pos="765"/>
        <w:tab w:val="right" w:pos="9360"/>
      </w:tabs>
      <w:autoSpaceDE w:val="0"/>
      <w:autoSpaceDN w:val="0"/>
      <w:ind w:right="-1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B777B5">
      <w:rPr>
        <w:noProof/>
        <w:sz w:val="22"/>
        <w:szCs w:val="22"/>
      </w:rPr>
      <w:t>1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5</w:t>
    </w:r>
    <w:r>
      <w:rPr>
        <w:rFonts w:hint="eastAsia"/>
        <w:sz w:val="22"/>
        <w:szCs w:val="22"/>
      </w:rPr>
      <w:t>年指考</w:t>
    </w:r>
  </w:p>
  <w:p w:rsidR="00152A39" w:rsidRDefault="00152A39" w:rsidP="00D479EA">
    <w:pPr>
      <w:pStyle w:val="ac"/>
      <w:widowControl/>
      <w:tabs>
        <w:tab w:val="clear" w:pos="4153"/>
        <w:tab w:val="clear" w:pos="8306"/>
        <w:tab w:val="right" w:pos="765"/>
        <w:tab w:val="right" w:pos="9420"/>
      </w:tabs>
      <w:autoSpaceDE w:val="0"/>
      <w:autoSpaceDN w:val="0"/>
      <w:ind w:right="-1"/>
      <w:textAlignment w:val="bottom"/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BD7168">
      <w:rPr>
        <w:rFonts w:hint="eastAsia"/>
        <w:spacing w:val="20"/>
        <w:sz w:val="22"/>
        <w:szCs w:val="22"/>
      </w:rPr>
      <w:t>化學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6A8E7D2"/>
    <w:multiLevelType w:val="hybridMultilevel"/>
    <w:tmpl w:val="7C329EB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C7D378B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" w15:restartNumberingAfterBreak="0">
    <w:nsid w:val="18A535F6"/>
    <w:multiLevelType w:val="hybridMultilevel"/>
    <w:tmpl w:val="47A4B0C8"/>
    <w:lvl w:ilvl="0" w:tplc="50A646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D65ACAF4">
      <w:start w:val="1"/>
      <w:numFmt w:val="upperLetter"/>
      <w:lvlText w:val="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92E2E39"/>
    <w:multiLevelType w:val="hybridMultilevel"/>
    <w:tmpl w:val="07C6B828"/>
    <w:lvl w:ilvl="0" w:tplc="D76CCCD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9933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" w15:restartNumberingAfterBreak="0">
    <w:nsid w:val="19A5050E"/>
    <w:multiLevelType w:val="hybridMultilevel"/>
    <w:tmpl w:val="4E8007E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A0E36AD"/>
    <w:multiLevelType w:val="hybridMultilevel"/>
    <w:tmpl w:val="6D389198"/>
    <w:lvl w:ilvl="0" w:tplc="4A1C6C5C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6" w15:restartNumberingAfterBreak="0">
    <w:nsid w:val="1AD45E27"/>
    <w:multiLevelType w:val="hybridMultilevel"/>
    <w:tmpl w:val="376694BA"/>
    <w:lvl w:ilvl="0" w:tplc="CF465250">
      <w:start w:val="2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DE21286"/>
    <w:multiLevelType w:val="hybridMultilevel"/>
    <w:tmpl w:val="E7BC9434"/>
    <w:lvl w:ilvl="0" w:tplc="BC4AE3D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8" w15:restartNumberingAfterBreak="0">
    <w:nsid w:val="1F750BE8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9" w15:restartNumberingAfterBreak="0">
    <w:nsid w:val="22CF1CE9"/>
    <w:multiLevelType w:val="hybridMultilevel"/>
    <w:tmpl w:val="AE20A3E2"/>
    <w:lvl w:ilvl="0" w:tplc="DDE67C96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9C684E2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lang w:val="en-US"/>
      </w:rPr>
    </w:lvl>
    <w:lvl w:ilvl="2" w:tplc="A0D6E2E2">
      <w:start w:val="2"/>
      <w:numFmt w:val="upperLetter"/>
      <w:lvlText w:val="(%3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3801276"/>
    <w:multiLevelType w:val="hybridMultilevel"/>
    <w:tmpl w:val="1024AD5C"/>
    <w:lvl w:ilvl="0" w:tplc="027A4972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47007D2"/>
    <w:multiLevelType w:val="hybridMultilevel"/>
    <w:tmpl w:val="48822862"/>
    <w:lvl w:ilvl="0" w:tplc="DF3453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F8EBDC2">
      <w:start w:val="1"/>
      <w:numFmt w:val="upperLetter"/>
      <w:lvlText w:val="(%2)"/>
      <w:lvlJc w:val="left"/>
      <w:pPr>
        <w:tabs>
          <w:tab w:val="num" w:pos="795"/>
        </w:tabs>
        <w:ind w:left="795" w:hanging="43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8073C00"/>
    <w:multiLevelType w:val="hybridMultilevel"/>
    <w:tmpl w:val="FEDCD312"/>
    <w:lvl w:ilvl="0" w:tplc="40F43830">
      <w:start w:val="4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BC73927"/>
    <w:multiLevelType w:val="hybridMultilevel"/>
    <w:tmpl w:val="EF50694E"/>
    <w:lvl w:ilvl="0" w:tplc="4516BE2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5C5A43A6">
      <w:start w:val="1"/>
      <w:numFmt w:val="upperLetter"/>
      <w:lvlText w:val="(%2)"/>
      <w:lvlJc w:val="left"/>
      <w:pPr>
        <w:tabs>
          <w:tab w:val="num" w:pos="1320"/>
        </w:tabs>
        <w:ind w:left="1320" w:hanging="480"/>
      </w:pPr>
      <w:rPr>
        <w:rFonts w:ascii="Times New Roman" w:eastAsia="Times New Roman" w:hAnsi="Times New Roman" w:cs="Times New Roman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4" w15:restartNumberingAfterBreak="0">
    <w:nsid w:val="378104F3"/>
    <w:multiLevelType w:val="hybridMultilevel"/>
    <w:tmpl w:val="083C3396"/>
    <w:lvl w:ilvl="0" w:tplc="D18EADF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780"/>
        </w:tabs>
        <w:ind w:left="7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0"/>
        </w:tabs>
        <w:ind w:left="17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220"/>
        </w:tabs>
        <w:ind w:left="22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60"/>
        </w:tabs>
        <w:ind w:left="36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80"/>
      </w:pPr>
    </w:lvl>
  </w:abstractNum>
  <w:abstractNum w:abstractNumId="15" w15:restartNumberingAfterBreak="0">
    <w:nsid w:val="37B01AA4"/>
    <w:multiLevelType w:val="hybridMultilevel"/>
    <w:tmpl w:val="12D4C5A4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20"/>
        </w:tabs>
        <w:ind w:left="10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60"/>
        </w:tabs>
        <w:ind w:left="24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00"/>
        </w:tabs>
        <w:ind w:left="39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80"/>
      </w:pPr>
    </w:lvl>
  </w:abstractNum>
  <w:abstractNum w:abstractNumId="16" w15:restartNumberingAfterBreak="0">
    <w:nsid w:val="45300A89"/>
    <w:multiLevelType w:val="hybridMultilevel"/>
    <w:tmpl w:val="534016AC"/>
    <w:lvl w:ilvl="0" w:tplc="3530F24E">
      <w:start w:val="4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7" w15:restartNumberingAfterBreak="0">
    <w:nsid w:val="4A3758F6"/>
    <w:multiLevelType w:val="hybridMultilevel"/>
    <w:tmpl w:val="1200EECC"/>
    <w:lvl w:ilvl="0" w:tplc="90A475E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1090CEA"/>
    <w:multiLevelType w:val="hybridMultilevel"/>
    <w:tmpl w:val="4A2282EC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6AE1AB2"/>
    <w:multiLevelType w:val="hybridMultilevel"/>
    <w:tmpl w:val="E2906EA6"/>
    <w:lvl w:ilvl="0" w:tplc="DA22D2D6">
      <w:start w:val="4"/>
      <w:numFmt w:val="upperLetter"/>
      <w:lvlText w:val="(%1)"/>
      <w:lvlJc w:val="left"/>
      <w:pPr>
        <w:tabs>
          <w:tab w:val="num" w:pos="3240"/>
        </w:tabs>
        <w:ind w:left="324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8283428"/>
    <w:multiLevelType w:val="hybridMultilevel"/>
    <w:tmpl w:val="1E82B01E"/>
    <w:lvl w:ilvl="0" w:tplc="7F403366">
      <w:start w:val="1"/>
      <w:numFmt w:val="taiwaneseCountingThousand"/>
      <w:lvlText w:val="%1、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21" w15:restartNumberingAfterBreak="0">
    <w:nsid w:val="5CAF6C9D"/>
    <w:multiLevelType w:val="hybridMultilevel"/>
    <w:tmpl w:val="8548A898"/>
    <w:lvl w:ilvl="0" w:tplc="C846DFCA">
      <w:start w:val="1"/>
      <w:numFmt w:val="upperLetter"/>
      <w:lvlText w:val="(%1)"/>
      <w:lvlJc w:val="left"/>
      <w:pPr>
        <w:tabs>
          <w:tab w:val="num" w:pos="520"/>
        </w:tabs>
        <w:ind w:left="520" w:hanging="460"/>
      </w:pPr>
      <w:rPr>
        <w:rFonts w:ascii="Times New Roman" w:eastAsia="Times New Roman" w:hAnsi="Times New Roman" w:cs="Times New Roman"/>
      </w:rPr>
    </w:lvl>
    <w:lvl w:ilvl="1" w:tplc="72CA21F8">
      <w:start w:val="16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5F1626FE">
      <w:start w:val="1"/>
      <w:numFmt w:val="lowerLetter"/>
      <w:lvlText w:val="(%3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00F0409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2" w15:restartNumberingAfterBreak="0">
    <w:nsid w:val="6B5A37DD"/>
    <w:multiLevelType w:val="hybridMultilevel"/>
    <w:tmpl w:val="BFF6B6D8"/>
    <w:lvl w:ilvl="0" w:tplc="3426D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F9154D4"/>
    <w:multiLevelType w:val="hybridMultilevel"/>
    <w:tmpl w:val="8F54129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</w:lvl>
    <w:lvl w:ilvl="1" w:tplc="3E14D7B8">
      <w:start w:val="1"/>
      <w:numFmt w:val="lowerLetter"/>
      <w:lvlText w:val="%2."/>
      <w:lvlJc w:val="left"/>
      <w:pPr>
        <w:tabs>
          <w:tab w:val="num" w:pos="1275"/>
        </w:tabs>
        <w:ind w:left="127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4" w15:restartNumberingAfterBreak="0">
    <w:nsid w:val="751F6C12"/>
    <w:multiLevelType w:val="hybridMultilevel"/>
    <w:tmpl w:val="2EDE67B4"/>
    <w:lvl w:ilvl="0" w:tplc="30BE2FA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D1F2D758">
      <w:start w:val="1"/>
      <w:numFmt w:val="upperLetter"/>
      <w:lvlText w:val="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5981F79"/>
    <w:multiLevelType w:val="hybridMultilevel"/>
    <w:tmpl w:val="35881126"/>
    <w:lvl w:ilvl="0" w:tplc="7A3E3DD2">
      <w:start w:val="4"/>
      <w:numFmt w:val="upperLetter"/>
      <w:lvlText w:val="(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00"/>
        </w:tabs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60"/>
        </w:tabs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40"/>
        </w:tabs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00"/>
        </w:tabs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80"/>
        </w:tabs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80"/>
      </w:pPr>
    </w:lvl>
  </w:abstractNum>
  <w:abstractNum w:abstractNumId="26" w15:restartNumberingAfterBreak="0">
    <w:nsid w:val="75D82566"/>
    <w:multiLevelType w:val="hybridMultilevel"/>
    <w:tmpl w:val="F078F49C"/>
    <w:lvl w:ilvl="0" w:tplc="A75E66C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7" w15:restartNumberingAfterBreak="0">
    <w:nsid w:val="7990506E"/>
    <w:multiLevelType w:val="hybridMultilevel"/>
    <w:tmpl w:val="75CEBA64"/>
    <w:lvl w:ilvl="0" w:tplc="3BA819FC">
      <w:start w:val="1"/>
      <w:numFmt w:val="upperLetter"/>
      <w:lvlText w:val="(%1)"/>
      <w:lvlJc w:val="left"/>
      <w:pPr>
        <w:tabs>
          <w:tab w:val="num" w:pos="400"/>
        </w:tabs>
        <w:ind w:left="400" w:hanging="400"/>
      </w:pPr>
      <w:rPr>
        <w:rFonts w:eastAsia="新細明體" w:hint="default"/>
        <w:color w:val="auto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C052E79"/>
    <w:multiLevelType w:val="hybridMultilevel"/>
    <w:tmpl w:val="EAEACE42"/>
    <w:lvl w:ilvl="0" w:tplc="025C0054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CE811B4"/>
    <w:multiLevelType w:val="hybridMultilevel"/>
    <w:tmpl w:val="B84256C0"/>
    <w:lvl w:ilvl="0" w:tplc="9FE22C3E">
      <w:start w:val="4"/>
      <w:numFmt w:val="upperLetter"/>
      <w:lvlText w:val="%1)"/>
      <w:lvlJc w:val="left"/>
      <w:pPr>
        <w:tabs>
          <w:tab w:val="num" w:pos="3600"/>
        </w:tabs>
        <w:ind w:left="360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11"/>
  </w:num>
  <w:num w:numId="2">
    <w:abstractNumId w:val="26"/>
  </w:num>
  <w:num w:numId="3">
    <w:abstractNumId w:val="14"/>
  </w:num>
  <w:num w:numId="4">
    <w:abstractNumId w:val="5"/>
  </w:num>
  <w:num w:numId="5">
    <w:abstractNumId w:val="21"/>
  </w:num>
  <w:num w:numId="6">
    <w:abstractNumId w:val="27"/>
  </w:num>
  <w:num w:numId="7">
    <w:abstractNumId w:val="12"/>
  </w:num>
  <w:num w:numId="8">
    <w:abstractNumId w:val="13"/>
  </w:num>
  <w:num w:numId="9">
    <w:abstractNumId w:val="6"/>
  </w:num>
  <w:num w:numId="10">
    <w:abstractNumId w:val="23"/>
  </w:num>
  <w:num w:numId="11">
    <w:abstractNumId w:val="29"/>
  </w:num>
  <w:num w:numId="12">
    <w:abstractNumId w:val="16"/>
  </w:num>
  <w:num w:numId="13">
    <w:abstractNumId w:val="3"/>
  </w:num>
  <w:num w:numId="14">
    <w:abstractNumId w:val="15"/>
  </w:num>
  <w:num w:numId="15">
    <w:abstractNumId w:val="7"/>
  </w:num>
  <w:num w:numId="16">
    <w:abstractNumId w:val="9"/>
  </w:num>
  <w:num w:numId="17">
    <w:abstractNumId w:val="28"/>
  </w:num>
  <w:num w:numId="18">
    <w:abstractNumId w:val="8"/>
  </w:num>
  <w:num w:numId="19">
    <w:abstractNumId w:val="19"/>
  </w:num>
  <w:num w:numId="20">
    <w:abstractNumId w:val="25"/>
  </w:num>
  <w:num w:numId="21">
    <w:abstractNumId w:val="1"/>
  </w:num>
  <w:num w:numId="22">
    <w:abstractNumId w:val="10"/>
  </w:num>
  <w:num w:numId="23">
    <w:abstractNumId w:val="22"/>
  </w:num>
  <w:num w:numId="24">
    <w:abstractNumId w:val="4"/>
  </w:num>
  <w:num w:numId="25">
    <w:abstractNumId w:val="18"/>
  </w:num>
  <w:num w:numId="26">
    <w:abstractNumId w:val="20"/>
  </w:num>
  <w:num w:numId="27">
    <w:abstractNumId w:val="24"/>
  </w:num>
  <w:num w:numId="28">
    <w:abstractNumId w:val="2"/>
  </w:num>
  <w:num w:numId="29">
    <w:abstractNumId w:val="17"/>
  </w:num>
  <w:num w:numId="30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4D3"/>
    <w:rsid w:val="00001CAE"/>
    <w:rsid w:val="00003BCB"/>
    <w:rsid w:val="00012C92"/>
    <w:rsid w:val="000145FC"/>
    <w:rsid w:val="00015463"/>
    <w:rsid w:val="00021C42"/>
    <w:rsid w:val="00023370"/>
    <w:rsid w:val="00023E23"/>
    <w:rsid w:val="0002435E"/>
    <w:rsid w:val="0002569A"/>
    <w:rsid w:val="00026981"/>
    <w:rsid w:val="00031174"/>
    <w:rsid w:val="000328F5"/>
    <w:rsid w:val="00034842"/>
    <w:rsid w:val="000351E3"/>
    <w:rsid w:val="000434A4"/>
    <w:rsid w:val="000476D8"/>
    <w:rsid w:val="000514AA"/>
    <w:rsid w:val="00052EC3"/>
    <w:rsid w:val="00055AF8"/>
    <w:rsid w:val="0005639A"/>
    <w:rsid w:val="0005695B"/>
    <w:rsid w:val="00057B22"/>
    <w:rsid w:val="00064787"/>
    <w:rsid w:val="000674D3"/>
    <w:rsid w:val="00067DBE"/>
    <w:rsid w:val="000735E1"/>
    <w:rsid w:val="00074054"/>
    <w:rsid w:val="00075CB2"/>
    <w:rsid w:val="000761E3"/>
    <w:rsid w:val="00084892"/>
    <w:rsid w:val="00085560"/>
    <w:rsid w:val="00085665"/>
    <w:rsid w:val="000864D7"/>
    <w:rsid w:val="00086EF4"/>
    <w:rsid w:val="00087580"/>
    <w:rsid w:val="0009154C"/>
    <w:rsid w:val="000916B6"/>
    <w:rsid w:val="000925ED"/>
    <w:rsid w:val="00094332"/>
    <w:rsid w:val="00095024"/>
    <w:rsid w:val="0009596C"/>
    <w:rsid w:val="00097844"/>
    <w:rsid w:val="000A6D7D"/>
    <w:rsid w:val="000B51B2"/>
    <w:rsid w:val="000B52A8"/>
    <w:rsid w:val="000B5B02"/>
    <w:rsid w:val="000C160C"/>
    <w:rsid w:val="000C1B17"/>
    <w:rsid w:val="000C229D"/>
    <w:rsid w:val="000C7FC0"/>
    <w:rsid w:val="000D657A"/>
    <w:rsid w:val="000E2D9E"/>
    <w:rsid w:val="000E4DD6"/>
    <w:rsid w:val="000E6B3C"/>
    <w:rsid w:val="000E7680"/>
    <w:rsid w:val="000F173C"/>
    <w:rsid w:val="000F2751"/>
    <w:rsid w:val="000F3FAE"/>
    <w:rsid w:val="000F43AA"/>
    <w:rsid w:val="000F5DB9"/>
    <w:rsid w:val="000F653D"/>
    <w:rsid w:val="00102228"/>
    <w:rsid w:val="001029B7"/>
    <w:rsid w:val="00103250"/>
    <w:rsid w:val="0010438D"/>
    <w:rsid w:val="00105017"/>
    <w:rsid w:val="00105EA7"/>
    <w:rsid w:val="00111C4C"/>
    <w:rsid w:val="00115526"/>
    <w:rsid w:val="001167E7"/>
    <w:rsid w:val="0011726C"/>
    <w:rsid w:val="00122D57"/>
    <w:rsid w:val="001261DA"/>
    <w:rsid w:val="00130857"/>
    <w:rsid w:val="0013541A"/>
    <w:rsid w:val="00135B0A"/>
    <w:rsid w:val="001418EA"/>
    <w:rsid w:val="0014346E"/>
    <w:rsid w:val="00144430"/>
    <w:rsid w:val="001444BC"/>
    <w:rsid w:val="00150710"/>
    <w:rsid w:val="00152A39"/>
    <w:rsid w:val="00155CFF"/>
    <w:rsid w:val="00155DE4"/>
    <w:rsid w:val="001577EA"/>
    <w:rsid w:val="0016061F"/>
    <w:rsid w:val="00162535"/>
    <w:rsid w:val="00162ADC"/>
    <w:rsid w:val="00162C6E"/>
    <w:rsid w:val="00167408"/>
    <w:rsid w:val="001712D7"/>
    <w:rsid w:val="00171D8A"/>
    <w:rsid w:val="00173807"/>
    <w:rsid w:val="00176166"/>
    <w:rsid w:val="0017751E"/>
    <w:rsid w:val="00180CE6"/>
    <w:rsid w:val="00181B10"/>
    <w:rsid w:val="0018418E"/>
    <w:rsid w:val="001902C2"/>
    <w:rsid w:val="001945FA"/>
    <w:rsid w:val="001974EA"/>
    <w:rsid w:val="001A57C4"/>
    <w:rsid w:val="001A5907"/>
    <w:rsid w:val="001A60F2"/>
    <w:rsid w:val="001A67A7"/>
    <w:rsid w:val="001A6D97"/>
    <w:rsid w:val="001B040B"/>
    <w:rsid w:val="001B1158"/>
    <w:rsid w:val="001B4B14"/>
    <w:rsid w:val="001B4B6B"/>
    <w:rsid w:val="001B51B6"/>
    <w:rsid w:val="001B6C0D"/>
    <w:rsid w:val="001B71C6"/>
    <w:rsid w:val="001D0146"/>
    <w:rsid w:val="001D02C6"/>
    <w:rsid w:val="001D0B40"/>
    <w:rsid w:val="001D0F49"/>
    <w:rsid w:val="001D2CE5"/>
    <w:rsid w:val="001D4505"/>
    <w:rsid w:val="001E2C4D"/>
    <w:rsid w:val="001E3D26"/>
    <w:rsid w:val="001E6783"/>
    <w:rsid w:val="001E6DB5"/>
    <w:rsid w:val="001F1E9D"/>
    <w:rsid w:val="001F2AC2"/>
    <w:rsid w:val="001F2C1F"/>
    <w:rsid w:val="001F542D"/>
    <w:rsid w:val="001F5C95"/>
    <w:rsid w:val="001F7B7F"/>
    <w:rsid w:val="002003C2"/>
    <w:rsid w:val="00207116"/>
    <w:rsid w:val="00211A8F"/>
    <w:rsid w:val="00211BA9"/>
    <w:rsid w:val="00215005"/>
    <w:rsid w:val="00215AB5"/>
    <w:rsid w:val="00216701"/>
    <w:rsid w:val="0021671A"/>
    <w:rsid w:val="0021770C"/>
    <w:rsid w:val="00217AD0"/>
    <w:rsid w:val="00220A0E"/>
    <w:rsid w:val="00225A24"/>
    <w:rsid w:val="00225E0A"/>
    <w:rsid w:val="00226F65"/>
    <w:rsid w:val="00231192"/>
    <w:rsid w:val="0023329E"/>
    <w:rsid w:val="00236942"/>
    <w:rsid w:val="00237FF1"/>
    <w:rsid w:val="00240290"/>
    <w:rsid w:val="00241624"/>
    <w:rsid w:val="00242769"/>
    <w:rsid w:val="002467B6"/>
    <w:rsid w:val="00246D5A"/>
    <w:rsid w:val="0024785B"/>
    <w:rsid w:val="00251B65"/>
    <w:rsid w:val="00253B84"/>
    <w:rsid w:val="00255FF6"/>
    <w:rsid w:val="0025647C"/>
    <w:rsid w:val="0025694B"/>
    <w:rsid w:val="00257576"/>
    <w:rsid w:val="002612BE"/>
    <w:rsid w:val="002612FB"/>
    <w:rsid w:val="002632A5"/>
    <w:rsid w:val="00264841"/>
    <w:rsid w:val="00264E61"/>
    <w:rsid w:val="00265644"/>
    <w:rsid w:val="00276668"/>
    <w:rsid w:val="00280561"/>
    <w:rsid w:val="00283301"/>
    <w:rsid w:val="00284B05"/>
    <w:rsid w:val="00287777"/>
    <w:rsid w:val="002922E1"/>
    <w:rsid w:val="00293B8D"/>
    <w:rsid w:val="002A1641"/>
    <w:rsid w:val="002A2451"/>
    <w:rsid w:val="002A292D"/>
    <w:rsid w:val="002A376D"/>
    <w:rsid w:val="002A39C0"/>
    <w:rsid w:val="002A463D"/>
    <w:rsid w:val="002A757B"/>
    <w:rsid w:val="002B0BCA"/>
    <w:rsid w:val="002B46D5"/>
    <w:rsid w:val="002B5CEB"/>
    <w:rsid w:val="002B7725"/>
    <w:rsid w:val="002C1F9F"/>
    <w:rsid w:val="002C35A8"/>
    <w:rsid w:val="002C6373"/>
    <w:rsid w:val="002D3BDD"/>
    <w:rsid w:val="002D431D"/>
    <w:rsid w:val="002D5830"/>
    <w:rsid w:val="002E083D"/>
    <w:rsid w:val="002E225F"/>
    <w:rsid w:val="002E4A52"/>
    <w:rsid w:val="002E4B6E"/>
    <w:rsid w:val="002E6705"/>
    <w:rsid w:val="002F033D"/>
    <w:rsid w:val="002F29A1"/>
    <w:rsid w:val="002F3C02"/>
    <w:rsid w:val="00300034"/>
    <w:rsid w:val="00303493"/>
    <w:rsid w:val="003060E8"/>
    <w:rsid w:val="00306B01"/>
    <w:rsid w:val="00314C0A"/>
    <w:rsid w:val="00316E37"/>
    <w:rsid w:val="00323020"/>
    <w:rsid w:val="00325A87"/>
    <w:rsid w:val="00326999"/>
    <w:rsid w:val="003376AE"/>
    <w:rsid w:val="00341A1E"/>
    <w:rsid w:val="0034598E"/>
    <w:rsid w:val="0034613E"/>
    <w:rsid w:val="00346DF8"/>
    <w:rsid w:val="0035267C"/>
    <w:rsid w:val="0035367F"/>
    <w:rsid w:val="0035651F"/>
    <w:rsid w:val="003601BD"/>
    <w:rsid w:val="00361E25"/>
    <w:rsid w:val="00362832"/>
    <w:rsid w:val="0036336F"/>
    <w:rsid w:val="003639A9"/>
    <w:rsid w:val="0036464A"/>
    <w:rsid w:val="00364D2B"/>
    <w:rsid w:val="003656A7"/>
    <w:rsid w:val="003667B0"/>
    <w:rsid w:val="00380AD3"/>
    <w:rsid w:val="00384987"/>
    <w:rsid w:val="0038578B"/>
    <w:rsid w:val="003865F5"/>
    <w:rsid w:val="00387513"/>
    <w:rsid w:val="00391566"/>
    <w:rsid w:val="00394A77"/>
    <w:rsid w:val="0039709D"/>
    <w:rsid w:val="003974E5"/>
    <w:rsid w:val="003A28D2"/>
    <w:rsid w:val="003A2A76"/>
    <w:rsid w:val="003A5755"/>
    <w:rsid w:val="003A67C9"/>
    <w:rsid w:val="003A6F6D"/>
    <w:rsid w:val="003A7E80"/>
    <w:rsid w:val="003B0A10"/>
    <w:rsid w:val="003B21BA"/>
    <w:rsid w:val="003B7102"/>
    <w:rsid w:val="003C124F"/>
    <w:rsid w:val="003C2B08"/>
    <w:rsid w:val="003C3A1B"/>
    <w:rsid w:val="003C6569"/>
    <w:rsid w:val="003C666D"/>
    <w:rsid w:val="003D083F"/>
    <w:rsid w:val="003D197B"/>
    <w:rsid w:val="003D1DAE"/>
    <w:rsid w:val="003D7102"/>
    <w:rsid w:val="003E79A8"/>
    <w:rsid w:val="003F35CD"/>
    <w:rsid w:val="003F6146"/>
    <w:rsid w:val="003F6D4E"/>
    <w:rsid w:val="004008BC"/>
    <w:rsid w:val="00401346"/>
    <w:rsid w:val="0040395E"/>
    <w:rsid w:val="0040403C"/>
    <w:rsid w:val="0041146C"/>
    <w:rsid w:val="004177AC"/>
    <w:rsid w:val="00424C59"/>
    <w:rsid w:val="004272F8"/>
    <w:rsid w:val="00430C19"/>
    <w:rsid w:val="0043371E"/>
    <w:rsid w:val="0043383D"/>
    <w:rsid w:val="00440025"/>
    <w:rsid w:val="00440751"/>
    <w:rsid w:val="00440C37"/>
    <w:rsid w:val="00440FC3"/>
    <w:rsid w:val="004434CE"/>
    <w:rsid w:val="00453B42"/>
    <w:rsid w:val="004611EA"/>
    <w:rsid w:val="0046120B"/>
    <w:rsid w:val="0046487C"/>
    <w:rsid w:val="00467CA5"/>
    <w:rsid w:val="00467FB0"/>
    <w:rsid w:val="0047594E"/>
    <w:rsid w:val="004778E0"/>
    <w:rsid w:val="00480E09"/>
    <w:rsid w:val="004811E9"/>
    <w:rsid w:val="0048755B"/>
    <w:rsid w:val="00490BCF"/>
    <w:rsid w:val="00491188"/>
    <w:rsid w:val="00492652"/>
    <w:rsid w:val="00493893"/>
    <w:rsid w:val="00495801"/>
    <w:rsid w:val="004969E0"/>
    <w:rsid w:val="00497AF1"/>
    <w:rsid w:val="00497E5B"/>
    <w:rsid w:val="004A1DD1"/>
    <w:rsid w:val="004A378D"/>
    <w:rsid w:val="004A4580"/>
    <w:rsid w:val="004A5B8F"/>
    <w:rsid w:val="004A6E60"/>
    <w:rsid w:val="004B0134"/>
    <w:rsid w:val="004B10A4"/>
    <w:rsid w:val="004B3474"/>
    <w:rsid w:val="004B7CC7"/>
    <w:rsid w:val="004C17C7"/>
    <w:rsid w:val="004C3DD3"/>
    <w:rsid w:val="004C5F4B"/>
    <w:rsid w:val="004C6634"/>
    <w:rsid w:val="004C6DE9"/>
    <w:rsid w:val="004C7F13"/>
    <w:rsid w:val="004D11EC"/>
    <w:rsid w:val="004D1AA3"/>
    <w:rsid w:val="004D1AEB"/>
    <w:rsid w:val="004D3A46"/>
    <w:rsid w:val="004D5147"/>
    <w:rsid w:val="004D66F9"/>
    <w:rsid w:val="004E281E"/>
    <w:rsid w:val="004E2880"/>
    <w:rsid w:val="004E2AAD"/>
    <w:rsid w:val="004E2C26"/>
    <w:rsid w:val="004E3813"/>
    <w:rsid w:val="004E4F71"/>
    <w:rsid w:val="004E544A"/>
    <w:rsid w:val="004E566D"/>
    <w:rsid w:val="004E6C42"/>
    <w:rsid w:val="004E6D5B"/>
    <w:rsid w:val="004F667C"/>
    <w:rsid w:val="004F677D"/>
    <w:rsid w:val="004F7976"/>
    <w:rsid w:val="00501E73"/>
    <w:rsid w:val="005025F5"/>
    <w:rsid w:val="00505CC2"/>
    <w:rsid w:val="0051048A"/>
    <w:rsid w:val="00510E1E"/>
    <w:rsid w:val="00513B21"/>
    <w:rsid w:val="00516CBD"/>
    <w:rsid w:val="005170B1"/>
    <w:rsid w:val="00517E25"/>
    <w:rsid w:val="00522DFF"/>
    <w:rsid w:val="00524B70"/>
    <w:rsid w:val="00525E8F"/>
    <w:rsid w:val="00527569"/>
    <w:rsid w:val="005324FB"/>
    <w:rsid w:val="0053453F"/>
    <w:rsid w:val="00536390"/>
    <w:rsid w:val="00536415"/>
    <w:rsid w:val="00536CCD"/>
    <w:rsid w:val="0053738B"/>
    <w:rsid w:val="00540D3B"/>
    <w:rsid w:val="0054108C"/>
    <w:rsid w:val="00541500"/>
    <w:rsid w:val="00541E1B"/>
    <w:rsid w:val="00542275"/>
    <w:rsid w:val="00544330"/>
    <w:rsid w:val="00546F40"/>
    <w:rsid w:val="005476F4"/>
    <w:rsid w:val="00547F9D"/>
    <w:rsid w:val="00552EA0"/>
    <w:rsid w:val="00554260"/>
    <w:rsid w:val="0055492A"/>
    <w:rsid w:val="0055566F"/>
    <w:rsid w:val="005603BC"/>
    <w:rsid w:val="005642B8"/>
    <w:rsid w:val="005651B9"/>
    <w:rsid w:val="00567CB5"/>
    <w:rsid w:val="0057015C"/>
    <w:rsid w:val="00571F2C"/>
    <w:rsid w:val="00576B93"/>
    <w:rsid w:val="00576EDA"/>
    <w:rsid w:val="00580BB9"/>
    <w:rsid w:val="00583078"/>
    <w:rsid w:val="00591A0F"/>
    <w:rsid w:val="00593910"/>
    <w:rsid w:val="00594516"/>
    <w:rsid w:val="0059581D"/>
    <w:rsid w:val="00595DD4"/>
    <w:rsid w:val="00595E7E"/>
    <w:rsid w:val="00597DE3"/>
    <w:rsid w:val="00597E96"/>
    <w:rsid w:val="005A0F44"/>
    <w:rsid w:val="005A565D"/>
    <w:rsid w:val="005A7730"/>
    <w:rsid w:val="005B1476"/>
    <w:rsid w:val="005B1682"/>
    <w:rsid w:val="005B593A"/>
    <w:rsid w:val="005B71BB"/>
    <w:rsid w:val="005C26E8"/>
    <w:rsid w:val="005C3949"/>
    <w:rsid w:val="005C3B77"/>
    <w:rsid w:val="005C44D7"/>
    <w:rsid w:val="005C45D6"/>
    <w:rsid w:val="005C4A2D"/>
    <w:rsid w:val="005C5728"/>
    <w:rsid w:val="005D1238"/>
    <w:rsid w:val="005D26E7"/>
    <w:rsid w:val="005E1A21"/>
    <w:rsid w:val="005E3286"/>
    <w:rsid w:val="005F1E31"/>
    <w:rsid w:val="005F2515"/>
    <w:rsid w:val="005F4A38"/>
    <w:rsid w:val="005F56CC"/>
    <w:rsid w:val="005F57E8"/>
    <w:rsid w:val="005F6CB6"/>
    <w:rsid w:val="005F7BA3"/>
    <w:rsid w:val="005F7D24"/>
    <w:rsid w:val="00600698"/>
    <w:rsid w:val="0060124C"/>
    <w:rsid w:val="00604AC1"/>
    <w:rsid w:val="00606463"/>
    <w:rsid w:val="0060695B"/>
    <w:rsid w:val="00606D35"/>
    <w:rsid w:val="00612D2C"/>
    <w:rsid w:val="00615F7F"/>
    <w:rsid w:val="00616C2D"/>
    <w:rsid w:val="00616F35"/>
    <w:rsid w:val="00617BBE"/>
    <w:rsid w:val="006242CB"/>
    <w:rsid w:val="006245ED"/>
    <w:rsid w:val="00624A26"/>
    <w:rsid w:val="006343E4"/>
    <w:rsid w:val="00635485"/>
    <w:rsid w:val="00635F93"/>
    <w:rsid w:val="00636E59"/>
    <w:rsid w:val="00637955"/>
    <w:rsid w:val="00645174"/>
    <w:rsid w:val="0064545D"/>
    <w:rsid w:val="00645487"/>
    <w:rsid w:val="00651D98"/>
    <w:rsid w:val="006525A2"/>
    <w:rsid w:val="00666B09"/>
    <w:rsid w:val="00667F4F"/>
    <w:rsid w:val="00672969"/>
    <w:rsid w:val="00672FFB"/>
    <w:rsid w:val="00674B31"/>
    <w:rsid w:val="00674F45"/>
    <w:rsid w:val="0067601E"/>
    <w:rsid w:val="00676459"/>
    <w:rsid w:val="00676849"/>
    <w:rsid w:val="006808B2"/>
    <w:rsid w:val="006815EA"/>
    <w:rsid w:val="006821AA"/>
    <w:rsid w:val="0068255C"/>
    <w:rsid w:val="00684906"/>
    <w:rsid w:val="00691D78"/>
    <w:rsid w:val="00693BA1"/>
    <w:rsid w:val="00696FC8"/>
    <w:rsid w:val="00697506"/>
    <w:rsid w:val="006A17B9"/>
    <w:rsid w:val="006A461A"/>
    <w:rsid w:val="006A7786"/>
    <w:rsid w:val="006A7A14"/>
    <w:rsid w:val="006B052B"/>
    <w:rsid w:val="006B2614"/>
    <w:rsid w:val="006B2CBE"/>
    <w:rsid w:val="006B619D"/>
    <w:rsid w:val="006B7A35"/>
    <w:rsid w:val="006C0942"/>
    <w:rsid w:val="006C1E9C"/>
    <w:rsid w:val="006C41B5"/>
    <w:rsid w:val="006C4AFF"/>
    <w:rsid w:val="006D1E4D"/>
    <w:rsid w:val="006D26B2"/>
    <w:rsid w:val="006D2B5C"/>
    <w:rsid w:val="006D35FB"/>
    <w:rsid w:val="006D4044"/>
    <w:rsid w:val="006D6EEE"/>
    <w:rsid w:val="006D6FAC"/>
    <w:rsid w:val="006D716D"/>
    <w:rsid w:val="006D763A"/>
    <w:rsid w:val="006D7CE2"/>
    <w:rsid w:val="006E1278"/>
    <w:rsid w:val="006E43DD"/>
    <w:rsid w:val="006E569A"/>
    <w:rsid w:val="006E5CE4"/>
    <w:rsid w:val="006E60C9"/>
    <w:rsid w:val="006E6D0E"/>
    <w:rsid w:val="006F019F"/>
    <w:rsid w:val="006F0928"/>
    <w:rsid w:val="006F253B"/>
    <w:rsid w:val="006F3A14"/>
    <w:rsid w:val="007006D8"/>
    <w:rsid w:val="007023DA"/>
    <w:rsid w:val="00703276"/>
    <w:rsid w:val="00703FE7"/>
    <w:rsid w:val="0070555D"/>
    <w:rsid w:val="007077A5"/>
    <w:rsid w:val="00714407"/>
    <w:rsid w:val="00714A17"/>
    <w:rsid w:val="00717D90"/>
    <w:rsid w:val="00721448"/>
    <w:rsid w:val="00726892"/>
    <w:rsid w:val="007312FE"/>
    <w:rsid w:val="0073139C"/>
    <w:rsid w:val="00731D16"/>
    <w:rsid w:val="00732BEB"/>
    <w:rsid w:val="00732F7C"/>
    <w:rsid w:val="007342BA"/>
    <w:rsid w:val="007351C0"/>
    <w:rsid w:val="00735AE0"/>
    <w:rsid w:val="007368F2"/>
    <w:rsid w:val="0074030C"/>
    <w:rsid w:val="00741068"/>
    <w:rsid w:val="0074201C"/>
    <w:rsid w:val="00742229"/>
    <w:rsid w:val="00743CBA"/>
    <w:rsid w:val="00744A5E"/>
    <w:rsid w:val="00744C37"/>
    <w:rsid w:val="00745302"/>
    <w:rsid w:val="00746352"/>
    <w:rsid w:val="007465AF"/>
    <w:rsid w:val="00746A26"/>
    <w:rsid w:val="00746D60"/>
    <w:rsid w:val="00747D3F"/>
    <w:rsid w:val="00751196"/>
    <w:rsid w:val="007529D0"/>
    <w:rsid w:val="00753BE2"/>
    <w:rsid w:val="00753CBD"/>
    <w:rsid w:val="00754C2A"/>
    <w:rsid w:val="0075533B"/>
    <w:rsid w:val="007601EB"/>
    <w:rsid w:val="00761992"/>
    <w:rsid w:val="00762C8F"/>
    <w:rsid w:val="007651DE"/>
    <w:rsid w:val="00765EEC"/>
    <w:rsid w:val="00766483"/>
    <w:rsid w:val="00766495"/>
    <w:rsid w:val="00767E62"/>
    <w:rsid w:val="007704D1"/>
    <w:rsid w:val="00773240"/>
    <w:rsid w:val="00774FDB"/>
    <w:rsid w:val="00777553"/>
    <w:rsid w:val="00777775"/>
    <w:rsid w:val="00777C13"/>
    <w:rsid w:val="00777FFC"/>
    <w:rsid w:val="00780332"/>
    <w:rsid w:val="0078065A"/>
    <w:rsid w:val="00780F78"/>
    <w:rsid w:val="00786CB1"/>
    <w:rsid w:val="00792033"/>
    <w:rsid w:val="00794856"/>
    <w:rsid w:val="007957D2"/>
    <w:rsid w:val="00795DA6"/>
    <w:rsid w:val="007A11D2"/>
    <w:rsid w:val="007A1264"/>
    <w:rsid w:val="007A1363"/>
    <w:rsid w:val="007B5DB1"/>
    <w:rsid w:val="007B73C6"/>
    <w:rsid w:val="007C5CDE"/>
    <w:rsid w:val="007C6A86"/>
    <w:rsid w:val="007D0E3D"/>
    <w:rsid w:val="007D3576"/>
    <w:rsid w:val="007D7341"/>
    <w:rsid w:val="007D7D67"/>
    <w:rsid w:val="007E0C6F"/>
    <w:rsid w:val="007E2028"/>
    <w:rsid w:val="007E47AC"/>
    <w:rsid w:val="007E4D95"/>
    <w:rsid w:val="007E7302"/>
    <w:rsid w:val="007E7431"/>
    <w:rsid w:val="007F18FF"/>
    <w:rsid w:val="007F1AF1"/>
    <w:rsid w:val="007F2B03"/>
    <w:rsid w:val="007F2E90"/>
    <w:rsid w:val="007F4976"/>
    <w:rsid w:val="007F557D"/>
    <w:rsid w:val="007F6BB6"/>
    <w:rsid w:val="007F6EB6"/>
    <w:rsid w:val="007F7253"/>
    <w:rsid w:val="00800D69"/>
    <w:rsid w:val="00800F6D"/>
    <w:rsid w:val="008024E0"/>
    <w:rsid w:val="00802944"/>
    <w:rsid w:val="0080424F"/>
    <w:rsid w:val="00805614"/>
    <w:rsid w:val="008079DE"/>
    <w:rsid w:val="00807F47"/>
    <w:rsid w:val="008123B9"/>
    <w:rsid w:val="00812542"/>
    <w:rsid w:val="00814749"/>
    <w:rsid w:val="00814E68"/>
    <w:rsid w:val="0081568C"/>
    <w:rsid w:val="00816E96"/>
    <w:rsid w:val="00821A1A"/>
    <w:rsid w:val="00823D0E"/>
    <w:rsid w:val="0082482A"/>
    <w:rsid w:val="00825940"/>
    <w:rsid w:val="0082667A"/>
    <w:rsid w:val="00826C0C"/>
    <w:rsid w:val="00827AFE"/>
    <w:rsid w:val="008317D3"/>
    <w:rsid w:val="00834361"/>
    <w:rsid w:val="00834792"/>
    <w:rsid w:val="00835573"/>
    <w:rsid w:val="0083785A"/>
    <w:rsid w:val="00837C49"/>
    <w:rsid w:val="00837EEE"/>
    <w:rsid w:val="00844903"/>
    <w:rsid w:val="008459B4"/>
    <w:rsid w:val="00846C4E"/>
    <w:rsid w:val="008515EA"/>
    <w:rsid w:val="00853B9F"/>
    <w:rsid w:val="0085543B"/>
    <w:rsid w:val="0086035D"/>
    <w:rsid w:val="008616FF"/>
    <w:rsid w:val="008624CE"/>
    <w:rsid w:val="00864F98"/>
    <w:rsid w:val="008652BD"/>
    <w:rsid w:val="00866113"/>
    <w:rsid w:val="00867090"/>
    <w:rsid w:val="00867104"/>
    <w:rsid w:val="00870B2C"/>
    <w:rsid w:val="00872340"/>
    <w:rsid w:val="008728AC"/>
    <w:rsid w:val="00880FAE"/>
    <w:rsid w:val="00884DD3"/>
    <w:rsid w:val="00885066"/>
    <w:rsid w:val="00886FBA"/>
    <w:rsid w:val="0089035F"/>
    <w:rsid w:val="00891B01"/>
    <w:rsid w:val="00893F51"/>
    <w:rsid w:val="00894910"/>
    <w:rsid w:val="0089768B"/>
    <w:rsid w:val="008A0577"/>
    <w:rsid w:val="008A1AFE"/>
    <w:rsid w:val="008A31CA"/>
    <w:rsid w:val="008B101B"/>
    <w:rsid w:val="008B34B8"/>
    <w:rsid w:val="008C4EE9"/>
    <w:rsid w:val="008C76B5"/>
    <w:rsid w:val="008D0F10"/>
    <w:rsid w:val="008D2268"/>
    <w:rsid w:val="008D343D"/>
    <w:rsid w:val="008D34B5"/>
    <w:rsid w:val="008D40A7"/>
    <w:rsid w:val="008D5765"/>
    <w:rsid w:val="008D60E2"/>
    <w:rsid w:val="008D7444"/>
    <w:rsid w:val="008E0890"/>
    <w:rsid w:val="008E0949"/>
    <w:rsid w:val="008E1A19"/>
    <w:rsid w:val="008E2983"/>
    <w:rsid w:val="008E3898"/>
    <w:rsid w:val="008E4AA5"/>
    <w:rsid w:val="008F2E4E"/>
    <w:rsid w:val="008F34B9"/>
    <w:rsid w:val="008F42E1"/>
    <w:rsid w:val="008F763E"/>
    <w:rsid w:val="00901883"/>
    <w:rsid w:val="0090314E"/>
    <w:rsid w:val="009031E3"/>
    <w:rsid w:val="00903D01"/>
    <w:rsid w:val="009056BF"/>
    <w:rsid w:val="00906F4F"/>
    <w:rsid w:val="009117E2"/>
    <w:rsid w:val="009126BC"/>
    <w:rsid w:val="00913296"/>
    <w:rsid w:val="00915D03"/>
    <w:rsid w:val="00917139"/>
    <w:rsid w:val="00917876"/>
    <w:rsid w:val="00920AAC"/>
    <w:rsid w:val="00922EA6"/>
    <w:rsid w:val="0092645F"/>
    <w:rsid w:val="00926F25"/>
    <w:rsid w:val="009301C9"/>
    <w:rsid w:val="00933217"/>
    <w:rsid w:val="00934CDF"/>
    <w:rsid w:val="00936178"/>
    <w:rsid w:val="00937FA4"/>
    <w:rsid w:val="00941484"/>
    <w:rsid w:val="009429D9"/>
    <w:rsid w:val="009431A0"/>
    <w:rsid w:val="0094592E"/>
    <w:rsid w:val="009503EA"/>
    <w:rsid w:val="00951215"/>
    <w:rsid w:val="00952833"/>
    <w:rsid w:val="00955A57"/>
    <w:rsid w:val="00962581"/>
    <w:rsid w:val="00963135"/>
    <w:rsid w:val="00963C58"/>
    <w:rsid w:val="00963CE8"/>
    <w:rsid w:val="009652FB"/>
    <w:rsid w:val="00965564"/>
    <w:rsid w:val="0096708A"/>
    <w:rsid w:val="00970190"/>
    <w:rsid w:val="0097111B"/>
    <w:rsid w:val="00973C9B"/>
    <w:rsid w:val="00975CD9"/>
    <w:rsid w:val="0097766E"/>
    <w:rsid w:val="009778DE"/>
    <w:rsid w:val="009803A5"/>
    <w:rsid w:val="009813F5"/>
    <w:rsid w:val="00982782"/>
    <w:rsid w:val="00982AC1"/>
    <w:rsid w:val="009866BE"/>
    <w:rsid w:val="00990F90"/>
    <w:rsid w:val="0099206D"/>
    <w:rsid w:val="00994F92"/>
    <w:rsid w:val="0099574B"/>
    <w:rsid w:val="00995AA8"/>
    <w:rsid w:val="009A1125"/>
    <w:rsid w:val="009A216B"/>
    <w:rsid w:val="009A445F"/>
    <w:rsid w:val="009A529E"/>
    <w:rsid w:val="009B0416"/>
    <w:rsid w:val="009B22EF"/>
    <w:rsid w:val="009B3655"/>
    <w:rsid w:val="009B3A97"/>
    <w:rsid w:val="009B77A6"/>
    <w:rsid w:val="009B7966"/>
    <w:rsid w:val="009C07D9"/>
    <w:rsid w:val="009C08C7"/>
    <w:rsid w:val="009C0F3A"/>
    <w:rsid w:val="009C11EC"/>
    <w:rsid w:val="009C4166"/>
    <w:rsid w:val="009C56E3"/>
    <w:rsid w:val="009C73A5"/>
    <w:rsid w:val="009D0A81"/>
    <w:rsid w:val="009D3376"/>
    <w:rsid w:val="009E2A2D"/>
    <w:rsid w:val="009E45C5"/>
    <w:rsid w:val="009F169E"/>
    <w:rsid w:val="009F3427"/>
    <w:rsid w:val="00A05C1B"/>
    <w:rsid w:val="00A1113A"/>
    <w:rsid w:val="00A1138F"/>
    <w:rsid w:val="00A14ECC"/>
    <w:rsid w:val="00A223BB"/>
    <w:rsid w:val="00A22C17"/>
    <w:rsid w:val="00A23228"/>
    <w:rsid w:val="00A315E6"/>
    <w:rsid w:val="00A35744"/>
    <w:rsid w:val="00A35B70"/>
    <w:rsid w:val="00A403AD"/>
    <w:rsid w:val="00A42C3E"/>
    <w:rsid w:val="00A462AC"/>
    <w:rsid w:val="00A469EB"/>
    <w:rsid w:val="00A5068B"/>
    <w:rsid w:val="00A52913"/>
    <w:rsid w:val="00A54067"/>
    <w:rsid w:val="00A54A24"/>
    <w:rsid w:val="00A63267"/>
    <w:rsid w:val="00A65134"/>
    <w:rsid w:val="00A653E8"/>
    <w:rsid w:val="00A65582"/>
    <w:rsid w:val="00A66097"/>
    <w:rsid w:val="00A669AF"/>
    <w:rsid w:val="00A7006E"/>
    <w:rsid w:val="00A7355F"/>
    <w:rsid w:val="00A7676D"/>
    <w:rsid w:val="00A76F81"/>
    <w:rsid w:val="00A80ABA"/>
    <w:rsid w:val="00A82200"/>
    <w:rsid w:val="00A82BAE"/>
    <w:rsid w:val="00A905FE"/>
    <w:rsid w:val="00A9121E"/>
    <w:rsid w:val="00A93813"/>
    <w:rsid w:val="00A96D6C"/>
    <w:rsid w:val="00A97A18"/>
    <w:rsid w:val="00AA13E9"/>
    <w:rsid w:val="00AA6010"/>
    <w:rsid w:val="00AA6DFA"/>
    <w:rsid w:val="00AB28BB"/>
    <w:rsid w:val="00AB5054"/>
    <w:rsid w:val="00AB6F93"/>
    <w:rsid w:val="00AB70DA"/>
    <w:rsid w:val="00AC1A07"/>
    <w:rsid w:val="00AC4AA7"/>
    <w:rsid w:val="00AD07FE"/>
    <w:rsid w:val="00AD3618"/>
    <w:rsid w:val="00AD6283"/>
    <w:rsid w:val="00AD659A"/>
    <w:rsid w:val="00AD7218"/>
    <w:rsid w:val="00AE0273"/>
    <w:rsid w:val="00AE0B84"/>
    <w:rsid w:val="00AE0CD9"/>
    <w:rsid w:val="00AE1BFD"/>
    <w:rsid w:val="00AE330C"/>
    <w:rsid w:val="00AE4635"/>
    <w:rsid w:val="00AF1CE6"/>
    <w:rsid w:val="00B03F7A"/>
    <w:rsid w:val="00B077CF"/>
    <w:rsid w:val="00B10212"/>
    <w:rsid w:val="00B124FC"/>
    <w:rsid w:val="00B13716"/>
    <w:rsid w:val="00B173A4"/>
    <w:rsid w:val="00B2072E"/>
    <w:rsid w:val="00B2118E"/>
    <w:rsid w:val="00B21A38"/>
    <w:rsid w:val="00B2315A"/>
    <w:rsid w:val="00B23897"/>
    <w:rsid w:val="00B243C8"/>
    <w:rsid w:val="00B24E1C"/>
    <w:rsid w:val="00B24ECA"/>
    <w:rsid w:val="00B26E2D"/>
    <w:rsid w:val="00B27777"/>
    <w:rsid w:val="00B30DF4"/>
    <w:rsid w:val="00B3233E"/>
    <w:rsid w:val="00B337CD"/>
    <w:rsid w:val="00B34B48"/>
    <w:rsid w:val="00B415A8"/>
    <w:rsid w:val="00B44199"/>
    <w:rsid w:val="00B44896"/>
    <w:rsid w:val="00B47050"/>
    <w:rsid w:val="00B51638"/>
    <w:rsid w:val="00B52374"/>
    <w:rsid w:val="00B532C5"/>
    <w:rsid w:val="00B552EF"/>
    <w:rsid w:val="00B5737A"/>
    <w:rsid w:val="00B61A80"/>
    <w:rsid w:val="00B71825"/>
    <w:rsid w:val="00B72D61"/>
    <w:rsid w:val="00B7458F"/>
    <w:rsid w:val="00B777B5"/>
    <w:rsid w:val="00B812DD"/>
    <w:rsid w:val="00B81539"/>
    <w:rsid w:val="00B83141"/>
    <w:rsid w:val="00B83FA1"/>
    <w:rsid w:val="00B862FC"/>
    <w:rsid w:val="00B869A3"/>
    <w:rsid w:val="00B87935"/>
    <w:rsid w:val="00B93C9C"/>
    <w:rsid w:val="00B952EA"/>
    <w:rsid w:val="00B97B83"/>
    <w:rsid w:val="00BA3A40"/>
    <w:rsid w:val="00BA3CFF"/>
    <w:rsid w:val="00BA451C"/>
    <w:rsid w:val="00BA520B"/>
    <w:rsid w:val="00BA6E3B"/>
    <w:rsid w:val="00BB0188"/>
    <w:rsid w:val="00BC01D2"/>
    <w:rsid w:val="00BC0A00"/>
    <w:rsid w:val="00BC10DA"/>
    <w:rsid w:val="00BC5B54"/>
    <w:rsid w:val="00BC6566"/>
    <w:rsid w:val="00BC7BA9"/>
    <w:rsid w:val="00BD4124"/>
    <w:rsid w:val="00BD7168"/>
    <w:rsid w:val="00BE1758"/>
    <w:rsid w:val="00BE3945"/>
    <w:rsid w:val="00BE444C"/>
    <w:rsid w:val="00BE4FAC"/>
    <w:rsid w:val="00BE6438"/>
    <w:rsid w:val="00BF075B"/>
    <w:rsid w:val="00BF0765"/>
    <w:rsid w:val="00BF360A"/>
    <w:rsid w:val="00BF3CCE"/>
    <w:rsid w:val="00C0027E"/>
    <w:rsid w:val="00C01CD0"/>
    <w:rsid w:val="00C11423"/>
    <w:rsid w:val="00C14268"/>
    <w:rsid w:val="00C1427F"/>
    <w:rsid w:val="00C14E2D"/>
    <w:rsid w:val="00C14EB7"/>
    <w:rsid w:val="00C174E5"/>
    <w:rsid w:val="00C23343"/>
    <w:rsid w:val="00C242C2"/>
    <w:rsid w:val="00C25A10"/>
    <w:rsid w:val="00C3054C"/>
    <w:rsid w:val="00C33E95"/>
    <w:rsid w:val="00C35437"/>
    <w:rsid w:val="00C3600B"/>
    <w:rsid w:val="00C37911"/>
    <w:rsid w:val="00C400C7"/>
    <w:rsid w:val="00C4160F"/>
    <w:rsid w:val="00C431CA"/>
    <w:rsid w:val="00C516DA"/>
    <w:rsid w:val="00C546D9"/>
    <w:rsid w:val="00C554C0"/>
    <w:rsid w:val="00C576D1"/>
    <w:rsid w:val="00C57A3F"/>
    <w:rsid w:val="00C7014E"/>
    <w:rsid w:val="00C70EEB"/>
    <w:rsid w:val="00C71AFC"/>
    <w:rsid w:val="00C72704"/>
    <w:rsid w:val="00C72B72"/>
    <w:rsid w:val="00C759F3"/>
    <w:rsid w:val="00C769C6"/>
    <w:rsid w:val="00C86805"/>
    <w:rsid w:val="00C87F89"/>
    <w:rsid w:val="00C92D9F"/>
    <w:rsid w:val="00C9513C"/>
    <w:rsid w:val="00C97562"/>
    <w:rsid w:val="00CA11AE"/>
    <w:rsid w:val="00CA37A2"/>
    <w:rsid w:val="00CA5EAC"/>
    <w:rsid w:val="00CA6AC4"/>
    <w:rsid w:val="00CA6F84"/>
    <w:rsid w:val="00CB4048"/>
    <w:rsid w:val="00CB45EE"/>
    <w:rsid w:val="00CB7C1C"/>
    <w:rsid w:val="00CC0E47"/>
    <w:rsid w:val="00CC2F95"/>
    <w:rsid w:val="00CC4283"/>
    <w:rsid w:val="00CC482F"/>
    <w:rsid w:val="00CC559F"/>
    <w:rsid w:val="00CC57C7"/>
    <w:rsid w:val="00CD0ABC"/>
    <w:rsid w:val="00CD2DC9"/>
    <w:rsid w:val="00CD6F71"/>
    <w:rsid w:val="00CE289D"/>
    <w:rsid w:val="00CE2FAF"/>
    <w:rsid w:val="00CE412D"/>
    <w:rsid w:val="00CE46BA"/>
    <w:rsid w:val="00CF3A13"/>
    <w:rsid w:val="00CF3D01"/>
    <w:rsid w:val="00CF3DA3"/>
    <w:rsid w:val="00CF3DB3"/>
    <w:rsid w:val="00CF75A3"/>
    <w:rsid w:val="00D0110A"/>
    <w:rsid w:val="00D0299B"/>
    <w:rsid w:val="00D041C9"/>
    <w:rsid w:val="00D043D4"/>
    <w:rsid w:val="00D06714"/>
    <w:rsid w:val="00D07389"/>
    <w:rsid w:val="00D1054E"/>
    <w:rsid w:val="00D138E0"/>
    <w:rsid w:val="00D13B5A"/>
    <w:rsid w:val="00D15DBB"/>
    <w:rsid w:val="00D16033"/>
    <w:rsid w:val="00D17D2C"/>
    <w:rsid w:val="00D222BF"/>
    <w:rsid w:val="00D26B85"/>
    <w:rsid w:val="00D27459"/>
    <w:rsid w:val="00D2755F"/>
    <w:rsid w:val="00D27CB4"/>
    <w:rsid w:val="00D3093A"/>
    <w:rsid w:val="00D30AB3"/>
    <w:rsid w:val="00D34AE7"/>
    <w:rsid w:val="00D36692"/>
    <w:rsid w:val="00D41E25"/>
    <w:rsid w:val="00D479EA"/>
    <w:rsid w:val="00D50534"/>
    <w:rsid w:val="00D51361"/>
    <w:rsid w:val="00D51A05"/>
    <w:rsid w:val="00D55D92"/>
    <w:rsid w:val="00D5698E"/>
    <w:rsid w:val="00D56BD3"/>
    <w:rsid w:val="00D6028A"/>
    <w:rsid w:val="00D60798"/>
    <w:rsid w:val="00D6170B"/>
    <w:rsid w:val="00D625D7"/>
    <w:rsid w:val="00D63411"/>
    <w:rsid w:val="00D6666E"/>
    <w:rsid w:val="00D6673F"/>
    <w:rsid w:val="00D66F36"/>
    <w:rsid w:val="00D6748A"/>
    <w:rsid w:val="00D705AB"/>
    <w:rsid w:val="00D738AD"/>
    <w:rsid w:val="00D81D6A"/>
    <w:rsid w:val="00D8386F"/>
    <w:rsid w:val="00D842EC"/>
    <w:rsid w:val="00D90795"/>
    <w:rsid w:val="00D92D74"/>
    <w:rsid w:val="00DA1E93"/>
    <w:rsid w:val="00DA2D7E"/>
    <w:rsid w:val="00DA5C06"/>
    <w:rsid w:val="00DA6844"/>
    <w:rsid w:val="00DA7663"/>
    <w:rsid w:val="00DA775D"/>
    <w:rsid w:val="00DB0E98"/>
    <w:rsid w:val="00DB1AE0"/>
    <w:rsid w:val="00DB3D61"/>
    <w:rsid w:val="00DB4FBA"/>
    <w:rsid w:val="00DB6542"/>
    <w:rsid w:val="00DB7EE3"/>
    <w:rsid w:val="00DC4772"/>
    <w:rsid w:val="00DC4983"/>
    <w:rsid w:val="00DC61FF"/>
    <w:rsid w:val="00DC6384"/>
    <w:rsid w:val="00DC71BE"/>
    <w:rsid w:val="00DD10D0"/>
    <w:rsid w:val="00DD491A"/>
    <w:rsid w:val="00DD6484"/>
    <w:rsid w:val="00DE1663"/>
    <w:rsid w:val="00DE4A7D"/>
    <w:rsid w:val="00DE53FE"/>
    <w:rsid w:val="00DE7D16"/>
    <w:rsid w:val="00DE7EFE"/>
    <w:rsid w:val="00DF2E6D"/>
    <w:rsid w:val="00DF4DF5"/>
    <w:rsid w:val="00E01361"/>
    <w:rsid w:val="00E023CF"/>
    <w:rsid w:val="00E0243F"/>
    <w:rsid w:val="00E027AA"/>
    <w:rsid w:val="00E027DC"/>
    <w:rsid w:val="00E11876"/>
    <w:rsid w:val="00E11950"/>
    <w:rsid w:val="00E13172"/>
    <w:rsid w:val="00E16E52"/>
    <w:rsid w:val="00E208EF"/>
    <w:rsid w:val="00E20B71"/>
    <w:rsid w:val="00E2147C"/>
    <w:rsid w:val="00E21790"/>
    <w:rsid w:val="00E21C50"/>
    <w:rsid w:val="00E22541"/>
    <w:rsid w:val="00E2492C"/>
    <w:rsid w:val="00E26E78"/>
    <w:rsid w:val="00E3061C"/>
    <w:rsid w:val="00E328C3"/>
    <w:rsid w:val="00E346C1"/>
    <w:rsid w:val="00E34B54"/>
    <w:rsid w:val="00E36E08"/>
    <w:rsid w:val="00E37AA1"/>
    <w:rsid w:val="00E42012"/>
    <w:rsid w:val="00E4336F"/>
    <w:rsid w:val="00E44386"/>
    <w:rsid w:val="00E46579"/>
    <w:rsid w:val="00E472A5"/>
    <w:rsid w:val="00E47C17"/>
    <w:rsid w:val="00E47EE9"/>
    <w:rsid w:val="00E50688"/>
    <w:rsid w:val="00E53BB3"/>
    <w:rsid w:val="00E54A73"/>
    <w:rsid w:val="00E61611"/>
    <w:rsid w:val="00E658BB"/>
    <w:rsid w:val="00E67744"/>
    <w:rsid w:val="00E71063"/>
    <w:rsid w:val="00E7472A"/>
    <w:rsid w:val="00E76573"/>
    <w:rsid w:val="00E768C9"/>
    <w:rsid w:val="00E76BDC"/>
    <w:rsid w:val="00E775BC"/>
    <w:rsid w:val="00E834C9"/>
    <w:rsid w:val="00E87251"/>
    <w:rsid w:val="00E910EB"/>
    <w:rsid w:val="00E9509B"/>
    <w:rsid w:val="00E97836"/>
    <w:rsid w:val="00E978CA"/>
    <w:rsid w:val="00EA4C9C"/>
    <w:rsid w:val="00EA6165"/>
    <w:rsid w:val="00EA7B0C"/>
    <w:rsid w:val="00EB3DB8"/>
    <w:rsid w:val="00EB532D"/>
    <w:rsid w:val="00EB5BEB"/>
    <w:rsid w:val="00EC1B03"/>
    <w:rsid w:val="00EC423A"/>
    <w:rsid w:val="00ED0E39"/>
    <w:rsid w:val="00ED1098"/>
    <w:rsid w:val="00ED3D02"/>
    <w:rsid w:val="00ED722D"/>
    <w:rsid w:val="00EE370B"/>
    <w:rsid w:val="00EE7224"/>
    <w:rsid w:val="00EF0F31"/>
    <w:rsid w:val="00EF22C1"/>
    <w:rsid w:val="00EF6735"/>
    <w:rsid w:val="00EF6C1A"/>
    <w:rsid w:val="00F0012F"/>
    <w:rsid w:val="00F03070"/>
    <w:rsid w:val="00F145F1"/>
    <w:rsid w:val="00F1657B"/>
    <w:rsid w:val="00F17923"/>
    <w:rsid w:val="00F17B32"/>
    <w:rsid w:val="00F207E9"/>
    <w:rsid w:val="00F23F99"/>
    <w:rsid w:val="00F24427"/>
    <w:rsid w:val="00F25E7E"/>
    <w:rsid w:val="00F2776E"/>
    <w:rsid w:val="00F3098A"/>
    <w:rsid w:val="00F311D4"/>
    <w:rsid w:val="00F32E4C"/>
    <w:rsid w:val="00F348C4"/>
    <w:rsid w:val="00F351B0"/>
    <w:rsid w:val="00F35206"/>
    <w:rsid w:val="00F35702"/>
    <w:rsid w:val="00F37520"/>
    <w:rsid w:val="00F37A21"/>
    <w:rsid w:val="00F40A06"/>
    <w:rsid w:val="00F4385B"/>
    <w:rsid w:val="00F43E1F"/>
    <w:rsid w:val="00F44674"/>
    <w:rsid w:val="00F4481C"/>
    <w:rsid w:val="00F529F1"/>
    <w:rsid w:val="00F53AFC"/>
    <w:rsid w:val="00F55E10"/>
    <w:rsid w:val="00F577FF"/>
    <w:rsid w:val="00F60144"/>
    <w:rsid w:val="00F60BA0"/>
    <w:rsid w:val="00F60FD6"/>
    <w:rsid w:val="00F6329E"/>
    <w:rsid w:val="00F65CA7"/>
    <w:rsid w:val="00F70483"/>
    <w:rsid w:val="00F71C0B"/>
    <w:rsid w:val="00F74A14"/>
    <w:rsid w:val="00F75632"/>
    <w:rsid w:val="00F7697D"/>
    <w:rsid w:val="00F76BC3"/>
    <w:rsid w:val="00F81D45"/>
    <w:rsid w:val="00F8263D"/>
    <w:rsid w:val="00F83507"/>
    <w:rsid w:val="00F844A3"/>
    <w:rsid w:val="00F935B4"/>
    <w:rsid w:val="00F97EE4"/>
    <w:rsid w:val="00FA05EB"/>
    <w:rsid w:val="00FA07B4"/>
    <w:rsid w:val="00FA18B4"/>
    <w:rsid w:val="00FA7122"/>
    <w:rsid w:val="00FA7E82"/>
    <w:rsid w:val="00FB057A"/>
    <w:rsid w:val="00FB698C"/>
    <w:rsid w:val="00FC3112"/>
    <w:rsid w:val="00FC6ED6"/>
    <w:rsid w:val="00FC792B"/>
    <w:rsid w:val="00FD0BE4"/>
    <w:rsid w:val="00FD1B4A"/>
    <w:rsid w:val="00FD3F54"/>
    <w:rsid w:val="00FD40BF"/>
    <w:rsid w:val="00FE1B3C"/>
    <w:rsid w:val="00FE22E7"/>
    <w:rsid w:val="00FE4C4C"/>
    <w:rsid w:val="00FF007D"/>
    <w:rsid w:val="00FF3E3A"/>
    <w:rsid w:val="00FF48BC"/>
    <w:rsid w:val="00FF5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4A4DB1F-D617-45C3-BAFB-96FA4F06B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4D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674D3"/>
    <w:pPr>
      <w:spacing w:after="120"/>
    </w:pPr>
  </w:style>
  <w:style w:type="paragraph" w:customStyle="1" w:styleId="ABCDE">
    <w:name w:val="ABCDE"/>
    <w:basedOn w:val="a"/>
    <w:rsid w:val="00753CBD"/>
    <w:pPr>
      <w:widowControl/>
      <w:tabs>
        <w:tab w:val="left" w:pos="2280"/>
        <w:tab w:val="left" w:pos="4080"/>
        <w:tab w:val="left" w:pos="5880"/>
        <w:tab w:val="left" w:pos="768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2"/>
      <w:szCs w:val="20"/>
    </w:rPr>
  </w:style>
  <w:style w:type="paragraph" w:customStyle="1" w:styleId="tit1">
    <w:name w:val="tit1"/>
    <w:basedOn w:val="a"/>
    <w:rsid w:val="00E61611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"/>
    <w:rsid w:val="000674D3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jc w:val="both"/>
      <w:textAlignment w:val="bottom"/>
    </w:pPr>
    <w:rPr>
      <w:rFonts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TIT138">
    <w:name w:val="樣式 TIT1 + 凸出:  3.8 字元"/>
    <w:basedOn w:val="tit1"/>
    <w:rsid w:val="000674D3"/>
    <w:pPr>
      <w:ind w:left="380" w:hanging="380"/>
    </w:pPr>
  </w:style>
  <w:style w:type="paragraph" w:customStyle="1" w:styleId="ABC">
    <w:name w:val="ABC"/>
    <w:basedOn w:val="a"/>
    <w:rsid w:val="00567CB5"/>
    <w:pPr>
      <w:widowControl/>
      <w:tabs>
        <w:tab w:val="left" w:pos="3480"/>
        <w:tab w:val="left" w:pos="648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5"/>
      <w:kern w:val="0"/>
      <w:sz w:val="22"/>
      <w:szCs w:val="22"/>
    </w:rPr>
  </w:style>
  <w:style w:type="table" w:styleId="a4">
    <w:name w:val="Table Grid"/>
    <w:basedOn w:val="a1"/>
    <w:uiPriority w:val="59"/>
    <w:rsid w:val="000674D3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BC5B54"/>
    <w:pPr>
      <w:tabs>
        <w:tab w:val="clear" w:pos="4962"/>
        <w:tab w:val="left" w:pos="5040"/>
      </w:tabs>
      <w:spacing w:line="330" w:lineRule="atLeast"/>
    </w:pPr>
    <w:rPr>
      <w:rFonts w:cs="新細明體"/>
      <w:spacing w:val="10"/>
      <w:szCs w:val="20"/>
    </w:rPr>
  </w:style>
  <w:style w:type="paragraph" w:customStyle="1" w:styleId="p12">
    <w:name w:val="p12"/>
    <w:basedOn w:val="a"/>
    <w:rsid w:val="000674D3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73">
    <w:name w:val="p73"/>
    <w:basedOn w:val="a"/>
    <w:rsid w:val="000674D3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5">
    <w:name w:val="p5"/>
    <w:basedOn w:val="a"/>
    <w:rsid w:val="000674D3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a5">
    <w:name w:val="第?部分"/>
    <w:basedOn w:val="a"/>
    <w:rsid w:val="000674D3"/>
    <w:pPr>
      <w:adjustRightInd w:val="0"/>
      <w:spacing w:line="360" w:lineRule="atLeast"/>
      <w:jc w:val="both"/>
      <w:textAlignment w:val="baseline"/>
    </w:pPr>
    <w:rPr>
      <w:rFonts w:ascii="細明體" w:eastAsia="細明體"/>
      <w:spacing w:val="25"/>
      <w:kern w:val="0"/>
      <w:sz w:val="28"/>
      <w:szCs w:val="20"/>
    </w:rPr>
  </w:style>
  <w:style w:type="paragraph" w:customStyle="1" w:styleId="a6">
    <w:name w:val="壹貳參"/>
    <w:basedOn w:val="a"/>
    <w:rsid w:val="000674D3"/>
    <w:pPr>
      <w:widowControl/>
      <w:autoSpaceDE w:val="0"/>
      <w:autoSpaceDN w:val="0"/>
      <w:adjustRightInd w:val="0"/>
      <w:spacing w:line="360" w:lineRule="atLeast"/>
      <w:jc w:val="both"/>
      <w:textAlignment w:val="bottom"/>
    </w:pPr>
    <w:rPr>
      <w:rFonts w:eastAsia="細明體"/>
      <w:spacing w:val="25"/>
      <w:kern w:val="0"/>
      <w:sz w:val="26"/>
      <w:szCs w:val="20"/>
    </w:rPr>
  </w:style>
  <w:style w:type="paragraph" w:customStyle="1" w:styleId="a7">
    <w:name w:val="說明"/>
    <w:basedOn w:val="a6"/>
    <w:rsid w:val="000674D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0674D3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a8">
    <w:name w:val="第?部份"/>
    <w:basedOn w:val="a"/>
    <w:rsid w:val="000674D3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TIT10">
    <w:name w:val="TIT1"/>
    <w:basedOn w:val="a"/>
    <w:link w:val="TIT11"/>
    <w:rsid w:val="00E61611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paragraph" w:customStyle="1" w:styleId="AA">
    <w:name w:val="AA"/>
    <w:basedOn w:val="a"/>
    <w:autoRedefine/>
    <w:rsid w:val="00DA1E93"/>
    <w:pPr>
      <w:widowControl/>
      <w:autoSpaceDE w:val="0"/>
      <w:autoSpaceDN w:val="0"/>
      <w:adjustRightInd w:val="0"/>
      <w:spacing w:line="360" w:lineRule="atLeast"/>
      <w:ind w:left="681" w:hanging="312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p4">
    <w:name w:val="p4"/>
    <w:basedOn w:val="a"/>
    <w:rsid w:val="00864F98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styleId="2">
    <w:name w:val="List 2"/>
    <w:aliases w:val="List a."/>
    <w:basedOn w:val="a"/>
    <w:rsid w:val="00864F98"/>
    <w:pPr>
      <w:ind w:left="605" w:hanging="245"/>
    </w:pPr>
    <w:rPr>
      <w:sz w:val="20"/>
    </w:rPr>
  </w:style>
  <w:style w:type="paragraph" w:styleId="a9">
    <w:name w:val="Body Text Indent"/>
    <w:basedOn w:val="a"/>
    <w:rsid w:val="0014346E"/>
    <w:pPr>
      <w:spacing w:after="120"/>
      <w:ind w:leftChars="200" w:left="480"/>
    </w:pPr>
  </w:style>
  <w:style w:type="paragraph" w:styleId="20">
    <w:name w:val="Body Text Indent 2"/>
    <w:basedOn w:val="a"/>
    <w:rsid w:val="0014346E"/>
    <w:pPr>
      <w:spacing w:after="120" w:line="480" w:lineRule="auto"/>
      <w:ind w:leftChars="200" w:left="480"/>
    </w:pPr>
  </w:style>
  <w:style w:type="paragraph" w:styleId="ac">
    <w:name w:val="header"/>
    <w:basedOn w:val="a"/>
    <w:link w:val="ad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7651DE"/>
    <w:rPr>
      <w:kern w:val="2"/>
    </w:rPr>
  </w:style>
  <w:style w:type="paragraph" w:styleId="ae">
    <w:name w:val="footer"/>
    <w:basedOn w:val="a"/>
    <w:link w:val="af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link w:val="ae"/>
    <w:rsid w:val="007651DE"/>
    <w:rPr>
      <w:kern w:val="2"/>
    </w:rPr>
  </w:style>
  <w:style w:type="paragraph" w:customStyle="1" w:styleId="AA065cm36918pt">
    <w:name w:val="樣式 AA + 左:  0.65 cm 凸出:  3.69 字元 行距:  最小行高 18 pt"/>
    <w:basedOn w:val="AA"/>
    <w:autoRedefine/>
    <w:rsid w:val="00753CBD"/>
    <w:rPr>
      <w:rFonts w:cs="新細明體"/>
      <w:spacing w:val="24"/>
    </w:rPr>
  </w:style>
  <w:style w:type="paragraph" w:customStyle="1" w:styleId="tit2">
    <w:name w:val="tit2"/>
    <w:basedOn w:val="a"/>
    <w:rsid w:val="00B415A8"/>
    <w:pPr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eastAsia="標楷體"/>
      <w:spacing w:val="24"/>
      <w:kern w:val="0"/>
      <w:sz w:val="22"/>
      <w:szCs w:val="20"/>
    </w:rPr>
  </w:style>
  <w:style w:type="paragraph" w:styleId="af0">
    <w:name w:val="Balloon Text"/>
    <w:basedOn w:val="a"/>
    <w:semiHidden/>
    <w:rsid w:val="00DA2D7E"/>
    <w:rPr>
      <w:rFonts w:ascii="Arial" w:hAnsi="Arial"/>
      <w:sz w:val="18"/>
      <w:szCs w:val="18"/>
    </w:rPr>
  </w:style>
  <w:style w:type="character" w:styleId="af1">
    <w:name w:val="page number"/>
    <w:basedOn w:val="a0"/>
    <w:rsid w:val="00B337CD"/>
  </w:style>
  <w:style w:type="paragraph" w:customStyle="1" w:styleId="9pt">
    <w:name w:val="樣式 壹貳參 + 套用後:  9 pt"/>
    <w:basedOn w:val="a6"/>
    <w:rsid w:val="00CA5EA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CA5EAC"/>
    <w:pPr>
      <w:spacing w:before="20"/>
      <w:ind w:left="150" w:hanging="150"/>
    </w:pPr>
    <w:rPr>
      <w:kern w:val="0"/>
    </w:rPr>
  </w:style>
  <w:style w:type="character" w:customStyle="1" w:styleId="TIT11">
    <w:name w:val="TIT1 字元"/>
    <w:link w:val="TIT10"/>
    <w:rsid w:val="00E61611"/>
    <w:rPr>
      <w:rFonts w:eastAsia="新細明體"/>
      <w:spacing w:val="24"/>
      <w:kern w:val="2"/>
      <w:sz w:val="22"/>
      <w:szCs w:val="22"/>
      <w:lang w:val="zh-TW" w:eastAsia="zh-TW" w:bidi="ar-SA"/>
    </w:rPr>
  </w:style>
  <w:style w:type="character" w:customStyle="1" w:styleId="TIT13">
    <w:name w:val="樣式 TIT1 + 字元"/>
    <w:basedOn w:val="TIT11"/>
    <w:link w:val="TIT12"/>
    <w:rsid w:val="00CA5EAC"/>
    <w:rPr>
      <w:rFonts w:eastAsia="新細明體"/>
      <w:spacing w:val="24"/>
      <w:kern w:val="2"/>
      <w:sz w:val="22"/>
      <w:szCs w:val="22"/>
      <w:lang w:val="zh-TW" w:eastAsia="zh-TW" w:bidi="ar-SA"/>
    </w:rPr>
  </w:style>
  <w:style w:type="paragraph" w:customStyle="1" w:styleId="-">
    <w:name w:val="??-??"/>
    <w:basedOn w:val="TIT10"/>
    <w:rsid w:val="00E61611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EF22C1"/>
    <w:pPr>
      <w:tabs>
        <w:tab w:val="left" w:pos="4962"/>
      </w:tabs>
      <w:ind w:left="369" w:firstLine="0"/>
    </w:pPr>
    <w:rPr>
      <w:spacing w:val="12"/>
      <w:szCs w:val="22"/>
    </w:rPr>
  </w:style>
  <w:style w:type="paragraph" w:customStyle="1" w:styleId="-1">
    <w:name w:val="樣式 ??-?? + 套用前:  1 列"/>
    <w:basedOn w:val="-"/>
    <w:rsid w:val="00E53BB3"/>
    <w:pPr>
      <w:spacing w:before="360"/>
    </w:pPr>
  </w:style>
  <w:style w:type="paragraph" w:customStyle="1" w:styleId="TIT102">
    <w:name w:val="樣式 TIT1 + 套用前:  0.2 列"/>
    <w:basedOn w:val="TIT10"/>
    <w:rsid w:val="00F17923"/>
    <w:pPr>
      <w:spacing w:before="0"/>
    </w:pPr>
    <w:rPr>
      <w:rFonts w:cs="新細明體"/>
    </w:rPr>
  </w:style>
  <w:style w:type="paragraph" w:customStyle="1" w:styleId="af2">
    <w:name w:val="壹"/>
    <w:basedOn w:val="a"/>
    <w:rsid w:val="002612BE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0cm30cm6pt">
    <w:name w:val="樣式 說明 + 自動 左右對齊 左:  0 cm 凸出:  3 字元 右:  0 cm 套用前:  6 pt 套用後..."/>
    <w:basedOn w:val="a"/>
    <w:rsid w:val="00A8220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eastAsia="標楷體" w:cs="新細明體"/>
      <w:kern w:val="0"/>
      <w:sz w:val="26"/>
      <w:szCs w:val="20"/>
    </w:rPr>
  </w:style>
  <w:style w:type="paragraph" w:customStyle="1" w:styleId="NormalText">
    <w:name w:val="Normal Text"/>
    <w:rsid w:val="00795DA6"/>
    <w:pPr>
      <w:widowControl w:val="0"/>
      <w:autoSpaceDE w:val="0"/>
      <w:autoSpaceDN w:val="0"/>
      <w:adjustRightInd w:val="0"/>
    </w:pPr>
    <w:rPr>
      <w:rFonts w:ascii="Palatino Linotype" w:hAnsi="Palatino Linotype"/>
      <w:color w:val="000000"/>
      <w:lang w:eastAsia="en-US"/>
    </w:rPr>
  </w:style>
  <w:style w:type="paragraph" w:styleId="af3">
    <w:name w:val="List Paragraph"/>
    <w:basedOn w:val="a"/>
    <w:uiPriority w:val="99"/>
    <w:qFormat/>
    <w:rsid w:val="00795DA6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8317D3"/>
    <w:pPr>
      <w:spacing w:before="180"/>
      <w:ind w:leftChars="200" w:left="882" w:hangingChars="150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C35437"/>
    <w:pPr>
      <w:ind w:leftChars="225" w:left="540" w:firstLine="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97111B"/>
    <w:pPr>
      <w:spacing w:line="240" w:lineRule="atLeast"/>
      <w:jc w:val="both"/>
    </w:pPr>
    <w:rPr>
      <w:rFonts w:eastAsia="標楷體" w:cs="新細明體"/>
      <w:sz w:val="28"/>
      <w:szCs w:val="20"/>
    </w:rPr>
  </w:style>
  <w:style w:type="character" w:customStyle="1" w:styleId="st">
    <w:name w:val="st"/>
    <w:rsid w:val="008D60E2"/>
  </w:style>
  <w:style w:type="paragraph" w:styleId="Web">
    <w:name w:val="Normal (Web)"/>
    <w:basedOn w:val="a"/>
    <w:uiPriority w:val="99"/>
    <w:semiHidden/>
    <w:unhideWhenUsed/>
    <w:rsid w:val="008D60E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4">
    <w:name w:val="Date"/>
    <w:basedOn w:val="a"/>
    <w:next w:val="a"/>
    <w:link w:val="af5"/>
    <w:rsid w:val="006D7CE2"/>
    <w:pPr>
      <w:adjustRightInd w:val="0"/>
      <w:spacing w:line="360" w:lineRule="atLeast"/>
      <w:jc w:val="right"/>
      <w:textAlignment w:val="baseline"/>
    </w:pPr>
    <w:rPr>
      <w:rFonts w:eastAsia="細明體"/>
      <w:color w:val="FF0000"/>
      <w:kern w:val="0"/>
      <w:sz w:val="20"/>
      <w:szCs w:val="20"/>
    </w:rPr>
  </w:style>
  <w:style w:type="character" w:customStyle="1" w:styleId="af5">
    <w:name w:val="日期 字元"/>
    <w:basedOn w:val="a0"/>
    <w:link w:val="af4"/>
    <w:rsid w:val="006D7CE2"/>
    <w:rPr>
      <w:rFonts w:eastAsia="細明體"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566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58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13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13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3.wmf"/><Relationship Id="rId84" Type="http://schemas.openxmlformats.org/officeDocument/2006/relationships/image" Target="media/image35.jpeg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footer" Target="footer2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9.jpeg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36.jpeg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9.bin"/><Relationship Id="rId75" Type="http://schemas.openxmlformats.org/officeDocument/2006/relationships/image" Target="media/image29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10.e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jpeg"/><Relationship Id="rId44" Type="http://schemas.openxmlformats.org/officeDocument/2006/relationships/oleObject" Target="embeddings/oleObject19.bin"/><Relationship Id="rId65" Type="http://schemas.openxmlformats.org/officeDocument/2006/relationships/image" Target="media/image24.wmf"/><Relationship Id="rId86" Type="http://schemas.openxmlformats.org/officeDocument/2006/relationships/image" Target="media/image37.jpeg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5.wmf"/><Relationship Id="rId120" Type="http://schemas.openxmlformats.org/officeDocument/2006/relationships/image" Target="media/image58.jpeg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image" Target="media/image90.emf"/><Relationship Id="rId218" Type="http://schemas.openxmlformats.org/officeDocument/2006/relationships/image" Target="media/image111.e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jpeg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emf"/><Relationship Id="rId219" Type="http://schemas.openxmlformats.org/officeDocument/2006/relationships/image" Target="media/image112.emf"/><Relationship Id="rId3" Type="http://schemas.openxmlformats.org/officeDocument/2006/relationships/styles" Target="styles.xml"/><Relationship Id="rId214" Type="http://schemas.openxmlformats.org/officeDocument/2006/relationships/image" Target="media/image107.jpe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5.wmf"/><Relationship Id="rId116" Type="http://schemas.openxmlformats.org/officeDocument/2006/relationships/image" Target="media/image55.jpeg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4.jpeg"/><Relationship Id="rId88" Type="http://schemas.openxmlformats.org/officeDocument/2006/relationships/image" Target="media/image39.jpeg"/><Relationship Id="rId111" Type="http://schemas.openxmlformats.org/officeDocument/2006/relationships/image" Target="media/image52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3.emf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jpeg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8.jpeg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image" Target="media/image40.jpeg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jpeg"/><Relationship Id="rId144" Type="http://schemas.openxmlformats.org/officeDocument/2006/relationships/image" Target="media/image71.wmf"/><Relationship Id="rId90" Type="http://schemas.openxmlformats.org/officeDocument/2006/relationships/image" Target="media/image41.jpeg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6.wmf"/><Relationship Id="rId113" Type="http://schemas.openxmlformats.org/officeDocument/2006/relationships/image" Target="media/image5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1.wmf"/><Relationship Id="rId103" Type="http://schemas.openxmlformats.org/officeDocument/2006/relationships/image" Target="media/image48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emf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jpeg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image" Target="media/image83.emf"/><Relationship Id="rId188" Type="http://schemas.openxmlformats.org/officeDocument/2006/relationships/oleObject" Target="embeddings/oleObject88.bin"/><Relationship Id="rId71" Type="http://schemas.openxmlformats.org/officeDocument/2006/relationships/image" Target="media/image27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jpeg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image" Target="media/image22.wmf"/><Relationship Id="rId82" Type="http://schemas.openxmlformats.org/officeDocument/2006/relationships/image" Target="media/image33.jpe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header" Target="header2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3.emf"/><Relationship Id="rId189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51D175-FAF6-4468-A235-C7E711E41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8</Pages>
  <Words>1202</Words>
  <Characters>6857</Characters>
  <Application>Microsoft Office Word</Application>
  <DocSecurity>0</DocSecurity>
  <Lines>57</Lines>
  <Paragraphs>16</Paragraphs>
  <ScaleCrop>false</ScaleCrop>
  <Company/>
  <LinksUpToDate>false</LinksUpToDate>
  <CharactersWithSpaces>8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/>
  <cp:lastModifiedBy>win-ent</cp:lastModifiedBy>
  <cp:revision>23</cp:revision>
  <cp:lastPrinted>2012-01-05T06:16:00Z</cp:lastPrinted>
  <dcterms:created xsi:type="dcterms:W3CDTF">2016-05-06T02:04:00Z</dcterms:created>
  <dcterms:modified xsi:type="dcterms:W3CDTF">2016-06-26T02:56:00Z</dcterms:modified>
</cp:coreProperties>
</file>